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40" r:id="rId2"/>
    <p:sldId id="257" r:id="rId3"/>
    <p:sldId id="341" r:id="rId4"/>
    <p:sldId id="342" r:id="rId5"/>
    <p:sldId id="343" r:id="rId6"/>
    <p:sldId id="344" r:id="rId7"/>
    <p:sldId id="345" r:id="rId8"/>
    <p:sldId id="346" r:id="rId9"/>
    <p:sldId id="347" r:id="rId10"/>
    <p:sldId id="351" r:id="rId11"/>
    <p:sldId id="348" r:id="rId12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5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748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dirty="0"/>
            </a:lvl1pPr>
          </a:lstStyle>
          <a:p>
            <a:pPr>
              <a:defRPr/>
            </a:pPr>
            <a:r>
              <a:rPr lang="en-US"/>
              <a:t>206 </a:t>
            </a:r>
            <a:r>
              <a:rPr lang="en-US" smtClean="0"/>
              <a:t>6.2</a:t>
            </a: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r>
              <a:rPr lang="en-US"/>
              <a:t>Quiz #13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CF47E9CC-2EF6-4E2B-8F3A-D30C56E7BB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4328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80" units="cm"/>
          <inkml:channel name="Y" type="integer" max="1050" units="cm"/>
        </inkml:traceFormat>
        <inkml:channelProperties>
          <inkml:channelProperty channel="X" name="resolution" value="28.33052" units="1/cm"/>
          <inkml:channelProperty channel="Y" name="resolution" value="28.37838" units="1/cm"/>
        </inkml:channelProperties>
      </inkml:inkSource>
      <inkml:timestamp xml:id="ts0" timeString="2016-04-12T01:24:46.746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1" timeString="2016-04-12T01:24:47.825"/>
    </inkml:context>
  </inkml:definitions>
  <inkml:trace contextRef="#ctx0" brushRef="#br0">8756 8086,'0'-24,"0"24,0 0,0 0,0 0,0 0,0-25,0 25,0 0,25 0,-25 0,0 0,0 0,0 0,0 0,0 0,0 0,25 0,-25 0,0 0,0 0,24 0,-24 0,0 0,25 0,-25 0,25 0,-25 0,25 0,0 0,-25 0,24 0,1 0,0 0,0 0,0 0,0 0,-1 0,26 0,-25 0,24 0,-24 0,25-25,-1 25,-24 0,25 0,-1 0,1 0,0 0,-1 0,26-25,-26 25,26 0,-26 0,26 0,-26 0,26 0,-1 0,1 0,-1 0,0 0,1 0,-1 0,1 0,-26 0,26 0,24 0,-25 25,1-25,-1 0,0 0,1 0,-1 0,26 0,-26 0,25 25,-24-25,-1 0,25 0,-24 0,-1 0,25 0,0 0,-24 0,24 25,-24-25,24 0,-25 0,25 0,1 0,-26 0,25 0,-24 0,24 0,-25-25,26 25,-1 0,-25 0,25 0,-24 0,24 0,0 0,-24 0,24 0,-25 0,25 0,-24 0,24 0,0 25,-24-25,-1 0,25 0,1 0,-1 0,-25 0,25 0,-24 0,24 0,0 0,-24 0,24 0,0 0,-24 0,24 0,-25 0,25-25,1 25,-26 0,0 0,26 0,-26 0,1-25,-1 25,-24 0,24 0,0 0,-24 0,0-25,-1 25,1 0,-25 0,-1 0,1 0,-25-25,0 25,-25 0</inkml:trace>
  <inkml:trace contextRef="#ctx1" brushRef="#br0">12474 7758 146,'4'-3'17,"-4"-4"1,0 6 2,5-9 2,-5 7-4,4-3 2,0-4 2,-4 1 1,4 7 5,-4-7 0,4-1 1,0 4 2,-4-1-3,8 4-3,-8-11-3,0 7-3,0-5-4,4 7 0,-4-1-5,0 2 0,4 1-4,-4 3-2,0 0 0,0 0 3,0 3 1,0 12 2,0 17 0,0 1-1,0 7 2,0 3-3,-4 1-2,0 2 1,4 0-3,-8 0-1,4 1-1,0-8 0,4 1-1,-4 3 0,4-6 0,0-1-3,-4-3-2,4-2-1,0-3-6,0-4-1,0 2-5,0-9 0,0 2-8,0-8-7,0-1-9,0-1-9,0-1-13</inkml:trace>
  <inkml:trace contextRef="#ctx1" brushRef="#br0" timeOffset="1032.059">12413 8966 179,'0'-3'19,"0"0"5,0 0-3,0-4 3,0 1 0,0 0-3,0 4 1,0-4-2,0 2 2,0 1 0,0 0-2,0-3-1,0 6-4,0-3-1,0-1-2,0-2-1,4 4-2,0 2-2,4-3-1,5 0-2,-5 3 0,0-3-1,4 3 0,-4-3 0,5 0-2,-1-1 0,0 4 1,1 0 1,3 0-2,-4 0 0,-4 0 0,1 0 1,3 0-2,-4 4 0,-4-1 0,4 3 0,-8 2 0,0 5 0,0-1 1,0 3 1,0-6 0,0 4 2,0 0-1,0-2 1,-4-2 0,0 4 1,0 1-1,-4 2 1,4 2-1,-4-2 1,-1 3 0,1-2-1,0 9-1,-4-2 0,4-2 0,-1 5-2,1-6 1,0 1-1,0 2 0,4-2 1,-4-1-1,-1-1 1,5-4 0,-4 0 2,0-2-2,4-1 0,-4-3 1,4-1-1,-1 2 0,1-1-1,4-1 1,-4-2 0,0-1-1,4-4 0,0 1-1,0-3 0,0 3 1,0 0 0,0-3 0,0 3 3,8-3 0,5 0 2,-1 0-2,4 0 0,-3 0 0,3 0-1,-4-3-2,5 0 1,3-3-1,-4 1 0,-3 2 0,3-1-2,-4 1-3,1 0-2,7 0-1,-8 3-4,1-3-1,-1 0-5,0 3-2,-4 0-8,1 0-10,-5 0-11,0-4-17</inkml:trace>
  <inkml:trace contextRef="#ctx1" brushRef="#br0" timeOffset="10661.6098">7885 2688 173,'0'0'23,"0"-3"-1,0 3-2,0-3 3,0 3-3,0 0-1,0 0-7,0-3-1,0 0 2,0-1-3,0 3-2,4-2 5,0 3 0,4-4 2,-4 1-4,1-3-1,-1 3 0,0 0-5,-4-1 0,4 1-1,0 3 1,0-3-5,0 3 3,4 0-1,-8-3-2,4 3 0,1 0 0,-1 0 2,0 3 3,4-3 3,0 0-1,4 3 2,-3 0-3,3 1 1,0-1 0,-4 3 1,5-6-4,-1 6 0,0-2 3,0-4-3,1 4 1,-1 3 0,0-4-3,-4 3 0,5-3-1,-5-3 1,4 7 0,1-4 1,3-3-1,-4 3-1,0-3 0,5-3 1,-5 3 2,0 0-2,9-3 0,-9-7 0,5 4-1,3-4 0,-4 9-1,1-9 2,-1 4-2,0 6 0,1-3 0,-5 0 0,0 3 0,-3 0 0,3 0 0,0 0 0,-4 0 0,1 0 0,3 0 0,-4 0 0,0 3 0,0-3 0,1 3 0,3 3 1,-4-3 0,0 4 0,5-6 0,-5 3-1,0-1-1,0 3 0,4-6 2,-8 3-2,9 0 2,-5-3 0,0 0-1,4 0 2,-3 0-2,3 0-1,-4 0 1,4 0 1,1 0-1,3-3 0,-4 3 1,-4-3-2,5-6 1,-1 1 0,0 1 0,5 1 0,-13 0 0,4-1 0,0 1 1,4 1-2,-7 2 1,3 3 1,0-3 0,-4 3-2,4 0 0,-4 3 1,0-3 0,0 3 0,1 0 0,-1-3 0,0 2 0,4 1 0,-4 3 0,4-2 0,0 2 0,-3 0 1,3-3-2,0-3 2,0 0-2,-4 0 1,4 0 0,1 4 0,-5-4-1,4 3 1,0-3 0,0-3 0,5 3 1,-1-4-2,-4 4 0,4-3 1,1 0 2,-5 0-2,4 0 0,-4 0 0,4-1 1,1 1-2,-1-3 1,-4 1 0,5-1 0,-1-1 0,0 7 0,-4-6 1,0 3-2,1 0 1,-1 3 0,0 0-1,0 0 1,0 0-1,1 3 1,-1 0 0,0 0-1,0-3 2,0 7-1,1-1 0,-1 0 0,0-4 0,0 1 0,0 3 0,0-6 0,5 4 0,-5-4 2,4 0-2,0 0 0,1 0 0,3-4 0,-4 1 1,1 0 0,-5 0-2,4 1 0,0-1 1,1 3 0,-1-3 0,-4 0 0,4 3 0,-3 0 0,3 0 0,-4 0 0,0 0 0,5 0 0,-5 0 0,4 0 0,0-3 0,5 3 0,-5 0-1,0 0 2,1-4-1,-1 4 0,-4-3-1,8 0 1,-7 0 0,3 0 1,-4 3-1,4 0 0,-3 0-1,-1 0 1,0 3 0,-4-3-2,4 3-2,-4 7 0,5-4-1,-1 0-6,-4-1-6,0-2-3,4 4-8,0-4-10,0 3-9</inkml:trace>
  <inkml:trace contextRef="#ctx1" brushRef="#br0" timeOffset="18948.0838">9600 7648 246,'0'0'25,"0"-3"-2,0 0-8,5 0-1,-5-2 0,0-1-2,4 2-4,-4 1 3,0-3-3,4 3-2,-4 0 1,8-1 1,-8-2 0,4 6 0,-4-3-1,4 3 2,-4 0-1,0 0 0,4 0-2,-4 0-1,0-3 0,0 3 0,0 0 0,0 0 3,0 0 1,0 6 1,0-6 1,0 10-3,-4-1 1,4 1-2,0-2 0,-4-2 0,-4 3-3,0 1 1,4 1-1,-1 2 0,-3-4-1,4 6-2,-12 1 1,8 0 0,3-2 0,1-1 0,-4 6 0,0-5 1,0 5-2,4 2 1,0 1 0,-5-1 1,1 1-2,0-1 3,4 1 0,0-2-1,0 3-1,-4-3 2,3 4-1,1-2 0,0-1-1,4 5 2,0 1-2,-4-4 0,4 3-2,0-2 1,4 1-1,-4-11 0,4 9 1,0-6 0,1 7-2,-1 1 2,-4-2-1,8-3-4,-4 4-3,4-5-3,4 2-3,-7-5-6,7 0-6,-12-2-8,8-4-10,0-1-7</inkml:trace>
  <inkml:trace contextRef="#ctx1" brushRef="#br0" timeOffset="20244.1579">9559 8907 146,'0'0'17,"0"0"-1,5 0-3,-5-3 3,4 0-2,-4 1 4,4-1 2,-4 0-3,0 3 3,0 0-4,0 0 2,0-3-4,0 3-2,0 0 0,4 0-2,-4-3 0,0 3 1,0 0-2,0-3 2,0-1-1,0-2 0,0 3 1,4 0 0,-4-1 0,0 0 1,0 1-4,-4-1-2,4-2 0,0 0 0,-4 2-2,0-2 1,4-2 0,-4 2-3,4-4 0,-5 4 1,1 0 2,-4-1-2,4 4-2,0-3 1,0 1-1,0 5 0,-4 0 0,-1-3-1,5-1 0,-4 4 0,0 0 0,0 0 0,4 0 0,0 0-1,-9 0 2,5 4-1,4-1 0,-4 0 0,0 5 0,-1 5 0,1-4 2,0 1-2,0 1 0,0 2 0,4-1 0,-5 3 0,1 1 0,4 1 0,-8 2 0,4 5 0,4 1 0,-5-4 0,5 4 0,0 3 0,4-1 0,0 4 0,0-4 0,0 0-1,0 0 1,0-1-1,4-5 1,4 1 0,1-8 3,3 2 1,-4-6 1,4-4 2,-3-1 0,3-5 0,0 0 2,5-2-2,-5-7-1,0-11-2,4-3 1,5-3-2,-1-1 0,-3-3 1,-1 0 1,-8 4 1,5 2 0,-9-4-1,4 7 0,0-6 0,-8 5-2,0 4 0,-4-1-1,0 2 0,-4 1 0,-5-2-2,5 3-3,-4 2-2,4 2-5,0-2-2,-1 7-7,5 2-9,0 1-17,4 0-25</inkml:trace>
  <inkml:trace contextRef="#ctx1" brushRef="#br0" timeOffset="31721.8144">15545 7744 146,'-4'-3'17,"4"-1"-3,0 4 1,0 0-1,0 0-3,0-3-1,-4 3 1,4-6 3,0 6-3,-4-3 0,4-1 5,0 4-2,0-3 0,0 3 2,0 0-1,0-3 0,0 3 0,0 0-3,0 0 3,0 3-1,0-3 3,0 3 1,0-3-6,4 7 2,-4-4-2,4 0 0,-4 0-1,8 4 0,-4 1-2,4 4-2,-4 4 1,0-1 1,1 0-2,7 1 1,-4-1-1,0 7 0,0-1-3,1 4 0,-5-1 0,4 0-1,-4 1 2,4 2-1,-8 0-1,4-1 0,-4-3 1,0 3 1,0-5-1,0 2-2,0 0 0,0-3-1,-4 6 0,0-12-1,0 8 0,-4-4 1,0-2 0,-1 1-3,5 2 0,-4-3-5,4-5-5,-4 5-3,4-9-2,0-1-5,0 2-8,-1 1-6,1 1-10,0 0-7</inkml:trace>
  <inkml:trace contextRef="#ctx1" brushRef="#br0" timeOffset="32475.8575">15529 8758 281,'0'0'37,"0"0"-1,0-3 0,0 0 1,0-1-1,4 1-5,-4 3-3,0 0-5,0-3-3,0 1-5,4 2-2,-4 0-4,4 0-2,-4 0-2,0 0-1,0 0 0,0 2-2,4 1 0,0 0-1,0 7 1,-4-1-2,0 3 0,0 0 3,0 4-1,0 0 2,0-2 0,0 2-2,0-1 0,0 1-1,0-1-1,0 0 1,0-3 0,0 3-1,0-3 0,0 1 0,0-3 0,0-1 0,0-1 0,0-5 0,0 4 0,0-4 0,0 0 0,0-3 0,4 0-1,-4 0 2,4 3-2,-4 0 2,4 1-1,-4-4-1,9 0 0,-9 0 2,4 0 0,0 1-1,0-1 0,4 0 0,-4 0 0,0 0 0,4 0 0,1-1 0,-1 1 0,0-4-1,0 1 2,0 0-1,5 0 0,-5 0-1,0 0 2,8-1-2,-3-2 2,-5 6-2,4-3-1,0-2-3,-3 5-1,3-6-2,-4 3 0,0-1 2,-4 1-5,0 3-1,1 0-2,-1 0-5,0 0 0,-4 0-4,4 0-5,-4 0-2,0 0-7,4 0-3,8 0-9</inkml:trace>
  <inkml:trace contextRef="#ctx1" brushRef="#br0" timeOffset="32769.8743">15786 8712 267,'0'-3'37,"0"3"-1,0-4-3,0 4-2,0 0-2,0 0-3,0 0-3,0 0-3,0 0-1,0 0 0,0 4-1,0-1-1,0 6-2,0 10 0,5 2-1,-5 6-1,0 5-2,0-2-2,0 0-1,0 1-2,0-1-2,0 8-1,0-5 0,0-2-1,0 2-1,0 0 0,-5 7-1,1-8-4,0-2-5,0 0-2,0-6-2,4 2-3,0-6-5,0-4-6,0-2-8,0-1-11,4-10-13</inkml:trace>
  <inkml:trace contextRef="#ctx1" brushRef="#br0" timeOffset="36892.1101">10587 11562 135,'0'0'11,"0"3"6,-4-3-1,4 4 1,-4-4 0,4 3 0,0-3 5,0 3-3,0-1 4,0 4-3,0 0 2,0-3-2,-8 1-1,8 2-4,-4 0-1,-5 4-2,5-2 0,-4 5-5,0-4 1,4 2-1,-4 5 3,-1 0-2,-3 2 2,4-3 0,-4 3 0,4 7-1,-5-4-1,1 1 1,4-4-2,-5 4 2,5-1-1,0 1 0,-4-1 1,4 1-1,4 5 2,-5 3 0,5 0-1,0 2 2,0 5-2,-4 2 1,8 11-1,0-3-2,0 6 0,0-1-1,0-4 0,4 1 0,0 1 0,4-8-1,-4 5-1,5-4 1,3-10 0,-4 0-2,4-3 0,1-1 0,3-2-2,-8-3 0,4 1 0,1-4 0,-5-2 0,4-8-1,-8 5 1,9 0-1,-1-2 0,-8-1 0,8-3-2,-4-2-1,1 1-3,-5-6-3,4-3-2,0 0-1,-4 3-2,4 1-4,-4-4-2,1 0-5,-1 0-8,0 0-11,0 0-11,-4-4-8</inkml:trace>
  <inkml:trace contextRef="#ctx1" brushRef="#br0" timeOffset="37683.1554">11095 12146 189,'4'-3'23,"0"-1"-2,0 1 1,0-5-6,0 2 0,0 3 1,4-7-4,-3 4 4,3-2-2,-8 1 0,8-2 1,-4 6 1,-4-4-3,0-2 3,4 1-5,-4-5-2,0 4 0,0 2-2,-4-1-2,4-1-2,-4-1 0,-4 4-1,4-4-1,-5 9 1,1-6-2,0 1 3,4 0-1,-8-4-1,4 4 0,-9 3-1,5 1 0,0-1 0,-1 3 0,1 0-1,0 0 3,-1 0-2,1 3-1,-4-1 0,4 4 1,-1 4-2,1-4 1,0 7 1,-1 1-1,1 2 0,0-2 2,4 5 3,-1 0 0,5-1 0,0 4 2,-4 8-2,4 4 0,0 9-1,4-1-1,0-2 0,8-3 0,-8-1 0,8-5-1,0-4-1,5-2 1,3-9 2,0-5 2,1-5 0,3-6 1,1 0-2,-5-6 1,5-5 0,-1-8 1,-4-7-1,5 3 0,-5-1 1,-3-7-1,3-3 1,-4-3-1,-4 4 0,-3 2-1,-5 1-2,0 2 0,0 4-1,0 0 0,0 2-2,-5 4 0,-3 2 2,0 0-4,0 5-2,4 2-2,-4 2-5,4 7-4,-1 0-7,5 0-3,-4 0-7,4 0-3,0 3-2,0 1-6,0 10-1,0 2 0,0 0 2</inkml:trace>
  <inkml:trace contextRef="#ctx1" brushRef="#br0" timeOffset="37968.1717">11435 12513 396,'0'0'42,"0"0"-6,0 0-6,0 0-7,0 3-7,0 10-3,-5 1-4,5 5-3,0-4-1,-4 0-3,-4 8-1,4-6-2,-4 2-1,0-1-3,-9-2 0,13 0-4,-4-5-2,4-2-6,0 1-1,4-7-4,-4-3-2,0 6-6,4-6-2,0 2-4,-4-2-10</inkml:trace>
  <inkml:trace contextRef="#ctx1" brushRef="#br0" timeOffset="38530.2038">11832 11933 280,'4'-3'25,"0"3"-7,-4-4-1,4 1-6,0 0 0,-4 3-3,4-3 4,0 3 1,-4 3-2,4 0 1,0 0 2,0 1 1,5 2 1,-5 2 2,0 1-1,0 1-2,-4 3-1,0-5-4,0 4-2,4 1-1,-4 1-2,0 2 0,0 0-2,0-2 0,-4-1 0,4 3-1,-4-2 0,-4 2-1,4-1 1,-1 0-1,1 1 1,0-1 0,4-3-2,0 1 1,-4-2-1,4 5 0,0-6 1,0-4-1,0-3 1,0 2-2,0 1 1,0-3 0,0-3 1,4 4 2,-4-4 0,8 6 0,1-6-1,-1 0 2,0 0-2,-4 0 1,4 0 1,1 0-1,-1-3-2,4-4 0,-4 1 0,4 3 0,1 0 1,-1 1-2,0-4 0,1-1 0,-1 1 0,4 3 0,-3-3 0,-1 2 0,0 4 0,0-3 0,5 3 0,3 0-1,-3 0-1,-1 0-1,-4-3-3,5 3-2,-5 0 0,0 0-4,-4 0-4,1 0-5,-1 0-6,-4 0-6,-4 0-9,0 0-3,0 3-10</inkml:trace>
  <inkml:trace contextRef="#ctx1" brushRef="#br0" timeOffset="38829.2209">12118 11926 322,'0'0'35,"0"-3"-4,0 0-5,0 3-1,0 0 3,0 3-4,0-3-1,4 7-2,0 7-4,-4 8-1,4-1-3,-4 7-1,0 3-3,0-4-1,0 12-2,0 1-3,0 6 2,-4 0-3,4 0 1,-8 0 0,4-1-2,-4-5 0,4-2-2,0-8-4,0 0-2,0-6-2,4-2-4,-9-4-7,5-2-6,4-3-4,0-7-9,0-1-5,0-5-2</inkml:trace>
  <inkml:trace contextRef="#ctx1" brushRef="#br0" timeOffset="39351.2508">12499 11642 284,'0'0'34,"0"-3"-5,0 3-4,0 0-2,0 0 0,4 3 5,-4 3-3,0 4 0,12 4-3,-3 5 0,-1 2-7,4 4 0,-4-1-1,0 0-2,5 1 1,-1 2-2,0 0 2,0 8-3,9-1-1,-9 2-1,5 1-1,-5-1 0,0 1 0,0 6-1,1 3-1,-9 3 1,-4 2-3,4-2 0,-4 4 0,0-2-1,0-2 0,-4-3-1,4-3 0,-4 3-4,-9-6-3,1-7-6,0 1 0,0-4-5,-9-2-2,9 0-4,-9-6-6,1-2-9,-1-2-6,-7-5-8,-58 42-10</inkml:trace>
  <inkml:trace contextRef="#ctx1" brushRef="#br0" timeOffset="41787.3901">9875 11403 177,'0'-3'28,"0"0"-5,0 0 3,0 0-4,-4-1-3,4 1 0,0 3-4,0 0-4,0 0 0,0 0-2,0 0 0,0 0-3,-4 0 1,-1 3 1,5 7 1,-4-1 3,-4 3 4,4 7 3,0 5 0,0 4-3,-4 2 0,4 7-1,-5 3-3,1 3 1,0 6-3,0 0 0,0 2-2,-1 1-3,-3 1 1,8 4-2,-4 2-1,4 1 0,0 7 0,0 11-2,0 2 0,-1 2 0,1-2 1,4-1 0,-4-6-2,-4-6 0,8-2 2,-4-4-2,-4-1 2,0 2-2,8-5 0,-9-4 1,5-7 0,-4-3-1,4-7 0,0-5 0,0-3 0,4-4 0,-4 0 0,0-5 0,0-2 0,4-1 0,0 0 0,0-1 0,4-3 0,-4 1 0,4-2 0,8-1 0,0 2 0,1-5 0,3-2 0,0 1 0,1 0 0,3-3 0,5 1 0,-1-1 0,1 0 0,8 0 0,-5 0 2,5-3 0,-4 3 0,8 1-1,-5-1 0,9 2 1,0-2-1,0 3 1,4-3 2,4 4 1,0-4 0,5 6 0,-1-4-1,0 2 0,0-4-1,5 3 0,-9-3 0,4 0 1,0 1-2,0-1 1,9 0-1,-1-3 0,-3 0-2,3 0 0,-8 0 0,4 0 1,-3 0 0,-1-3 0,0 0-2,-4-4 2,9 4-1,-5-3 0,4-1 0,-4 7-1,1-3 2,-5-2-1,0 2 0,-4 3 0,-4 0-2,0 0 1,-4 0-1,-5 3 1,5-3 1,-4 2 0,-4 1-1,-1 0 1,1 1 0,0 2 0,3 0 0,-3-3-2,0 1 3,-1-1-1,1-3 0,0 3 0,-1 3-1,-3-6 0,8 0 2,-5 0 0,1-3-1,-5 3-1,5-3 2,-4 0-2,3-7 0,-7 7 1,-1 3-1,5-3 0,-9 0 0,5 0-1,-1-1 2,1 4 0,-9-3 0,0 3-1,5 0 1,-1 0 0,0-3-1,5 3 1,-9-2 0,-4-4-1,5 3 2,-1 3-2,4 0 2,-4-3-1,-3 3 0,3-3 0,-4-1 0,4 4-1,-7 0 2,3 0-2,-8 0 0,8 0 2,-8-3 0,4 3-1,0-3-1,0 3 2,-4 0-2,0-3 0,0 0 1,0-1 1,4 0 0,-4-6-1,0 4 0,4-4 0,-4-2 0,4 0 0,-4-4-1,5 2 2,-1-2-1,-4-1 0,4-2 2,0-4 2,0-4-2,-4 0 0,4-3 0,0-2 1,4-4 0,-4-1-1,0-2 1,5-1 0,-1 0 1,-4 0-2,4 1-1,-4 2 1,0-6-1,5 7 1,-5-1 1,0-9 0,0 3-1,-4 3 0,4-3-2,0-3 0,-4 2 1,4-12 0,-4 7-1,4-5 0,4 1 0,-4 4 1,1 3-1,-5-3 1,4 4-1,0 2 0,-4 3 1,0 1 0,4-1-2,-4 3 0,0 2 1,0 2 0,0-4 0,0 1 0,0-1 0,-4 1 0,4 2 0,0 1 0,0-5 0,0 4 0,0 1 0,0 3 0,0-4 0,0 3-1,0 7 1,0 3 0,0-1 0,0 1 0,0 5 0,0 0 0,0 8 0,0-1 0,-4-1 0,0 1 0,4 1 0,-5 8 0,5-6-1,0-1 1,-4 7 0,0-3 0,4 0 0,0 3 0,-4 0 0,0 0-1,4-3 2,-4 3-1,4-4 0,-4-2 0,0 4 0,4-4 0,-8 6 1,4-3-1,-5 0 0,-3 3 0,0 0 0,-1 3 0,-3-3 0,4 3 0,-5 0 0,1 2 0,-13-2 0,9-3 0,-1 3 0,-7-3 0,3 4 0,1-4 0,-1 0 0,-4 0 0,1 0 1,-1 0-1,0 0-1,-3 0 1,-1 0 0,0 0 0,-8 0 0,4 0 0,-3 0 0,-1 0 0,-4 3 0,4-3 0,-4 0 0,-5-3 0,9 3 0,5 0 0,-1 0 0,4 3 0,-8-3 0,4 0 3,0 0 0,-4 0 1,-4 3-1,5-3 0,-10 3-1,1-3 0,4 0 0,4 0-1,-8 0 2,12 3-2,-4-3 1,5 4 0,3-1-1,4-3-1,-4 0 0,5 0 0,-1 0 1,-8 0 0,4 3 0,1 0 0,-1-3 1,-4 0 1,4 0-2,1-3 1,-1 3-1,-4-3 1,4 3 0,-4-3 0,1 3 1,3 0 0,4 3 0,0-3-2,1 0 1,-1 6-1,1-3 0,3-1-1,-4 1 0,1 3 0,-1 4 0,0-4 1,1-3 0,-1 4 0,4-6-1,-3 6 0,3-4 0,-3 0 0,7-3 0,1 0 2,-1 3-2,5 0 0,-1 4 0,-3-1 0,8-6 0,-5 3 0,5-1 0,0 3 0,-5-5-1,5 0 0,0 0 1,4 3 0,-1-2 0,-3-1 0,4 0 0,4 4 0,-13-4 2,13 0-1,-8 0-1,4 0 1,0 0-1,-5 0-1,9 0 2,-4 0-2,-8 6 2,8 0-1,-5-2-1,5-1 2,0 0-2,-4-3 1,3 6 0,-7-1 1,8-2-1,-4 0 2,-1 1 0,1-4 1,4 3-1,4 0 0,-4-3 0,-1 0-1,1 6 1,0-6-1,4 0-1,0 0 1,0 0 0,0 0 0,0 0-1,-1 0 0,1 0 0,0 0 1,0 0-1,0 0 0,0 0 1,0 0-1,0 0 0,0 0 0,0 0 0,4 0 0,0 0 0,0 0 0,0 0 0,0 0 0,0 0-1,0 0 2,0 0-3,0 0-1,0 0 0,0 0-2,0 0-2,-5 0 0,5 0 0,0 0-4,0 0-2,-4 0-4,4 7-4,-4-1-5,0 2-4,4 8-16,-4-3-16,-8 4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2T01:27:09.56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882 6423 189,'0'0'43,"0"-4"-2,0 4-4,0-3-5,0 3 2,0-3 0,0 3-1,0 0-5,0-3-4,0 0-6,4 3-2,-4 0-2,0 0 1,4 3-2,8-3-1,-4 0 0,1 9-2,-5 3-1,8-3 0,-4 7-3,5-3 0,-5 1-3,4 2 1,-4 1-2,4-1-1,5 3 1,-9-1-1,4-2-1,-8 4-1,9-1-3,-5 2-1,-4 1-4,4-4-2,-4-2-3,0 1-1,5-1-5,-9 0-5,4-2-6,-4-1-6,0-5-5,0-2-4,0 4 0</inkml:trace>
  <inkml:trace contextRef="#ctx0" brushRef="#br0" timeOffset="290.0166">11213 6462 387,'0'0'37,"0"0"-6,0 0-3,-8 4-5,4 7-2,-4-2-5,0 4-3,0 4 0,-5 6-2,1 4 1,4 0-2,-4 4 0,-1 0-3,1-1-2,-4-1 0,3 4-1,-3 0-2,0 10 1,-5-6-2,1 6-3,-1 0-4,-3-4-1,7-2 0,-3 0-3,3-10-1,1-2 0,4-4-6,4-4-2,-1-1-7,5-6-5,-4-7-3,8 0-7,0-3-8</inkml:trace>
  <inkml:trace contextRef="#ctx0" brushRef="#br0" timeOffset="579.0332">11578 5900 266,'0'0'15,"0"0"-2,0 0-2,0 0-3,0 0-3,0 0-2,0 3 1,0 0 1,0 5 0,-4 5 2,-4-1 2,-1-4 0,-3 2-1,4-4-3,0 7-1,-1-7 0,1 7-3,0-8-2,8 4-5,-8-2-5,8-4-3,0 0-4,0-3-1,4 0-1,-4 3-10</inkml:trace>
  <inkml:trace contextRef="#ctx0" brushRef="#br0" timeOffset="791.0453">11705 5893 252,'0'0'25,"0"0"2,0 0-4,0 3-1,0 1-2,-4 8-5,4-1-2,-4 2-4,-5-3-5,5 1 2,0-5-4,-4 1 0,4 2-1,-4 7 2,4-8-7,-5-2-7,5 1-7,0 5-4,-4-1-7,4-1-5</inkml:trace>
  <inkml:trace contextRef="#ctx0" brushRef="#br0" timeOffset="1248.0714">12507 6025 263,'4'0'28,"-4"0"-5,8 0 3,-3 0 0,-1 0 2,4-3-1,-8 6 4,4-3-4,0 3-1,0-1-5,0 7-4,0 4 0,0 1-4,-4 6-1,0 2-4,0 8-1,0 0-2,0 0-1,-4 7 0,0 1-3,0-1-3,0 1-5,-4 3-3,4-7-8,0-4-4,4 0-7,-4-3-8,-1-5-5,1-3-7,-4 26-8</inkml:trace>
  <inkml:trace contextRef="#ctx0" brushRef="#br0" timeOffset="1457.0834">12335 6348 492,'0'0'45,"0"0"-14,4 0-8,0 0-6,5 0-5,7 0-3,9 0-2,-1-3-7,1 3-2,3-5-3,5-1 0,-8 2-2,-1 1-5,1 0-4,3 0-10,-7-4-9,-5 4-10,5 2-11</inkml:trace>
  <inkml:trace contextRef="#ctx0" brushRef="#br0" timeOffset="2332.1334">14161 5784 222,'0'-4'39,"-4"1"-2,4-3-1,-4 3-2,0-4 1,4 7-5,0 0-4,0 0-4,0 0-3,8 0-1,-8 0-1,8 3-4,0 1 1,-4 2-3,5 4 1,-5 4-2,8 2-1,0 0-1,5-2-3,-5 2-2,4-2 0,-3 5-1,-1-3 0,0-2-1,1-1 0,-1 1-4,0-4-2,0 0-2,-3-1-4,3-3-1,-8-6-4,4 4-6,-4 2-5,4-6-8,-4-3-7,-4 0-3,13-10-10</inkml:trace>
  <inkml:trace contextRef="#ctx0" brushRef="#br0" timeOffset="2570.147">14362 5744 233,'0'0'30,"0"0"-9,0 0-1,0 0 1,0 0 1,0 0 3,-4 0-3,4 3-3,-9 5-1,-3 11 0,4 2-1,-4-5 1,-1 3-6,5-5 1,-4 5-5,0-2-1,-1-1-3,-3 0 0,4-1 0,-1 0-7,5 0-5,-4-2-8,0-1-9,3 3-5,-3-6-13,4 1-1</inkml:trace>
  <inkml:trace contextRef="#ctx0" brushRef="#br0" timeOffset="3052.1746">12982 6380 263,'0'0'17,"8"0"-2,-8 0 3,4-4 3,17 4 1,-1 0 6,9-6 3,4-3-1,8 2-3,0-2-1,0-2-4,4-2-2,8-1-4,8-2 0,1 0 0,3 5-3,5 1-1,-5-3-1,5 5-1,-1 2-1,-3-7-2,12 7 0,4 3 0,4 0-2,-1-1 2,1 4-2,-4 0-2,4 0 1,0 0 0,4 0-1,0 4 1,0-4 1,-4 3-1,0 0 2,-4-3 1,0 0-2,-8 0-1,0 0-1,-5 0-1,-3 0-1,-1 0 0,-7 0 0,-1 0 0,-4 0-2,-8 0-1,-4 0-1,-8 0-3,0 0 0,-9 0-4,-8 0 2,1-3-1,-9 3-2,0 0 0,0 0-3,-8 0-3,0 0-3,-4 0-5,-4 0-4,0 0-9,-8 0-7,-5 0-5,1 3-3</inkml:trace>
  <inkml:trace contextRef="#ctx0" brushRef="#br0" timeOffset="4258.2436">13260 6833 194,'0'-3'33,"0"-4"0,-4-2-2,4 6-1,0-1-4,0-2 0,4 3-3,-4-4 1,5 7 0,3 0-3,-4 0 0,0 4-1,4-1-4,0 6 0,0 1-3,-3 7-2,-1 6-2,4 0-1,-4 3-1,8-5-3,-4 4-2,1 2 2,3 3-2,0-3-1,0-4-1,5 0 1,-5-4 0,0-1 0,1-2-6,-5-3-3,0-2-5,0-2-3,-4 1-6,5-4-5,-5 0-7,-4-4-4,0 1-4,0 0-4</inkml:trace>
  <inkml:trace contextRef="#ctx0" brushRef="#br0" timeOffset="4515.2583">13436 6853 293,'-4'0'25,"0"0"-3,4 4-2,-4-1-3,0 6 0,-4-1-6,4 11-1,-4-1-5,8 1 3,-4 0-4,-1 2 0,-3-1-1,4 9 0,0-5-1,-12 0-1,12 4 0,-5-4-4,1-2-7,4-1-5,-4-2-4,0-5-4,0 2-4,3-6-1,1-4-2,-8 9-4</inkml:trace>
  <inkml:trace contextRef="#ctx0" brushRef="#br0" timeOffset="4913.2811">13604 6548 313,'4'-3'27,"5"0"-1,-5 0-2,4 3-5,0 0-4,-4 0-4,4 0-3,-4 0-2,1 3-1,-1-3-2,-4 3-1,4 3 1,0-2 3,-4 3 1,0 3 1,4 0-2,0-2-1,-4-2 2,0 0 2,0 4 1,0-1-2,0 1-1,0-2 0,0 1-1,0-5 0,0 2 2,-4 0-1,0-3 0,4 5-1,0 2-1,-4-1-2,4-2 0,0 6-1,0-12-1,0 2-1,4 0 1,-4 4 0,0-1 0,8-3 0,0-3 1,0 0-2,-4 0 0,9 0 0,-5 0 0,0 0-1,4-3-4,-7 3-1,3 0-6,0-3 0,0 3-6,-4 0-5,4 0-4,5-3-5,-1 0-4,0 3-4,1 0 0</inkml:trace>
  <inkml:trace contextRef="#ctx0" brushRef="#br0" timeOffset="5201.2975">13977 6844 383,'0'0'49,"0"0"-16,0 0-9,0 0-6,0 0-5,0 0-4,0 0-1,0 0-3,8-3-1,-4 3-1,8-3-1,1 3-1,-1 0 2,-4-4-2,4 0-1,1 0 2,-1 1-2,-4 3 0,5-3 0,-1 3-3,0 0-4,-4 0-8,5 0-3,-5 0-2,4-3-5,-4 0-5,-4 3-4,4-3-9,21 3-7</inkml:trace>
  <inkml:trace contextRef="#ctx0" brushRef="#br0" timeOffset="5670.3244">14296 6588 318,'0'-3'24,"0"0"-2,4-1 1,5 4 1,-1 0 0,0-3-3,0 3-2,0-3-2,5 3-4,-5 0-2,4 3 0,-8 0 0,4 1-4,0-1 0,1 5 1,-1-5-2,-4 6-3,8 4 1,-8-3-1,5 1-1,-9-2 0,4 7-1,0-5 0,-4 5 1,0 0-2,0-2-1,0 2 2,-4-1-1,0 1 0,-5-1 0,5 0 2,-4 4-2,0-3 1,4-2-1,-4 8 0,-1-7 1,-3 1-2,8-2 1,-4 2 0,-4-4 0,3 3 1,1-3-2,4 4 1,-4-4 1,0 0-3,8-2 2,-4-1 0,4-4-1,0 1 1,0 1 0,0-1-1,4 1 1,4-4 2,0 0 0,8-3 0,1 1-2,-5 3 0,4-1 0,-3 2-2,-1-5-5,-4 0-3,5 0-5,-1 0-5,-4 0-6,4 0-8,1 0-5,-5 0-7,8-8-6</inkml:trace>
  <inkml:trace contextRef="#ctx0" brushRef="#br0" timeOffset="5972.3416">14669 6833 336,'0'-3'41,"0"-1"-9,0 1-6,0 0-3,4 3-4,0 3 1,-4-3-4,12 3-3,1 4-3,-5 1 0,4 1 0,4 7-1,-3-2 0,-5 2-3,4-1 1,0 1-4,1 6 0,-1-8 0,0 5-2,1 2 1,-1-2-1,0-2 0,-4-1-4,5-1-1,-1 1-2,0-4-4,0-2-1,-3-2-8,-1-2-3,-4 0-6,0 1-5,4-4-4,-8-3-5,4 0-3</inkml:trace>
  <inkml:trace contextRef="#ctx0" brushRef="#br0" timeOffset="6198.3546">14931 6833 350,'0'0'39,"0"0"-6,0 0-4,0 0-5,0 0-2,0 0-5,-4 5-6,-4 7-1,-1 4-4,-3 5 1,4 1-3,-4-1 0,-1-2-2,5 1 0,-4 4-1,0 2-1,-1-6-3,5 0-5,-4-1-5,4-5-5,-1 2-4,5-5-7,4 2-4,-4-4-6,0-2-6,4 13-1</inkml:trace>
  <inkml:trace contextRef="#ctx0" brushRef="#br0" timeOffset="6416.367">15230 6801 376,'4'-3'33,"-4"3"-2,4 3-1,0 3-6,-4 1-7,0 9-3,0 1-3,0 5-5,0 2 0,0 6-4,0-1-5,0-2-1,0-3-3,0 1-5,0-4-1,0-4-3,0-1-5,0-3-3,0 0-7,0-5-8,0-2-2</inkml:trace>
  <inkml:trace contextRef="#ctx0" brushRef="#br0" timeOffset="6601.3776">15123 6906 460,'0'-3'49,"0"0"-14,0-1-9,0 4-8,0 0-5,4-3-3,9-3-7,3-1-5,4 1-8,1 1-2,-1-1-9,-3 0-4,7-1-3,1-2-7,4 1-6,-5-8-2,58-27-10</inkml:trace>
  <inkml:trace contextRef="#ctx0" brushRef="#br0" timeOffset="7101.4062">15721 6548 408,'0'0'43,"-4"-3"-9,0 3-8,0-3-10,4 3-3,0 0-2,-9 3-4,5-3 0,-4 0-4,4 0 2,0 0-3,4 0-1,-4 0 1,0 0 0,0 3-1,4 0-1,-4 1 1,-5-4 0,5 1 0,0 2-2,0 0 2,0 1-2,0 2 2,-4-3-1,8-3 0,-4 3 0,0 1-1,-1 2 2,1-1-2,0 4 0,0 1 2,0-1-2,4 1 1,-4-2 0,0 1 0,0 4 0,4-3 0,0-6-2,4 6 2,-4-4-1,4 4 1,4-2-1,-4 1 2,4-6-1,5 4 0,-1-7 0,-4 0-1,9 0 2,-5 3-2,-8-3 2,8 3-1,-4-3 0,1 0-1,-5 3 2,-4 1 2,0 2 4,0 2 0,0 1 0,0 7 0,0-1-1,-4 4-1,-5 0-1,-3-5 0,0 2-1,0-2-1,-1-1 0,1-3-1,0-1-2,-1-7 2,1 4-1,4-6 0,0 6-1,0-2-1,-1-4-5,5 0-2,-4-4-7,4 1-7,-4-6-14,4-6-13,4-4-5,-8-32-7</inkml:trace>
  <inkml:trace contextRef="#ctx0" brushRef="#br0" timeOffset="7362.4211">16179 6310 452,'9'0'35,"-1"0"-9,0 0-6,4 4-5,1 3-6,-5 6 0,4-2-3,-4 5-2,0-1 1,1 1-2,-1 2-1,0-2-2,-4-2 1,4 5-1,-4-5-4,0 2-3,5-3-4,-1-5-5,0-2-5,-4-2-4,4-1-7,0-3-4,5-3-4,-1-4-1,13-13-5</inkml:trace>
  <inkml:trace contextRef="#ctx0" brushRef="#br0" timeOffset="7554.4321">16458 6321 363,'0'3'50,"0"0"-6,0 4-7,-8 10-9,-5 2-6,1 3-6,0-1-4,-5 6-4,5 2-1,-4-2-1,-1-3-3,1 7 0,0-4-4,-1 0-3,-3 0-3,8-4-3,-5 1 0,5-5-7,0-8-4,3-2-2,1-2-5,4-4-3,4 3-10,0-6-7</inkml:trace>
  <inkml:trace contextRef="#ctx0" brushRef="#br0" timeOffset="7758.4438">16794 5912 390,'0'0'41,"0"0"-6,4 0-4,-4 0-5,0 8-6,0 2-5,-4 7-4,-9 2-4,-3 10-1,0-2-6,-5 10-5,5-4-4,-1-3-8,1 4-9,4-3-11,-1-7-11,-7 62-11</inkml:trace>
  <inkml:trace contextRef="#ctx0" brushRef="#br0" timeOffset="8269.473">17424 6218 386,'0'0'51,"0"0"-9,0 0-3,4 0-8,0-4-7,9 4-5,-1 0-6,0 0-3,4 0-3,5 0-4,-9 0-7,9 0-4,-5 0-6,0 0-5,1 0-9,3 0-7,1 0-10,-1-3-8</inkml:trace>
  <inkml:trace contextRef="#ctx0" brushRef="#br0" timeOffset="8588.4913">19139 5529 346,'5'0'27,"-5"0"-9,4 0-2,-4 0-5,4 0-3,-4 3 1,4 4 8,4 5 3,0 6 0,-8 6-1,0 4-5,0 3-3,0-1-5,0 3 0,-4 2-3,4-1-3,0-1-7,0-3-5,0 0-4,0-1-8,4-2-10,-4-3-9,0 49-12</inkml:trace>
  <inkml:trace contextRef="#ctx0" brushRef="#br0" timeOffset="8969.5131">18169 6092 387,'0'-3'28,"8"0"-1,9 3 1,11 0 0,5 0-4,0 0-5,8 0-4,4 0-1,8-7 0,8 4-2,5 3 1,4-3-2,3 0 1,5-1-1,0 0 1,4 1 0,4-1-1,0-2-1,4 0 0,0-1-3,4 4-1,-4 0-1,0 3-1,0 0 0,-4-5-2,4 2 0,0 0-1,-4 3-1,-4-3 0,0 3-2,-12 0-2,-1 0-3,-11 0 0,-1 0-1,-12 0-2,-4 0-2,-4 0-1,-9-4-1,-3 4-2,-13 0-3,0 0-5,-7 0-4,-5 0-9,0 0-4,-9 0-3,-3 7-2,-78 23-7</inkml:trace>
  <inkml:trace contextRef="#ctx0" brushRef="#br0" timeOffset="9531.5452">18321 6833 386,'0'0'45,"0"0"-4,0 1-1,8 3-8,0 2-6,4 3-6,-4 7-6,9 2-3,-5 1-3,4-2-3,-3 6 1,-1-3-3,9 3-2,-1-3-2,-4-1-5,-3-4-2,3 4-2,-4-3-1,1-2-3,-1-1-4,0-2-4,0-5-7,-3 0-3,-1-2-7,-4-4-5,16-4-13</inkml:trace>
  <inkml:trace contextRef="#ctx0" brushRef="#br0" timeOffset="9720.556">18591 6817 376,'-4'0'48,"-4"6"-12,-1 12-7,1 1-9,-4 1-6,8 6-4,-13 1-3,13-3-10,-4-2-7,-4 2-7,4-2-6,-1-4-1,1-2-2,0-2-3,0-1-2,-4-7 0,8 0-1,-9 4-6</inkml:trace>
  <inkml:trace contextRef="#ctx0" brushRef="#br0" timeOffset="10071.5761">18771 6505 342,'4'-3'40,"0"0"-2,8 0 0,-3-4-8,3 4-7,-4 0-8,4-3-3,1 6-4,-5 0-2,8 0-1,-8 3-1,1 0-1,-1 0-1,-4 4 0,4-4-2,-4 3 0,-4 2-1,4-2 1,-4 4 0,-4-1-1,4 1 0,0-4 0,-4 2 2,-4 2 0,4-1-1,-4 3 0,3 0 2,1-5-2,0 2 1,4 1 0,0-2 2,0-2-1,0 0-1,0-2-1,0-1 0,0 0 1,0-3 0,4 0 0,0 3-1,1-3 2,3 0-2,4 0 0,-4 3 0,5 4-4,-5-7-3,0 0-2,4 0-5,-8 0-5,9 0-7,3 0-7,-8 0-7,4 0-8</inkml:trace>
  <inkml:trace contextRef="#ctx0" brushRef="#br0" timeOffset="10251.5864">19119 6768 400,'8'-4'44,"0"4"-6,1-3-9,-1 0-8,0 0-6,4-5-6,0 2-5,1 2-10,3 4-9,-4-3-9,1 0-7,-1 0-8,0-4-5,17-5-8</inkml:trace>
  <inkml:trace contextRef="#ctx0" brushRef="#br0" timeOffset="10590.6058">19414 6566 327,'8'0'33,"-4"0"2,4 0-3,0-4 1,5 4-5,-1-3-5,0 3-6,-4 0-5,1 0-4,3 0-2,-4 3 0,-4 1-3,4 2 1,-8 4-3,4-4 1,-4 5-1,0-1 0,0 5 1,-4 3-2,4 1 0,-8-5 1,0 5 0,0 1-1,4-6 0,-5 2 0,1 4 0,8-4 0,-8-1 0,4 1 0,0-1 0,0 3 1,0-2-1,0-2-1,4 5 1,-4-3 0,4-5 0,-5-1 0,5-1 0,5-2 0,-1-1 0,8-4 0,0 1 0,5-3 0,-5 0-5,4 0-6,1-3-9,3-2-9,-4-2-10,-3-5-7,28-12-14</inkml:trace>
  <inkml:trace contextRef="#ctx0" brushRef="#br0" timeOffset="10830.6195">19758 6698 389,'0'-7'43,"8"7"-6,-4 0-5,0 0-5,4 0-6,0 3-4,1 4-6,3 1-1,-4 4-5,0 4 0,4-3-1,1-2-3,-5 5 2,4-2-2,1 6 0,-5-1-6,0-5 0,0 2-2,-4 1-6,4 2-3,-4-9-6,5-2-8,-1 1-8,-4-5-4,0-4-10</inkml:trace>
  <inkml:trace contextRef="#ctx0" brushRef="#br0" timeOffset="11020.6304">19995 6718 331,'-8'-3'39,"4"6"-8,-4 4-10,-5 2-3,-3 4-3,4 4-6,-5 4-1,1 1-2,0 4-3,-5 1-10,9-3-7,-5-2-8,5-1-6,0-2-6,0-5-2,-17 26-9</inkml:trace>
  <inkml:trace contextRef="#ctx0" brushRef="#br0" timeOffset="11250.6435">20359 6575 355,'0'0'22,"0"0"-4,0 7-5,0-1-4,0 11 0,0 9-4,0-2 0,-8-4-1,8 6-1,-12-2 0,4 3-2,4-2-6,4-7-6,-9 1-7,5-3-8,0 4-6,4-4-6</inkml:trace>
  <inkml:trace contextRef="#ctx0" brushRef="#br0" timeOffset="11441.6545">20204 6758 374,'0'-6'48,"4"4"-7,0-1-10,-4-3-10,8 2-5,0-2-3,1 3-6,7 0-2,0-4-7,-3 3-5,3-3-8,-4 4-5,5-3-6,-1-1-4,5-2-5,-1-1-2,0-1-1,42-22-7</inkml:trace>
  <inkml:trace contextRef="#ctx0" brushRef="#br0" timeOffset="11916.6816">20785 6416 342,'0'-3'37,"0"0"-6,-4 3-3,4 0-2,-4-3-3,0 3-5,0-3-4,0 3-3,-4 0-2,3 0-3,-3 0-1,0 0-1,4 0 2,-4 0-2,4 0 0,-4 0-3,3 0 2,1 0-1,-4 0-1,4 3 0,4-3-1,-8 3 1,4-3-1,0 6 0,4 1 0,-4-1 0,-1-1 0,5 1 0,-4 0 0,-4 4 0,4-4 0,0 2-1,0 2 2,-4 3-1,8-1 0,-4 3-1,4-9 1,-4 7 0,-1-7 0,5 0 0,0 2-2,0-1 1,5-1 0,-1 4 2,0-2-2,4-5 0,0 0 1,-4 6 1,4 1 0,1-4-1,-5-3 0,4 1-2,-4-1 2,0 2 0,-4-2 1,0 0 3,0 3 1,0 1 1,0 5-2,-4 0 0,0 3-2,-4-5 0,-1 1 0,1-1-1,0-4-1,0 0 1,0-2-2,0-1 1,-1 3 1,1-4-2,0-2-2,-4 0-4,3 0-6,-3-2-5,4 2-8,-4-6-11,4-4-7,-1-3-9</inkml:trace>
  <inkml:trace contextRef="#ctx0" brushRef="#br0" timeOffset="12253.7009">21264 5884 320,'4'3'30,"0"-3"1,9 9 1,-9 1-5,8-2-6,-4 5-5,5-1-1,-5 6-2,0-2-1,4 0-3,0 4-3,1-4 0,-5 2-3,8 1-1,-8-2 1,5-1-1,-5 0-2,4-8-2,-8 1-4,9-2-7,-5-4-5,0 7-10,-8-10-7,4 0-4,-4 0-10</inkml:trace>
  <inkml:trace contextRef="#ctx0" brushRef="#br0" timeOffset="12503.7152">21596 5896 347,'0'0'23,"0"0"1,0 0 4,0 7 5,0 2-4,0 6-6,0 0-7,-12 9-4,3 2-4,-3 1-2,0 3-1,-1 7 1,-3 2-4,-4-2-2,-5-4-5,9 7-4,-9-5-4,5-2-3,-1 1-6,1-1-5,-1-6-3,-3-1-3,7-6-2,1 3-3,-29 31-3</inkml:trace>
  <inkml:trace contextRef="#ctx0" brushRef="#br0" timeOffset="12746.7291">21997 5869 360,'0'-3'38,"4"3"-7,0 0-2,4-3-4,5 3-5,-5 0-5,0 0-5,4 0 0,5 0-5,-1 3 0,5 0-4,-5-3-8,0 0-5,1 0-8,-5-3-9,0 3-6,1 0-5,11 0-12</inkml:trace>
  <inkml:trace contextRef="#ctx0" brushRef="#br0" timeOffset="12939.7401">22022 6028 297,'0'0'20,"0"0"0,4 0 0,0 0 3,4 0-3,4 0-4,1 0-3,3 2-5,4-2-1,-3 0-2,3 0-3,1 0-4,-1 0-11,-3-2-6,3-1-8,0-3-5,1-1-4,28-13-7</inkml:trace>
  <inkml:trace contextRef="#ctx0" brushRef="#br0" timeOffset="13416.7674">22914 5787 206,'4'-7'26,"4"1"-1,-4-7-3,9 7-1,-9-5-4,0 1 1,0 1 1,0-4-1,4 2-4,-4-2-1,-4 4 2,4-3 3,-4 3-2,0-4 2,0 0 1,0 2-4,0-1-3,-4 2-3,-4 2-2,4-1-3,-4 2 1,0 4-3,-9 0 0,5 3-1,0 0 1,-5 0-1,1 9-1,-9 4 1,1 5 0,-5 5-2,-3 6 0,-1-2 2,0 3-2,-4 7 2,0-1 0,0 11-1,5-5-1,-1-2-1,8 3 1,9-9 0,8 2 0,8-4 0,0-5 1,0 0 0,16-2 4,5-10 3,3-3 4,9-5 1,0-4 1,4-3 2,-5-6 0,1-4 0,0-3 0,0-7 0,-5-1 0,1-8-2,4 6-3,-5-8-2,1 0-4,-4-3 1,-1 4-3,1-7-4,-5 4-4,-3 0-2,-5 1-3,-4 5-3,-8 3-5,0-1-3,-4 7-4,-4-4-9,-13 7-10,-3 3-8,-9 5-1,-57 4-6</inkml:trace>
  <inkml:trace contextRef="#ctx0" brushRef="#br0" timeOffset="14339.8202">20601 5995 175,'0'0'23,"0"0"2,0 0-2,4-3 1,-4 3-3,0 0 1,0 0 2,4 0 2,0 0 5,0 0 1,0 0 0,1 0-3,-1 0-3,0 0-3,4 0-4,0 0 1,4 0-5,1 0-3,-1 0-1,-4 0-5,9 0-1,-9 0-1,4-3-1,0 3-1,1 0 0,-1 0-1,-4 3-2,4-3-3,-4 0-4,1 0-2,-5 3-4,4-3-2,4 0-3,-4 2-7,1-2-9,3 0-9,-4 0-10</inkml:trace>
  <inkml:trace contextRef="#ctx0" brushRef="#br0" timeOffset="21747.2439">1371 8844 261,'0'0'41,"0"0"-3,0-7-4,0 7-3,0-3-5,0 0-2,0 0-4,0 3 0,0 0-2,0 3-3,9-3 2,-1 0-4,-4 10 2,4-1-3,-4 2-2,9 2-1,-1 0-1,0 1-2,0 2-2,5 3-1,-1-2 0,0 3-2,5-3 1,-5 5 0,1-1-1,-1 1-3,0 2-2,-3-5-1,-1-5-4,-4 6-1,0 0-1,5-7-7,-5 0-6,-4-2-5,0-8-7,0 3-4,0 1-6,0 2-9</inkml:trace>
  <inkml:trace contextRef="#ctx0" brushRef="#br0" timeOffset="22045.261">1588 8752 295,'0'0'26,"0"3"-5,-4 3 0,-4 10-1,4-2 1,-4 2-5,0 2 0,0 1-1,-5 5-1,5 1-2,-4-1 2,-1 0-2,1 1-3,0-4 0,0 11-2,-1-5-3,1 0 1,4 1-3,-4 3 0,-5-1-3,13-6-8,-8 1-3,4-4-4,-1-5-5,5 1-3,0-4-4,4-4-4,0-5-6,-16-4-9</inkml:trace>
  <inkml:trace contextRef="#ctx0" brushRef="#br0" timeOffset="22260.2733">1834 8810 317,'0'0'30,"4"-3"-5,8 3-6,-7 0-3,7 0-5,-4 0-2,4 0-2,1 0-5,-1 0-4,0-3-6,-4 3-7,5 0-2,-5 0-8,4-3-2,-4 0-3,9-4-11</inkml:trace>
  <inkml:trace contextRef="#ctx0" brushRef="#br0" timeOffset="22463.2849">1822 9027 341,'0'0'31,"4"0"-2,-4-4-1,4 1-6,8 3-4,-4-1-5,1 1-4,3 0-2,0 0-2,1-10-3,-1 4-7,4 3-6,-4-7-4,5 2-7,-5 2-4,4 3-9,-3-1-1,20-8-10</inkml:trace>
  <inkml:trace contextRef="#ctx0" brushRef="#br0" timeOffset="23436.3405">2481 8101 257,'-4'0'37,"4"0"-2,0 0-2,0 0-5,0 0-2,4-3 0,-4 3-2,4 0-2,-4-3-1,8 0-6,0 3-3,5 0-4,-1 0-1,-4 0-2,9 0-1,-5 0 0,0 0-2,0 6-1,1-3 0,-5-3-1,0 10 0,4-5-1,-3 4-1,-5 1 1,-4-1 0,0 2 0,0 2 1,0 3-2,-4 5 2,-5-5 0,1-2 0,4 2 0,-12 3 0,3-5 0,1 5-2,0-1 4,4 1-2,-1-3 0,1 1 1,0-1 1,4 2 1,-4-9 0,4 1 0,4-2 1,0 1-2,0 1 3,0-4-1,-4 0-1,4 1-1,0-2 1,4-2-2,-4 0-1,4 0 0,-4 0 0,12-3 0,0 0 0,-3 0 0,3 0 0,0-3-5,-4-3-1,5-2-5,-1-2-7,-4 1-5,4-1-6,1 4-10,-5-1-6,0-4-2</inkml:trace>
  <inkml:trace contextRef="#ctx0" brushRef="#br0" timeOffset="23752.3586">3013 8055 295,'4'0'28,"0"0"-5,-4 0-6,0 0-6,0 0 2,0 0 0,0 7 2,0-1-1,0 5-1,0 2-1,0 0 3,-4 1 1,4-1-1,0 2-2,0 0-2,0 4-3,0 2 0,0 1-4,0-5-1,0 9 1,0-2-2,0-4-4,0-4-7,-4 0-7,4-2-6,0 2-5,-4-3-4,0 1-5,0-7-4,-12 9-8</inkml:trace>
  <inkml:trace contextRef="#ctx0" brushRef="#br0" timeOffset="23980.3716">2858 8217 320,'0'-3'31,"0"3"-2,0 0-2,0 0-2,0 0-2,0 0-3,12-3 0,0 3-6,-4 0-4,5 0-3,-1 0-2,0 0 1,0 0-3,5 0-3,-1-3 1,-3 3 0,7-3-3,-8 0-10,5-4-6,-9 7-10,4-6-6,-4 6-6,5 0-4,-1 9-6</inkml:trace>
  <inkml:trace contextRef="#ctx0" brushRef="#br0" timeOffset="24192.3838">2829 8499 290,'0'0'28,"0"3"-6,4 0-5,-4 0 0,12-3-4,-3 0-1,3 0-4,0 0-2,0-3-1,9-3-1,-5-4 1,5 1-3,-5 2-1,0 1-2,5-2-9,-5 2-9,-3-4-12,3 7-6,25-3-5</inkml:trace>
  <inkml:trace contextRef="#ctx0" brushRef="#br0" timeOffset="24957.4275">3357 8367 301,'0'0'22,"8"0"2,-4 0 2,5 0-2,-1 0-2,0 0 1,-4 0-3,0 9-4,4-2 0,-4 7-1,5 5-6,-5-1 0,0-2-3,4-1 1,-4-3-5,4 3 1,-4-2-2,0-2 1,-4 2 0,5-7-1,-5 1 0,0-4-1,0 0 0,0-3 0,0 0 1,0-3 0,0-7 0,4-15-1,-4 4-1,4-3 2,-4-7-2,0 4-2,0-4 2,0 4-2,-4-4-1,4 0 1,-4-2-1,4 0 0,-5 1 3,5-2-1,-4 4 1,4-3 1,0 3 0,0-2 3,0 2 5,4 6-3,-4 2 2,0 1 2,0 5-2,9 2-1,-5 1-1,0 3 0,0 4 0,0 0-2,4 1 2,0-1-1,5 2 1,-1 1 0,4 0-1,-3 0 1,3-4-1,0 7 0,5-3 3,7 3-2,-3-3 2,-5 2-1,9 1 1,4-4 0,0 1-2,8 3 0,0-3 1,8 3-1,0-3 0,4-4-1,4 4-1,1-3 0,-1 0-1,0 2 0,9 0 0,-5-3 0,9 4-1,-1 0 0,1 0 1,4-4-1,-1 1 0,-3 3 0,4 0 2,-9-1 0,5 4-1,3-1 0,-3-2-2,4-4 1,-5 4 1,-3 0-2,-1 0 0,-3 0 0,-1-4 0,-8 7 0,5-3 0,-1-3 0,-4 1 0,0-1 0,-3-1 0,3-2 0,-8-1 0,0 2 0,-4-1 0,-4 2 0,-5-2 0,1 6-1,-4-4 0,-1 7-1,-7 0-2,4 0-1,-5 0 1,0 0-1,-7-1-2,3 1 0,-4 0-1,1 0 0,-1 0-1,0 0 0,1 0-1,-5 0-1,-4 0 0,0 0-4,0 0-2,0 0-8,-4 0-8,0 0-13,-4 0-8,-25-19-9</inkml:trace>
  <inkml:trace contextRef="#ctx0" brushRef="#br0" timeOffset="25873.4799">3709 8116 300,'0'0'32,"0"-3"-6,0 1-1,0 2-2,0 0-1,0 0 1,0 0-1,4 2-1,-4 4-4,0-3-2,0 0-1,0 0-4,0 1-2,0-1 1,0 3-3,0 0-2,4-1 1,-4 2-1,0-1-1,4 7 0,-4-4-2,0-1 1,0-1-1,0 2 0,0 1 0,0-1-1,-4 2 1,4 2 0,0-3-1,-4-3 0,4 9-1,0-6 0,0-7 2,0-3 0,0 0-1,0 0 0,0 0 0,4 0 0,5 0 0,-1 0 0,-8 0 0,8 0 0,4-3 0,-4 0 0,1 0-2,3-1-2,-8 1-4,4-3-2,0 3-3,1-1-7,3 0-2,-8 1-6,0-1-3,0 1-2,4 0-5,-4-3-3,5-10-5</inkml:trace>
  <inkml:trace contextRef="#ctx0" brushRef="#br0" timeOffset="26123.4942">3877 8036 283,'0'0'35,"0"0"1,0 3-1,0 4 3,0-1-3,0 10-5,-4-2-4,4 2-4,0 2-2,0 4-4,0-1-2,0 4-3,0-1-4,-4 3-2,0-2 1,4-1-2,-8 6-3,3 2 2,5-5-3,-4-3-4,4 2-5,-4-9-3,4 2-8,0-5-9,0 2-6,-8-3-10,8-5-6,0 8-4</inkml:trace>
  <inkml:trace contextRef="#ctx0" brushRef="#br0" timeOffset="26356.5075">4200 8278 357,'9'-3'51,"-5"3"-4,4-5-7,8 2-8,-8 0-8,1 3-8,7 0-5,-4-4-1,1-2-4,3 6-1,0 0-2,-3-3-1,-1 3-2,0-3-2,-4-1-3,1-2-2,3 6-2,0 0-2,-8 0-7,0 0-5,5-3-8,-5 0-7,0-2-7,8-14-10</inkml:trace>
  <inkml:trace contextRef="#ctx0" brushRef="#br0" timeOffset="26811.5336">4708 8000 318,'0'-4'33,"0"1"-8,0 2-6,0-2-6,0 3-2,0 0-3,0 0-1,4 3 1,-4-3 1,4 11 2,-4-2 2,0 1 1,0-4 0,0 5-1,0-1-2,0-1-1,0 3-2,0 0-2,0-5-1,0-1-1,0 4-1,-4-4 0,4 5-2,0-1-1,0-4 1,-4 3-1,4-4 2,0 5-2,0-4 0,0 1 0,0-4 0,0 3-1,0-3 1,0 4-1,0-7 2,0 0-1,0 0 0,0 4 0,0-4 0,0 0-1,0 0 2,8-3-1,0 2 0,1 1 0,-1-5 0,0 5 0,0-2 0,5-4 0,-1 6 0,0-6 2,0 2-2,1 4-3,-1-6-5,0 6-2,0-6-2,1-1-4,-5 4-2,0-2-2,0 2-5,-4 0-2,5 0-4,-5 0-1,0-4-3,0-7-12</inkml:trace>
  <inkml:trace contextRef="#ctx0" brushRef="#br0" timeOffset="27093.5497">4909 7912 263,'0'3'27,"0"-3"-1,0 0 3,0 15 2,0-3 1,0 3 3,0 1-2,0 3-6,0-2-4,0 2-4,-4 2-2,-5 4-4,5-4-2,0 3-2,0-2-2,0-4-3,4 7 1,-4 2-3,4-6-1,0 1 1,0-5-1,0 6-1,0-6-3,0-1-5,0 0-2,-4-2-6,4 9-4,0-9-9,0-5-3,0 4-3,0-6-5,0-3-5,0 25-5</inkml:trace>
  <inkml:trace contextRef="#ctx0" brushRef="#br0" timeOffset="27316.5625">5163 8232 331,'4'-5'35,"-4"2"-5,0 3-5,0-3-1,0 3-4,0 0-6,0-4-1,0 4-5,0 0-2,0 0-1,0-3-5,0 3-1,0 0-5,0 0-3,0 0-1,0 0-8,4 0-3,-4-3-6,0 3-5,4-6-4,8-4-9</inkml:trace>
  <inkml:trace contextRef="#ctx0" brushRef="#br0" timeOffset="28137.6094">5633 7985 222,'4'0'32,"-4"0"-6,0 0-2,5 0-6,-5 0 1,4 0 0,-4 0 0,4-3 0,-4 0 0,-4 3 2,4 0 1,0 0 2,0 0-3,0 0-3,-4 0-2,4 0-3,-9 0-2,5 0-1,-8 0-3,8 0-1,-4 0-2,-1 0 0,5 0-2,-4 0-1,0 0 0,0 0-1,-4 0 1,3 0 0,1 0-2,0 0 2,0 0-1,0 0 2,-1 0-2,5 0 0,0 0-1,4 0 1,-4 0-1,0 0 1,4 3 0,-4-3 0,4 3 0,-4 1 0,0 0 0,4-1 0,-4 7 0,4-4 0,-4 1 0,4-1 0,0 2 0,-5 2 0,5-4 0,-4 7 0,4-5 0,0-2 0,0 3 0,-4 1 0,4-4 0,0 1 0,0-2-1,4 4 2,0-6-2,-4 4 0,5-4 1,3 0 1,-8 0-2,4 0 2,0 2 0,0-2-1,4 0-1,-4 1 2,5-4-2,-1 0 2,-4 0-3,0 3 3,4-3-2,-4 3 2,0 0-2,4 0-1,-3 1 3,3-1 1,-4 3 1,0-1 0,-4 0 1,0-1 0,4 3 0,-4 2-1,0-2 1,0 2 1,0-7-2,0 4-1,-4 4 1,4-4-2,-8 0 1,-5 1-1,5-4 0,-4 2 0,4-2-3,4-3-2,-13 0-4,13 3-3,-8 0-5,4 0-6,-5-3-9,1 0-8,4 0-10,-4-3-5</inkml:trace>
  <inkml:trace contextRef="#ctx0" brushRef="#br0" timeOffset="28807.6477">2514 8871 261,'4'-3'25,"4"-1"1,8 4-1,5 0 0,-5-4-7,9-3 0,-1 4-2,5-3 2,-4 3-2,3-1 2,5 1 2,0 3 0,-1-6 0,5 1-3,0-1 0,8-4-2,-4 1 0,12-4-2,-4 2 0,13-2-1,8-3-2,3 2-2,1-2-2,4 3 0,-5 2-1,1-2-3,0 2 1,-1 2 1,9-4-3,0 4 3,-4 1-1,4-2-1,0-3 2,0 4 1,-5 2-1,5 3 0,0-6 1,0 7-3,-8-3 0,8-1-1,-9 1 0,1 4 0,-4-1-1,-5-3 1,9-1 1,-5-2-2,-3 2 0,3 4 1,-7-5 0,-1 5-1,-3-3 0,-5-1 0,-4-2 0,-4 3-1,-4 1-1,-4-5-3,-4 1-1,-5-1-3,-3 1 0,-5 1-1,1 8-1,-5 0-3,-4-3 2,-8-7-4,5 10-2,-9 3-2,0-3-7,0-3-6,0 3-6,-9 3-6,-7-3 1,-49 34-10</inkml:trace>
  <inkml:trace contextRef="#ctx0" brushRef="#br0" timeOffset="29234.6722">4413 8834 398,'0'0'34,"0"-3"-7,0 3-1,4-3-1,5 3-7,15 0-4,-3 0-4,-1 0-2,1 0-1,-1 0-2,-4 3-2,1 0-2,3 4 2,-3 2-1,-9 1-2,0-2 2,0 1 0,-4 1 2,0 2-3,-4 0 3,0 0-2,-8 3 2,4 0-3,0 1 3,-4 0 1,0 2-1,-1-2 1,-3-2 0,4-1 0,4 1 0,0 2-1,0-7 1,0 1-1,4 1-1,-4 2-1,4-4 1,-5 2-2,5-1-1,0-4 1,0 1-1,5 2 1,-1-2-1,12-4 1,0-3 0,9 0-1,-5 0-1,5-3 0,0-4-3,-1 1-4,1-10-4,3 5-3,1 1-8,0-2-11,-1 5-13,1-7-10,57-18-7</inkml:trace>
  <inkml:trace contextRef="#ctx0" brushRef="#br0" timeOffset="29863.7081">6571 8391 261,'0'0'41,"0"-2"-2,0 2-1,0-3-3,0 3-4,0 0-5,0 0-2,0-3-3,4 3-2,8 0-4,1 0-4,-1-3-3,0-1-2,0-2-2,-3 6 0,3 0-5,-4 0-4,4 0-4,-4-3-3,1 0-5,-1 3-8,0 0-7,0 0-7,0-3-5,-3-1-6</inkml:trace>
  <inkml:trace contextRef="#ctx0" brushRef="#br0" timeOffset="30058.7193">6583 8578 260,'0'0'33,"0"7"-8,0-6-4,0 2-8,4 1 5,0-4-6,5 3 0,-1-3-5,0 0-1,4 0-4,0 0 2,1 0-2,-1 0 0,0 0-3,1-3-11,3-1-8,-4-4-7,1-1-3,23 3-11</inkml:trace>
  <inkml:trace contextRef="#ctx0" brushRef="#br0" timeOffset="30608.7508">7320 7915 363,'0'-3'25,"0"3"-6,4-3-6,8 3-3,-3 0-3,3 0-1,4 0-3,-8 0-1,5 3-1,3-3 1,-4 5 1,1 1-2,-5 4 0,4-4-1,0 4 1,1-5 0,-5 7 3,0-5 3,0 2 2,0 2 0,-3 2-3,-5-3 0,4 2-1,-4-1 1,0 2 1,-4 3 0,-5-2-1,-3 2 1,0-1-3,4 4 1,-9-4-2,9 0 0,-4 1 1,0-5 0,7 2 0,-7 2 0,4-2 1,0-2-2,0 2 0,3 0 0,-3 1-1,0-8 1,0 4 0,4-4 0,0 2-1,0-1-1,4-1-1,0-6 1,0 0 0,0 6-1,0-3 0,4 1-1,4-1 2,4-3-1,0 0 0,9 0 0,-9-3-2,5-1-2,-1-2-5,0 0-5,1-4-7,-1 2-9,-4 5-9,1-3-9,19-4-11</inkml:trace>
  <inkml:trace contextRef="#ctx0" brushRef="#br0" timeOffset="30890.7669">8032 7939 360,'0'-3'26,"5"3"-8,-5 0-5,0 0-2,0 0-4,0 6-2,0 9 0,4 1-3,-4 0 5,0 1 2,0 5 2,0 2 2,0-2-2,0 2-3,0 0-2,0 1-2,0-1-4,0-8-6,0 2-6,0-2-4,0-2-4,0-1-7,0-4-3,4 1-8,0-7 1,-12 5-6</inkml:trace>
  <inkml:trace contextRef="#ctx0" brushRef="#br0" timeOffset="31117.7799">7905 8074 366,'0'-4'30,"5"4"-2,-5 0 5,8 0-4,4 0-6,0 0-7,1 0-4,7 0-4,-8 0-2,1 0-1,3 0-1,0 0-2,1 0-1,-5 0-2,0 4-3,5-4-5,-5 0-4,-4 0-5,4 0-4,-3 0-4,-5 0-5,0 0-5,0 2-5,4 14-5</inkml:trace>
  <inkml:trace contextRef="#ctx0" brushRef="#br0" timeOffset="31325.7918">7885 8324 251,'0'0'30,"4"0"-7,-4 0 0,4 3 1,4-3 1,5 0-3,-1 0-7,4 0-4,-3 0-3,7-3-2,-4 0 0,1 0-3,-5 3-1,0-10 0,-3 10-6,3-5-4,-4 5-4,0 0-9,-4-3-5,5 3-7,-9 0-2,4 3-6</inkml:trace>
  <inkml:trace contextRef="#ctx0" brushRef="#br0" timeOffset="31977.8291">8413 8287 277,'0'-6'29,"8"6"4,-4 0-2,-4 0-1,9 3-1,-5 4-2,-4 2-5,4-1-5,0 5-3,-4-1-4,4 4-1,-4-8-4,0-1 1,4 9-5,-4-5 2,4-2-1,0 1 1,0 3-2,-4-9 1,4 6-1,1-10 0,-5 3-1,0-3 1,4 0 0,-4 0-2,0-3 2,4-4-1,0-7 0,0 1-1,0-4 2,0-2-1,0-5 0,0 8-2,-4-5 0,9-7 1,-9 4-1,4-6-1,-4 0 1,4-2 1,-4-2 0,4-2 0,0-1 1,0 1 0,0-4 1,0 3 6,0 4-1,-4 1 3,4 5 1,-4 0 0,4 5-2,1 8-2,-5-2-1,8 6-1,-4-3-1,4 2 0,0 2-2,4 2 1,1 4 2,-1 0-2,4 1 1,-3-2 0,3 2 1,0 2-1,9 2 0,-9 4 1,9 0 0,-5 1-1,5-1 5,0 4-3,3-2 1,9-2-1,0 0 1,4-2-2,0-1 1,8 0 0,4 0 1,0-3-4,5 0 1,-1 0-1,4 0 0,-3 0 0,-1 0 0,4 0-2,-3 0 1,3 0 0,5 0-2,-5 0 2,5-3 0,-13 3-1,4-3-1,-4 3-1,-4-7-1,1 1-1,-5 3-2,-4-4-1,-5 3 0,-7 4-1,8-3-2,-13 3 0,-3 0-1,-5 0-1,1 0-3,-5 3-2,-4-3-4,-4 0-7,0 0-4,-4 0-6,0 0-6,-4 4-4,-28 12-5</inkml:trace>
  <inkml:trace contextRef="#ctx0" brushRef="#br0" timeOffset="32637.8668">8859 7936 294,'0'0'33,"0"-3"-4,0 3-4,0 0-5,0 0-2,4 0 2,-4 0 2,0 3-4,-4 10-1,4-2-2,0 2-4,0-4-4,0 5 2,0-1-4,0 3-1,0-8-1,0 5-2,0-1-1,0-2 1,0-2-1,0 5 2,0-4-2,0-2 1,0-1 0,0-1 0,4 1-2,1 0 0,-1-6 1,4 7 0,-8-7 1,12 3-2,-12 0 2,12-3-2,1 0 1,-5 0-4,-4 0-3,4 0-5,4 0-1,-3-3-3,-1 0-1,0 0 0,-4-4-3,4 1-2,-4 0-7,5 1-2,-1-2-5,4-9-8</inkml:trace>
  <inkml:trace contextRef="#ctx0" brushRef="#br0" timeOffset="32893.8815">9080 7909 357,'0'3'52,"0"2"-6,0 5-8,-4 12-6,0-2-6,0 4-5,-4 8-5,4-5-4,-4 3-3,4 4-2,-5-3-2,5-3-2,0-5 0,4 0-3,-4 4-3,0-5-2,0-1-4,4-6-2,0 0-3,0-3-4,0-2-4,0-4-3,0-2-3,4-1-5,4-3-8,-8 0-4,33-32-6</inkml:trace>
  <inkml:trace contextRef="#ctx0" brushRef="#br0" timeOffset="33060.891">9318 8159 291,'0'0'38,"4"0"0,4 0 1,0 0-5,1 0-7,3-4-7,-4 1-6,4 0-2,1 1-4,-5 2-6,4 0-8,-4-3-10,0 3-7,1-3-4,-1 0-4,0 0-7,0 0-2,4-1-4</inkml:trace>
  <inkml:trace contextRef="#ctx0" brushRef="#br0" timeOffset="33434.9124">9682 7957 309,'0'-3'33,"0"-1"-1,13 4-2,-5 0 0,4 0-4,-4 0-7,-4 0-4,5 0-4,3 0-3,-4 4-2,0-1-2,0 0-1,1 0-1,-1 7 5,0-4-2,-4 0 1,-4 2-1,0 2 0,0-1-1,-4 4-2,0-5 0,-8 8 1,3-3-2,1-5-1,0 4 1,0 1 1,0 0 1,-1-2 0,1 2 0,0-4 1,0 2-2,4 2 1,0 0-1,0-7 1,-5 4-1,9-2-2,-4 4 1,4-5 0,0 2-2,0-4 1,0-5 0,0 3 1,4 3 0,0-6-1,5 0-1,3 0-4,-4 0-2,0 0-3,5-3-5,-5 0-4,4 0-4,4-5-8,1-2-5,-1 1-6,1-1 0,36-10-5</inkml:trace>
  <inkml:trace contextRef="#ctx0" brushRef="#br0" timeOffset="33798.9332">10174 8019 255,'0'-7'31,"4"-2"-3,0-1 3,0 2-3,-4-1-2,-4-1-5,4 4 2,0-4-3,-8-1-1,3 2-6,1-1-2,0 5-2,4-4-1,0-1-2,-8 1 0,4 2-1,0 4-1,-4 0-1,4 0-2,0 3 1,-5 0-1,-3 0-1,4 0 2,-4 6-2,-1 7 1,5 6 0,-8 2 1,3 3 1,1 1-3,0-1 0,-4 1 2,7 2-2,5-3 0,0-2 0,0-4 0,4-2 0,0-7 3,8-1 2,-4-5 2,5 1 3,7-4-1,-4 0-2,-4-7 1,9 2-6,3-4 2,-3-10-1,3 5-3,-8-2-1,1 1-2,-9-1-4,0 4-3,0-1-4,-4 2-9,8 1-8,-8 4-7,0 3-8,0 0-5</inkml:trace>
  <inkml:trace contextRef="#ctx0" brushRef="#br0" timeOffset="34535.9754">7623 8523 243,'0'0'24,"4"0"-5,-4 0-3,0 0-4,4 0 4,-4 0 1,8 0 6,5 0 4,3 0 0,0 0 3,-3 0-6,7 0-4,-3 0-3,-5 0-5,4-4-3,1 4-3,-9 0 1,4 0-3,-8 0 0,0 0-3,0 4-2,-4-4 0,0 0-2,0 6-1,-8 0-4,-8 4-4,-5-2 2,1-2 1,-5 1 1,9-1 2,-5 0 3,1-3 2,8-3 2,-5 4 1,5-3 2,0 2-1,4 1 1,-5-4 2,5 3 0,4 0-1,4 0-1,0-3 1,-4 0 1,4 0-2,0 0 0,0 0-1,4-3-1,-4 3-2,0 0 2,0 0-1,0 0 1,8-3 2,0 3 2,1-3 2,3 3 0,8-7 0,1 2 0,3 2 0,5-3 0,12-4 0,4 4-1,4 1 2,8-1 0,1-4 2,3 1-1,5-1-2,3 2 0,5 2-1,4 0-2,-1 2 0,9 1 0,0 3-2,-4 3-1,4-3 1,-4 0-1,0 0-1,0 0 1,0 0 0,-4 0 1,-1 0 0,-3 4 2,0-4-1,-5 0-1,1 0 0,0 3 0,-5-3-1,5 6-2,-5-1 2,1-2-1,-5 7-1,-4-4-1,1-3-1,-13 4-3,4-7 0,-8 0 0,0 3-1,0-3-1,-9 0-2,-3-3 0,-8-1-2,-5-2-2,-4 3-2,-4 0-3,-8-1-6,0-2-10,-12 1-12,0 5-9,-9 0-3</inkml:trace>
  <inkml:trace contextRef="#ctx0" brushRef="#br0" timeOffset="34950.9991">8896 8764 372,'4'0'47,"0"0"-7,5-3-8,15 3-9,-7-3-7,-1 3-4,9 0-3,-5-3-2,-4 3-1,5 0-2,-5 3-2,-4-3 0,1 3-1,-1 7 1,-4-4-1,-4-1-1,0 1 1,-4 4-1,0 6 3,0-7 0,-4 5 0,0-1 1,-8-3-2,0 4 2,3-1 0,-3 1 0,-4 2 1,12 0-1,-13-8 1,13 8-2,-4-7 0,4 4 0,0-7-2,4-1 3,-4-2-1,4 4 0,4-1 2,4-3-1,4 0-3,5 0 2,3-3-2,-3 4 1,3-4-5,1 0-2,3 0-2,1 0-3,-5 0-1,9-4-8,-9 1-7,1-3-14,-5 0-17</inkml:trace>
  <inkml:trace contextRef="#ctx0" brushRef="#br0" timeOffset="35836.0497">11062 8437 236,'0'-3'40,"0"3"0,-4 0-6,4 0-3,0 0 1,0 0-3,0 0-2,0 3-4,0-3-3,4 3-2,-4-3 0,0 3-4,8 4-4,9-4-2,-5 0-1,0-3-3,0 0 0,1-3-3,-1 3-2,0 0-5,1 0-7,3 0-2,-8-3-6,4-1-8,-3 1-10,-5-6-6,4 2-7</inkml:trace>
  <inkml:trace contextRef="#ctx0" brushRef="#br0" timeOffset="36030.0608">11103 8612 266,'0'0'25,"4"0"-3,-4 0 5,0 0-1,12 0-1,-4 0-1,5 0-5,-1 0-4,0 0-4,-3 0-3,7-3-1,-4 3-3,0-4 0,-3 4-6,3-3-6,0 0-9,-4 0-10,5 0-8,-9-4-10</inkml:trace>
  <inkml:trace contextRef="#ctx0" brushRef="#br0" timeOffset="37174.1263">11856 7950 165,'0'-1'34,"0"1"2,0-3-1,0-1-3,0 1-2,0 0-4,0 3-3,0-6-4,0 3-1,4-1 2,-4 4 0,8-3-2,1 0-5,3 1-2,-4 2-1,0 0-5,1 0 0,7 0-1,-4 0 0,5 0-2,-5 2 0,0 1 1,-4 4-2,5 2-1,-9 1 1,8-6 0,-4 6-2,-4-4-1,0 7 0,-4-3 1,0 1-1,0-2 0,-4 4 2,0-2-1,-8 5 0,4-3 2,-1-5 0,1 4-2,0 1 2,0 0-2,0-2 0,-5 2 2,5-1 1,0-4 2,0 5 1,0-3-2,0-1 1,3 1-1,1-2 0,0-2 0,0-3-1,0 3 2,4-2-4,0 2 2,0-1 1,0-2-1,0 3-1,4-3-1,0 1 1,0-1 0,5 0-1,-1-3 0,0 3 0,4-3 0,0-3 0,5 3 2,-5 0-3,0 0-2,1-3-5,-1 3-5,0 0-5,-4 0-4,1-3-6,-1-1-6,0 4-4,0-3-5,4-6-8</inkml:trace>
  <inkml:trace contextRef="#ctx0" brushRef="#br0" timeOffset="37513.1457">12503 7871 273,'0'0'31,"0"0"-12,0 0-1,0 0-4,0 0-3,4 3 5,-4 0 3,4 4 2,0 5 1,5 1-3,-9-2-3,4 5 1,0-3-2,-4-2-5,8 5-2,-4-7 0,-4 2-3,0 2 0,4 0-1,-4-2-2,0 2 0,0-1-2,0 0-4,0-3-4,0 1-6,0-1-5,0 1-6,0-5-4,0-5-5,-4 6-2,4-3-4,-16 10-5</inkml:trace>
  <inkml:trace contextRef="#ctx0" brushRef="#br0" timeOffset="37757.1596">12429 7966 320,'0'0'26,"4"0"0,-4 0 0,5 0-2,7 0-2,0 0-6,0 0-5,5 0-1,-1 0-4,-4 0-2,1 0 1,-1 0-3,0 0 0,1 0-1,-5 0-5,8 0-5,-8 0-7,0 0-5,-3 0-3,-1 0-6,8 0-1,-8 0-5,12 0-8</inkml:trace>
  <inkml:trace contextRef="#ctx0" brushRef="#br0" timeOffset="37990.173">12409 8194 277,'0'1'28,"0"2"-8,4 1 2,-4-1 4,8 3-1,0-6-1,5 6 2,-1-6-5,0 0-3,0 0-4,1 0-4,3 0-3,1-3-1,3 3-2,-8-3 0,1-6-3,3 5-4,-4 0-8,0-3-5,1 7-6,-5-6-8,4 3-4,-8 0-7,9-4-6</inkml:trace>
  <inkml:trace contextRef="#ctx0" brushRef="#br0" timeOffset="38885.2241">13035 8189 276,'0'0'24,"4"0"-6,-4 0 6,0 6 4,4 1 6,1 2-1,3 4-2,-4-5-6,0 4-7,4 4-3,-4-1-4,0-9-1,0 7-4,-4-7 1,4 2-3,5 2-1,-1-1 0,-4-3 0,0 1-1,0-1-1,0 1 0,0-7 1,0 0 2,5 0 0,-9-4 0,8 1-1,-4-10-1,0-2 0,0-3-1,-4 5 0,0-3 0,0-1 0,4-2-1,-4-5 0,0-3 0,0-2 1,0 6-1,0-8 0,0 0 0,0-3 0,0 4 0,0-7-1,0 4 1,0-4 0,-4 4 4,4-2 1,0 8 1,0 0 0,-4 2-1,4 4-1,0 3-1,0 3 0,4 2-1,0 3 1,4-1-2,1 2 1,3 2-1,-4-2-1,8 4 2,-3 5 0,3 0-1,0 0 3,1 0 1,3 0 0,1 0 1,-1 0 0,5 2-1,3-2 1,5 3 0,0 0 0,4-3-1,8 0 0,4-3 0,0 3 0,0-10 0,4 9-2,1-9 1,-1 7-1,-8-7-1,4 1 1,4 6-2,-4-1-1,-4 3 0,0-2 2,-4 0-2,-4 3 0,0-4 0,-4 1 0,-4-3-2,-5 6-4,1 0 0,-9 0-2,0 3-3,-3-3-2,-5 0-2,0 0-2,0 0-2,-8 0-1,0 0-3,-4 0-3,0 0-5,-4 0-7,-9 6-7,-3-6-4,-41 27-6</inkml:trace>
  <inkml:trace contextRef="#ctx0" brushRef="#br0" timeOffset="39233.2441">13396 8049 287,'0'0'30,"0"0"2,0 0 0,4 0 3,4 0-1,4 0-5,-4-3-7,5 3-5,-1-3-4,-4 3-3,0 0-2,-4 0-3,5 0-1,-5 0 0,4 0-1,0 0-2,-4 0-3,4 0-2,0 0-6,-3 0-3,3 0-4,-4 0-4,0 0-7,4 0-4,-4-4-4,0-2-7</inkml:trace>
  <inkml:trace contextRef="#ctx0" brushRef="#br0" timeOffset="39495.259">13764 7826 332,'0'0'31,"0"-3"-10,0 3-2,0 0-4,0 0 1,0 7-1,0 4 0,0 5 0,0-2-1,0 5-1,0 0 0,-4 5-3,0-7-1,0 6-4,-4-3 0,3-1-3,1 2 0,0-2-2,0-1-7,0 1-9,4-3-2,0-2-5,0 2-5,0-7-5,0-1-7,0-1 0,-4 15-6</inkml:trace>
  <inkml:trace contextRef="#ctx0" brushRef="#br0" timeOffset="39998.2878">14055 7795 321,'0'-5'26,"0"2"-4,0-1-7,0 1-1,0-6-3,-4 2-2,-1 4 2,5-3-3,0-1 0,0 6 2,0-5 1,0-1 1,-4 4 3,4 0-4,0 0-1,-8 3-3,4 0-1,0 0-4,0 0 1,-4 6 1,0 0-3,-1 4 1,1 4-1,-8 2-1,4 2 0,-1-3 0,-3 6 1,4 1-1,-1 2 0,5 5 0,-4-2 0,4 0 0,-1 6 2,1-1-2,4-2 0,-4-6 0,4 5-1,4-5 1,0-4 0,0-1 0,8-1-1,-8-9 0,12 4 1,-3-7 0,-1-2 0,4-4 1,0 0-1,-4 0 0,5 0 0,-5-4 2,-4 4 0,4-3 1,-4-6 0,-4-2 2,0 1 3,4 4-2,-4-1 1,-4-5-1,0 2-2,4 5-1,-8 2-2,0-3 1,4 3-2,-4 3-2,3 0-4,-3 0-7,4 0-5,4-4-8,-4 4-9,0 4-8,0-4-7,-12 15-6</inkml:trace>
  <inkml:trace contextRef="#ctx0" brushRef="#br0" timeOffset="40491.316">12016 8559 246,'4'0'18,"0"-3"-1,4 3-1,13 0-4,-1 0-1,5-3 4,3-2 4,5-1 3,8 3 2,4-4 0,8-2 3,5 2 0,-5 1 0,8 1-4,-3-1-3,7-1-3,1-2-3,7 3 1,5-4-4,4 8 2,0-7-5,0 6 1,0-7-1,-5 4-2,5-1 0,0 3-1,0 1-1,-4-4 0,-4 7-1,-5-3-1,-7 3 1,-5 0-1,-12 0-1,0 0-1,-4-10 1,-4 10-1,-5 0-2,-3 0 0,-8 0-3,-5 0-2,-8-6-1,4 6-3,-7 0-1,-1 3-2,-4-3-4,0 0-4,0 3-5,-9-3-8,-3 7-6,-4-4-2,-5 7-3,-48 17-6</inkml:trace>
  <inkml:trace contextRef="#ctx0" brushRef="#br0" timeOffset="40909.3399">13187 8645 356,'0'0'47,"0"-3"-14,4 3-9,-4 0-5,0 0 0,4 0-4,4 3-3,4-3-4,1 0 0,3 10-3,-4-1 0,5-1-2,-1-5 0,0 4 0,1-1 2,-1 0-2,5-1 1,-9 1-1,4 1-2,-12-1 1,9 1 1,-9-1-2,-4 0 2,4-1 2,-4 5 1,-4-1 0,0 4 0,0-2 0,-5 2 1,1 3-1,-4-5 0,-4 1-1,3 1 0,1-3 1,-4-2 0,-1 4-4,13 1 1,-4-5 0,0 2-1,4-1-1,-4-3 0,8 1 0,4-2-1,0-2 2,4 3-1,4 0 0,5 1-2,7-7 1,1 3-2,-5-3-3,9 0-4,-1 0-6,-3-3-4,0 0-5,3-1-11,-3-2-16,-1-3-15</inkml:trace>
  <inkml:trace contextRef="#ctx0" brushRef="#br0" timeOffset="41448.3707">15029 8337 247,'-4'-4'37,"4"1"1,-4 0 2,0 3-5,0 0 0,4-3-6,0 6-4,0-3-4,0 0 0,0 3 1,8-3-7,4 3-2,0-3-3,1 0-4,-1 0-1,0 0-2,9 0-6,-9 0-6,-4 0-3,4-3-5,-3 0-4,-5 3-9,4 0-10,-8-6-4,0-1-7</inkml:trace>
  <inkml:trace contextRef="#ctx0" brushRef="#br0" timeOffset="41618.3805">15009 8516 277,'0'0'29,"0"0"0,0 0-1,4 0-2,12 0-4,-4-3-5,5 3-8,-1-3-1,5-2-3,-1-4-6,-8 2-11,5-2-8,-5 2-10,4 1-6,9-18-9</inkml:trace>
  <inkml:trace contextRef="#ctx0" brushRef="#br0" timeOffset="42586.4358">15700 7863 287,'0'-6'31,"0"2"-8,5-2-6,-1 0 2,8 2 2,0-2-1,-4 5-2,9-3-3,-5 1-1,0 3-3,5 0-1,-1 0-4,0 3 0,1-3-3,-5 4 0,0-4 0,-3 4-1,-5 6-1,0-4 0,-4 4-1,0 1 1,0 5 0,0-4-1,0 4 1,-4 2 0,-9-2-1,9-2 2,-8 2 2,4-2 2,-4 5-2,3-1 4,-3-5-2,4 2-1,0 1-1,0-5 2,-1 2-1,1 0 0,4-2 0,-4 2-3,8-4 1,-4 2-1,0-1 1,4-4-2,0 1-1,0-1 2,4-3-1,-4-1 0,4 3-1,8-4 0,-4-1 0,1 0-2,3 0-4,0 0-4,-4-1-5,5 1-6,-1-5-4,-4 3-7,4-4-4,1-4-3,-1 4-5,25-18-3</inkml:trace>
  <inkml:trace contextRef="#ctx0" brushRef="#br0" timeOffset="42860.4515">16323 7791 298,'4'0'36,"-4"0"-10,4 0-3,-4 0 3,4 4 3,0-1 0,0 3-4,-4 7-5,0 1-5,0 2-3,0 3-4,0-1-1,0 4-1,0-1-3,0-2 1,0 1-2,0-1-1,0-4 0,0 1-4,0-2-2,0 2-4,-4-4-5,4 0-3,0-3-1,0-3-4,-4 4-7,4-4-7,0 1-2,0-4-6</inkml:trace>
  <inkml:trace contextRef="#ctx0" brushRef="#br0" timeOffset="43092.4648">16237 7946 314,'0'-4'44,"0"1"-5,0 3-7,0 0-4,0 0-4,0 0-3,4 0-5,8 0-4,0 0-2,1 0-2,-1 0-3,0-3-1,5 3 0,-1-3-2,0 3-2,1 0-3,-1 0-3,-4 0-2,1 0-1,-1 0-4,0 0-2,1 3-5,-1-3-7,0 0-2,-4 3-6,1-3-3,-5 7 0</inkml:trace>
  <inkml:trace contextRef="#ctx0" brushRef="#br0" timeOffset="43338.4789">16167 8202 260,'0'0'19,"0"0"2,0 0-4,8-4 1,5 4-4,-1 0 0,4 0-3,1 0-2,-1-3 5,0 3-3,1-1 0,3-6 0,1 1-6,-5 3 0,5 0-1,-5-4-1,4 4-2,-7 0-1,3-4-8,-4 7-3,1-6-8,3 1-3,-8-1-3,5-4-3,-5 4-1,29-21-7</inkml:trace>
  <inkml:trace contextRef="#ctx0" brushRef="#br0" timeOffset="43715.5004">16769 7715 302,'0'0'32,"0"0"-11,0 0-3,0 0-5,0 0 0,0 0-4,0 0-1,4 0 0,0 0 0,-4 0 2,4 6 4,-4-2 1,4 5 4,-4 1-3,0 1-3,0-2-3,0 4 1,0 0-2,-4-2-3,4 2-1,0 3-1,0-2 0,-8-1-2,8-4 0,0-1 0,-4 2 0,4 2-1,0-2 1,0-4-1,-4-1-1,4 1 1,0 1 0,0-1-1,4-6 0,0 3 0,0 0-1,4-3 2,1 0-1,-1 0 0,4 0 0,4 0-2,1 0-1,-5-3-2,0 0-5,1 0-2,-1-3-3,0-1-4,-4 2-4,1-1-4,-5 0-6,4-4-2,0 4 0,0-15-10</inkml:trace>
  <inkml:trace contextRef="#ctx0" brushRef="#br0" timeOffset="43991.5162">16966 7655 316,'0'0'31,"0"-7"-5,0 7-3,0 3 7,0-3 0,0 7-2,4-1-2,-4 2-5,0 11-1,0-3-3,0-2-3,0 6 0,0-3-2,0 5-2,-4 2-3,-1 3 1,1 2-3,-4-5-2,4 7-1,-4-7-2,8 3 2,-8 0-1,8-4-4,-9-3-2,5 2-4,4-4 0,0 1-1,0-3-5,0 1-4,0-4-4,0-2-4,0-1-4,0 3-5,0-10-5,4 0-2,13 5-7</inkml:trace>
  <inkml:trace contextRef="#ctx0" brushRef="#br0" timeOffset="44338.5361">17076 8202 238,'4'-4'28,"0"1"-4,9 2-2,-5-9-3,0 1-4,-4 2 2,4 1-3,0-4 0,5 2 0,-5-1-2,0-1 2,-4 1 0,8 1-1,-3-2 1,-1-3 0,-4 2-3,8-5-2,-4 1-1,-4 2-2,5 5-1,-5-2-1,0-2 3,-4 5-2,8 3 1,-8 0-2,0 1-1,0 3 0,0 0-2,0 0 1,0 0-1,0 0-1,0 0 0,0 3 2,0-3-1,0 4-1,-8 7 0,8 1 0,-4 4 0,4-5 0,-8 5 1,8 3-2,0-4-1,-5-3-2,5 0-2,5-6-2,-1 3-6,-4 1-3,4-4-4,4-6-4,0 0-5,0 0-7,0-3 0,5-3 1,7-24-5</inkml:trace>
  <inkml:trace contextRef="#ctx0" brushRef="#br0" timeOffset="44492.5449">17322 7744 280,'0'-3'37,"0"-1"-8,0 1-5,0 3-8,0 0-5,0 0-2,8-3-5,-4 0-6,-4 3-8,0 0-8,0-3-8,0 3-7,-4 16-5</inkml:trace>
  <inkml:trace contextRef="#ctx0" brushRef="#br0" timeOffset="45071.578">15508 8297 181,'0'3'15,"-4"-3"-1,0 0 1,4 0 0,0 0 0,-4 0 0,4 0-4,4 0 2,-4 0-1,0 0 3,0 0 3,8 0 0,-4 0 1,4 0 0,-4-3-1,1 0-1,-1 3-1,0 0-2,0 0-1,-4 0 0,0 0 0,0 0 1,0 0-1,4-3 1,4 3-3,0 0 2,5 0-4,3 0 0,4 0 0,5 0-1,4 0 1,3-4-1,1 4-1,8-3 1,-4 0-1,12 0 0,0 3 2,8-3-1,5-2 0,3 2 1,5 0-3,0-1-1,3 1 0,-3 0 1,-1 0-4,1 3 0,0 0 1,-9 0-2,5 0-1,-5 0 1,0 0 0,-7 0-1,-1 3 1,-4-3-1,-4 0 0,-4 0 0,-4 0 0,0 0 0,-1 0-1,1 0-1,-8 0-3,0 0-1,-5 0-5,-3 0 1,-5 0-2,-4 0-1,-3 0 0,-1 0-3,-8 0-2,4 0-4,-4 0-9,0 0-8,-4 0-7,-9-3-7</inkml:trace>
  <inkml:trace contextRef="#ctx0" brushRef="#br0" timeOffset="45484.6016">16450 8492 367,'0'0'33,"4"-3"-9,0 3 0,-4 3-3,8-3-2,8 0-6,1 0-3,-1 0-3,5 0-1,-1 0-2,-8 0-2,5 7 0,-5-4 1,0 3-2,1-1 0,-5 1 0,0 1 0,0-1-2,-4 1 2,0 2-1,-4-1 1,0 5 0,0-1 0,-4 0 0,0 0 1,-8 1-1,0 3 1,-5-2 0,5 2 1,0-2 2,3 2 0,1-1 0,-4-3 1,4 1-1,4-5-1,-4 2-1,8-1 0,0-3-2,0 4 0,0-2 0,0-2 2,4 4-1,4-4 1,8-3-2,5-3 0,-1 4 1,1-4-4,-1 0-5,1 0-9,3-4-10,-3 1-6,-5 0-8,4-6-6,1-1-3</inkml:trace>
  <inkml:trace contextRef="#ctx0" brushRef="#br0" timeOffset="45768.6179">17956 8235 461,'0'-3'35,"0"3"-9,0 0-8,4 0-5,5 0-2,3 0-4,0 0-2,0 0 0,5 0-3,-1 0-2,-4 0-1,5 0-2,-1-2-2,-4 2-6,1-3-8,-1 0-9,0 0-11,-8 3-5,0-7-6,5 7-3</inkml:trace>
  <inkml:trace contextRef="#ctx0" brushRef="#br0" timeOffset="45943.6279">17915 8383 273,'0'0'41,"0"0"-3,0 3 1,8 0 2,1 2-8,3-2-8,8 0-6,-3 0-6,3 1-3,5-1-1,-1 0-3,-3-3-2,3 0-2,-3 0-2,-1 0-5,5 0-13,-9 0-14,5 3-17</inkml:trace>
  <inkml:trace contextRef="#ctx0" brushRef="#br0" timeOffset="46575.664">18763 7973 306,'0'-7'41,"0"7"-1,0 0-3,0 0-2,0-3-5,0 3-6,0 0-2,0 0-5,0 3-2,0 0 0,0 13-1,0-1-2,0 4-2,0 1 0,0 6 0,0-2-3,4 3-1,-4 1-1,0-1-2,4 0-1,-4 5 0,4-2 0,-4 7-1,0-10 0,0 6-3,-4-1-2,4-5-3,0 0-4,0-3-3,0 1-2,-4-7-7,0 1-5,4-3-6,0-5 2,0-1-5,0-4-3,4-3-2,8 3-5</inkml:trace>
  <inkml:trace contextRef="#ctx0" brushRef="#br0" timeOffset="46870.6809">19238 8003 306,'8'-3'23,"-4"-1"-7,-4 1-1,8 3 1,0 0-1,1 0 2,-5 3 3,0 7 1,0 6 1,0-2-1,-4 2-2,4 2-6,-4 1-1,0 3-3,0-5-3,0 7 1,0-1-2,0-3-2,0-1-1,0 5 0,0 2-3,-4-3-2,4-7-6,0 5-6,-4-5-6,0-3-7,0-5-4,0 4-5,4-9-3,0 1 0,-21 16-6</inkml:trace>
  <inkml:trace contextRef="#ctx0" brushRef="#br0" timeOffset="47112.6947">19082 8125 355,'4'-3'43,"0"3"-9,0-3-4,0 3-3,9 0-5,-1 0-6,4 0-4,1 0-4,3-3-2,1 3-1,3-3 0,1 3-2,4 0-1,-5 3-1,1-3 0,-1 0-1,1 0-4,-5 0-6,-3 0-4,-1 0-5,0 0-5,-3 0-8,-1 0-4,-4 3-6,-4 0 2,4 13-4</inkml:trace>
  <inkml:trace contextRef="#ctx0" brushRef="#br0" timeOffset="47409.7117">19041 8462 266,'0'0'34,"0"0"-9,0 0-5,0 0 1,0 3-1,8-3 3,1 8 1,-1-4 2,4-1-2,0-3-3,5 3-2,-1 0-2,5-3-3,-1 0 0,9 0-5,-5 0 1,-3 0-4,-1 0-1,5 0-1,-5 0-2,1-3 0,-5 3 0,4-3-3,-3 0-1,-5 3-2,5-4-2,-5 3-3,0 1-2,0 0-4,1-7-5,-5 1-3,4 0-6,0-1-5,-3 1-5,3 0-3,25-37-10</inkml:trace>
  <inkml:trace contextRef="#ctx0" brushRef="#br0" timeOffset="47921.741">19708 7915 310,'0'-3'22,"0"3"-7,5-3-2,-1 3 2,-4 0 1,16-3 3,-8 3 1,0 0-1,1 3 0,7 0 2,-4 2-4,1 5-3,-1-4-4,4 3 0,-4-2-4,1 1 0,-1-2-1,-4 4-1,5-4-3,-5 4 1,4 1 0,-8-2-1,-4 4 0,0-2-1,-4 5 1,4 0-1,-4-5 0,-4 5 0,0 0 0,-1-2 0,1 2 2,-4 1-1,4 3-1,-1-6 1,5 2 0,-4 0-2,-4-5 3,4 5-1,4 3-1,-5-2 1,1-1 0,0-5-1,0 2 0,8 3 0,-4-3 0,0 4 0,4-1 0,0-5 0,4 5 0,-4-3 0,4-5 0,4-5 2,0 0 0,5 0 2,-1-3-1,0 0-1,0 0 1,1-3-2,7 0 0,-3 0-1,-1-5 0,-4 1-1,0 4-5,1-3-4,-1-1-4,0-2-8,-8 4-10,0-1-13,1 3-5,3 3-10</inkml:trace>
  <inkml:trace contextRef="#ctx0" brushRef="#br0" timeOffset="48375.767">20130 8523 388,'0'0'34,"0"-7"-8,0 7-5,0-11-5,0 2 0,0-7-1,12 1-2,1 0-2,-5-8-2,4 9-2,0 1 1,-3-4-2,3 4 0,-4-1-2,0-5 0,1 12-2,-1-9 1,0 2-2,0 1 0,-4-3 0,4 5 1,-8-1 0,4-1 1,1 5 0,-1-2 0,0 1-1,-4 3 0,0-1 2,0 6-2,0-4 1,0 5-2,0 0 1,0 0-1,0 0-1,0 0 1,0 0-1,0 0 0,0 0 0,0 5 1,0 6 1,0 1 1,-4 3 2,4-3-2,-4 8-2,-5-6 0,9 5 1,-4-2 0,-4 6-2,8-3-5,0-1-2,-4-1-5,4-2 0,0 0 1,4-2-2,-4-8-1,0-2-4,4-4-5,8-4-7,1-2-4,-1-7-3,0-4-4,25-56-9</inkml:trace>
  <inkml:trace contextRef="#ctx0" brushRef="#br0" timeOffset="48532.776">20310 7960 355,'0'-3'49,"-4"3"-5,4-3-6,0 3-7,0-4-6,0 4-7,0 0-7,0 0-7,0-1-6,0 1-7,4 0-9,-4 0-8,0 0-8,0 0-12,0 1-4</inkml:trace>
  <inkml:trace contextRef="#ctx0" brushRef="#br0" timeOffset="57146.2686">16929 12384 137,'0'0'18,"0"0"-6,0 0-2,0 0-4,0 0 0,0-3 1,0 3 3,0-2-1,0 2 1,0 0 0,0 0 1,0 0-2,0 0-3,0 0 0,0 0-2,0 0 1,0 0-4,0 0-1,0 0 2,4 0-1,-4 0 0,0 0-1,4 0 5,-4 0 3,4 0 2,-4 0 2,4 0 3,-4 0 0,8 0-1,-4 0 0,-4 0 1,4 0 0,1 0-3,-1-3 3,0 3-1,0-3 1,0 3-3,4-3 0,0 3-2,-4-6-3,9-1 1,-1 4-4,0-3 0,0 2 0,5 3-1,-5-2 0,0-1-1,1 1-1,-1 0-1,4 0 0,-3 3 0,-5-3 0,12 3 2,-7 0-1,-1 0 1,4-3-4,5 3 5,-9-7-1,8 7-1,-3-3 0,3 3-1,1-3 2,-5-3-2,5 2 0,-1 0 0,1-3 1,-1 7-1,1-6 0,-1 6 1,-4 0-2,9-3 1,-1 3 1,-3-4-2,4 4 1,-1-6 0,1 3 1,-5 0-2,9-5 2,-5-5 0,1 4-1,4 2-1,7 1 0,-3-2 2,0-5-2,8 7 1,-4-1 1,0 3 0,3-3-1,-7 1-1,8-4 0,-8 4 1,4 3 1,-4 0 0,3-7-1,-3 9 0,0-6 0,0 4-1,-5-3 0,1 3 2,0-7 0,7 10-1,-3-3-1,8-2 0,0 2 2,-4 0 0,4-4-2,0 7 0,0-3 2,0-3-2,0 3 2,0-1-2,-1 1 1,1 0 1,-4-2-2,4-1 2,4 3 0,-4 0-1,8-4 0,0 4-1,-4 0 0,5-4 2,-1 4-2,-4-3 1,4 4 0,-4-4 0,4 0 0,-4-4 1,0 7-2,0-3 2,8 2 0,-3-4-1,3 2 0,0 3 0,-4-3 0,4-1-1,1 1 2,-9 3-2,4 1 2,0-4-1,-4 6 0,0-7 0,4 1-1,4 0 2,0 2-1,1 1 3,-1-2 1,-4-1 2,8 3 1,-3-7-3,-1 4 0,-4 3-1,4-7 0,-8 4-1,8 4-1,-3-1 1,3 0-1,8 3 0,-4-3-2,1-4 2,3 4 0,-8 0 1,9 0-1,-9 3-1,0-3 2,5 0 1,-1-1-2,4 3 2,1-2-2,3 3 1,-3-4-1,-1-2 1,0 3-1,1 3 0,-9-3 0,0 0 0,5-4 2,-1 4-2,4 0 2,-7 3 0,3-3-3,0-1 2,-4 3 0,1-5-1,-1 2-1,0 1 1,0 0 1,-4 0-1,5-4 0,-5 4 2,4 0-2,-4 0 0,0 0-1,0 1 2,5-1-1,-5 0-1,0 3 1,0-7-1,0 4 2,-4 0-1,-4 3-1,4 0 1,-8 0 0,4 0-1,-4 0 2,0 0-1,-1 0 0,-7 0 2,4 0-1,-4 0 1,-1 0-2,-3-3 0,-1 3 0,1-3 1,-5 3-1,1-3 0,-5 3 1,1-4-1,-1 4 0,-4 0 0,1-3 0,-5 3 0,0 0 0,0-3 0,-4 0 0,4 3-2,-4-2 1,5 2 1,-9 0-2,4 0 1,-4 0 1,4 0-2,-4 0 1,4-3 0,-4 3 1,0 0-1,0 0 0,0-3 0,0 3 0,0 0-2,0 0 3,0 0-1,0 0 1,0 0-2,0 0 1,0 0-2,0 0 1,0 3 0,0-3-1,0 0 1,0 0 1,0 0-1,0 0 1,-4 0-2,4 0 1,0 0 1,0 0 0,0 0-1,0 0 1,0 3 0,0-3 0,0 0-2,0 0 1,0 0-3,0 0-1,0 0 0,0 0-2,0 0 0,0 0 0,0 0-1,0 0-2,0 0 1,0 0-3,0 2 2,0-2-1,0 3 1,0-3 1,-8 3 2,8 0 0,-4 1 5,-1-1 0,5 0 3,-4-3 2,-4 0 1,8 0 3,-4 0-1,4 0 0,-4 0 0,4 0-1,0 0 0,0 0 0,0 0 1,0 0 2,0 0-1,0 0 1,0 0 0,0 0-1,4 0 0,-4 0 1,4 0-1,-4 0 1,0 0 1,0 0-3,0 0-1,0 0-1,0 0-2,0 0 0,0 0 0,0 0-1,0 0 1,0 0-2,0 0 1,0 0-1,0 0 0,0 0 0,0 0 0,0 0 1,0 0-2,0 0 1,0 0 0,0 0 0,0 0 1,0 0-1,0 0 0,0 0 0,0 0-1,0 0 1,0 0 0,0 0 1,4 0-1,-4 0 0,0 0 0,0 0 0,0 0 0,0 0-1,0 0 2,0 0-2,0 3 1,0-3 0,0 0 1,0 6-2,-4 1 1,4-1 0,0-1 0,-4 4 0,0 4 0,0-3 0,-4 1 0,0-2 0,-5 4 0,5-3 1,0 1-2,0-2 1,-5 4-2,5-5 0,-4 2 0,4-1 0,0-6-1,-1 0 0,-3 4 0,8-4-1,0 0 0,0-3-3,4 3 2,-4-3 0,4 3 1,0-3 1,0 0 0,0 0 0,0 0 2,0 0 1,4 0-1,4-3 0,4 0-1,1 0 1,3-7 0,-4 4-1,5-7 0,-5 7 1,4-2-1,1-2 1,-1-2 1,0 1 0,1-2 0,-1 0 0,0 0-1,-3-1 0,-1 1 0,-4 1 1,0 1 2,-3 1 2,-1 1 2,0-1 1,-4 2 1,-4-5-2,0 1-1,-1 0 0,-3 3 1,0-4 0,0 2-3,4-2 0,-4 1-1,-1 2 0,-3-4-2,8 4 0,0 1-1,-4 2-2,0 3-5,3-6-2,1 1-5,-4 2-5,4 4-10,0-3-15,0-2-19</inkml:trace>
  <inkml:trace contextRef="#ctx0" brushRef="#br0" timeOffset="58350.3375">16990 12185 217,'0'0'30,"4"-1"-3,-4 1-4,0 0-3,0-3-1,0 3-1,0 0-3,0 0-3,0 0-2,0 0 2,0 0-2,0-3 3,0 3 4,0 0 4,0 0 0,0 0-3,0 0-1,0 3-2,0-3-2,0 3-3,0-3 0,-4 1-3,4 12-1,-4-3 1,-8 1-2,4 8-1,-1-3 1,-3 4 0,0 0-1,-1 0 0,1 6-2,0-2 0,8-7 1,-4 2-2,-1-5 0,5-1 1,4 3-1,-4-3 0,4-7 0,0 2-1,0 2 0,0-4 0,4 0 3,-4 1-2,4-6 0,9 2-1,-5 1 0,4-4 2,5 0-2,-5 0 1,0 0 0,0 0-1,1 0 0,-1 0-6,0 0-3,1 0-3,-1 0-5,4 0-7,-4 0-6,-3 3-10,3 0-4,-4 3-6</inkml:trace>
  <inkml:trace contextRef="#ctx0" brushRef="#br0" timeOffset="59713.4155">20511 11654 190,'0'-3'32,"0"0"-7,-4 0 2,0 0 1,4 3 1,-8-3-5,-1 3 2,5 0 0,4 0-1,0-4 0,0 4 0,0-3-2,0 3-2,0 0-4,0 0 0,0 0-4,0-3 0,0 3-3,0 0-2,0 0 1,0 3-3,4-3 2,-4 3 0,4 10 0,1 1 0,-1 6 0,0 3 0,-4 0-2,-4 4 1,4 0-2,-4 1-3,4-1 1,-9 0-2,5-1 0,0 1 1,-4 0-2,0 1-2,8-4-5,0-3-2,-8-2-3,3 3-3,5-1-2,0 0-6,0 1-6,5-5-3,-5 2-4,4 1-4,-4-3-2,4 10-4,-4-2 1</inkml:trace>
  <inkml:trace contextRef="#ctx0" brushRef="#br0" timeOffset="71900.1125">20888 12336 173,'4'0'23,"-4"0"3,8 0-1,-8 0-1,4 0-2,4 0-3,-4 0 3,0-3 1,0 3 4,5-3 3,-1 0 0,0-3-4,-4 2-4,4-2-4,-8 0-4,4 3-2,5-4-2,-5 6-3,0-3 0,-4-8-3,0 5 0,0 4-2,0-3 1,0 1-1,0-1 0,4-1 0,-4-2 0,0-7 1,-4 11-2,-4-8 1,8 7-3,-9 0 1,5-2 1,-8 1-1,4-2 1,0 2-1,-5 7 1,5-9 0,0 6-3,4 0 2,-4 3 1,-1 0 0,5 0-2,-4 0 2,0 0-1,0 6 0,-4-3-1,-1 3 2,9 7-2,-8 0 2,4-2-2,-1 5 2,1 8-1,-4 1 0,4-1 0,0 0-1,-1 8 0,5-2 1,0 3 0,0-3 0,0 1 1,4 0-2,0-7 2,4 0 0,0-8-1,9 0-1,-5-8 2,4-2 3,0-6 2,5 0 0,-1-3 4,0-3-2,1-5 1,-5-12 1,4 3 1,1-3-2,-5 0-3,-8-1 1,0 1-2,0 0-1,0 0-1,-4 0-4,0 7-3,-4 4-6,4-7-3,-4 4-5,-4 3-5,4 0-12,0 8-10,4-8-16</inkml:trace>
  <inkml:trace contextRef="#ctx0" brushRef="#br0" timeOffset="89584.124">20351 9497 144,'0'0'11,"0"0"-3,0 0 0,0 0 2,0 0-4,0 0 3,0 0 0,0 0-1,0 0-1,0 0 0,4 0 2,-4 0 1,0 0-2,0 0-2,-4 0-2,4 0 2,0 0-2,0 0 1,0 0-1,0 0 0,0 0 3,0 0-6,0 0 2,0 0 0,0 0 1,0 0 0,0 0-3,0 0 1,0 0-1,0 0 2,0 0-1,0 0 2,0 0 3,0 0-6,0 0 1,0 0 0,0 0 0,0 0-1,0 0 1,0 0 0,0 0-1,0 0 2,0 0 1,0 0 1,0 3-2,0-3 0,0 0 1,0 0-2,0 7 0,0-1 3,0 0-1,0-6 0,0 7-3,0-4 0,0 0 2,0 0-2,0 1 0,0 0-2,0 3 2,0-1 1,0-3-1,-4 4 2,4-1-3,0-3 5,0 2 2,0 1-3,0 1 0,0-1 0,4 0-1,-4 4 0,0-4 0,0-1-2,0 1 1,0 1 1,0-1-1,0 4 1,0-4 3,0-1 0,0 1 1,0 7-2,0-7 0,0-3-1,4 2-1,-4 5 1,0-4 0,4-6-2,-4 6-1,0 1 1,0-1-1,0 0 1,0-4-1,0 4-1,0 4 1,0-4 0,0-3-1,0 1 2,0-1 0,5 8 2,-5-5-3,0 1 1,0-1 1,0 10 0,0-5-3,4-1 1,-4-4-1,0-3 1,0 11 1,4-7-1,-4 2 0,4 1-1,0-1 3,0 3-2,-4-3 1,0 4 0,0-4-1,4-4 0,-4 8 0,0 0 0,0-2 0,0 5-1,0-4 1,0-1-1,0 2 1,0 3 0,0-2-1,0-1-1,0 3 0,0-5 2,0 2 0,0-1-1,0-4 0,4 5 0,-4 0 0,0-4 3,0 3-2,4 0 0,-4 1-2,0-2 2,4 5 0,0-3 1,-4-1-2,5 0 0,-5-3 0,0 4 1,4-2 0,-4 2-1,4-1 0,-4 3 0,4-3 2,0 1-1,-4-2 1,0 2 0,0 0-1,4-2 0,-4 5-1,0-4 0,4 0 0,-4 0 0,0 1 0,4 0 0,0 1 0,-4-4 2,4-1-2,-4 1 0,0 1-1,4-5 1,1 7 0,-5-2 0,0 2 0,0 3 0,4-5 0,-4 1 0,0 1 0,0 1 0,0 2 0,0 0 0,0 2 0,0 1 0,0-5 1,0 2 0,4-2 0,-4 9 0,0-8 1,0 3 0,0 1-1,0-1 1,4-3-2,-4 1 0,4-1 0,-4 1 1,4-2-1,-4 2 1,0 0 0,4-2-2,-4 2 2,4-5-2,-4 5 2,0 0-1,0-2 2,0 2-2,0-3 1,0-2 0,0 5-1,0-4 0,0 0 2,4 0-1,-4 1 1,0-2-2,0 2 0,4 0 1,1-4 0,-5 5-1,4-1 1,-4 3 0,4-2-2,-4-1 2,0 1-1,0 2 0,0-3 0,0 3-1,-4 5 2,4-6-1,0 0-1,-4 4 2,4-5-2,-9 2 2,9 5-2,-4-5 2,4 3-1,0-5-1,0 5 2,0 2-1,0-2 0,0-2 0,0-1 2,0 3-1,4-1 0,-4-1 0,0-1 1,0 0-1,0 2 0,0-3 1,0 3-2,0-2 0,0 0 1,0-2 1,0-1 1,0 3-2,0-5 1,0 1 0,0 4 0,0-4-1,0 3 0,4 1 0,-4-1 1,0 1-1,0-2 0,5 2-2,-5 0 2,0-2-2,4 5 2,0-8 0,-4 8-1,0-6 2,0 1 1,0 8 0,0-7-2,0 4 0,0-2 0,0 2 1,0 4 0,0 1-1,-4-4 1,4 2-2,0-1 0,0 1 2,0 2-2,-4 2 0,4-6 0,0 1 1,0 4 0,0-1-1,0-1 0,0 0 1,0 1-1,0-2 2,0 2 0,0-1-2,0-3 0,0 6 0,0-6 0,0 3 1,0-3-1,0-2 0,0 4 1,4 2 0,-4-5-2,0-2 2,4 3-2,-4 3 2,4 0-1,-4-9 0,0 8-1,0 0 3,0-1 0,0 3 0,0-2-1,0 2 0,0 5 1,0-5-1,-4 3 0,4-2-1,0-1 0,0 3 0,-4-2 2,4-1-2,0 0-2,0 5 4,0-2-2,0-4-2,0 3 4,-4-2-2,4 1 0,0-4 0,0 3-2,0-2 4,0-1-2,0 1 0,0-1 0,0 1 0,0-2-2,0 3 2,0 1 0,4-5 2,-4 1-4,0 3 4,0 0-2,4 0 0,-4-3-2,0 4 4,0-2-2,4 2-2,-4-5 2,4 2 0,0 1 0,-4-4 0,4 4 2,0-1-2,0-1-2,-4 3 4,4-4-2,0 5 0,-4-4 0,0 2-2,0-1 4,0-2-2,0 2 0,0-2 0,0 2 0,0-2 0,0-2 0,0 2 0,0-4-2,0 4 4,0-3-2,5-2 0,-5 2 0,0-4 0,4 0 0,0 3 0,-4-2 0,0 2 0,4-3 0,0 4 0,-4-2 0,0 2-2,4-1 4,-4 1-2,0-1 0,0 0 0,4 1 0,0-2 0,-4 2 0,0 0 0,0 1 0,4-1 0,-4 5 0,0-5 0,0 3 0,4-5-2,-4 2 4,0 5-2,0-2 0,0-2 0,0-1-2,0 2 4,0-3-4,0 1 4,0-1-2,0 1 0,0 1-2,0-1 4,0 0-2,0-2 0,0 2 0,0 3 0,0-5 0,0 2 0,0 2 0,0-2 0,4 0 0,-4-2-2,0 2 4,5-2-2,-5 5-2,4-8 2,-4 5 0,0-3 2,0-3-4,0 1 4,0-2-2,0 1-2,0-4 2,0 0 0,0-6 0,0 5-1,0 2 1,0 2 0,0-9 0,0 0-1,0 0 0,0 0-1,0 0 1,0 0-1,-9 0 1,5 0-3,-4 0 3,0 0-1,4-3 0,0 0 1,-4 3-1,4-3 0,-5-1 0,1 1-1,0 3-2,0-1 1,-4 1 2,7 0 0,-3 0-1,-4 0-1,0 1 2,-1-1 0,9 3 0,-12-3 1,8 4 0,-5-4 0,-3 0 1,4 0 0,0 0 0,-1-4 0,5 1-1,-4 3 1,4-1 0,-1-3-1,1-2 0,-4-3 0,8 2 2,0 7 0,-4-6-1,3 3 0,-3-1-1,8 0 2,-4 1-2,4 3 0,0-4 1,0 1 1,0 0-2,0 3 2,4 0-2,-4-3 2,0 3 0,0-3-1,0-1 0,4 4-1,-4-3 2,9 3-1,-9 0 0,8 0-1,-4 0 0,0 3 2,4 1-2,0-4 2,5 6 0,-5-3-2,0 0 0,0 4 1,-4-3 0,4 0 1,5-1-2,3-3 2,-8 3 0,5-3-2,3 0 2,-4 0-1,0 3 0,1 0-1,-1 1 2,4-1-2,-3-3 2,-1-3-3,0 3 0,1 0 0,-5 0-2,4-4 1,-8 1-1,4 0 4,-4 0-1,0 3-1,1-3 0,-1-1 2,-4 4 0,0-3-1,0 3 1,0 0 0,4 0 0,-4 0-1,4 0 2,-4 0-2,0 0 2,0 0 1,4-4-2,-4-6 0,0-3 2,4 1-1,-4-3-1,4 3 0,0-3 1,0-1 0,0 0-1,-4 5 0,9-5 0,-5 0-3,0 2-3,4-2-2,-4-1-4,0 1-5,4-3-5,-8 5-12,4-2-7,1-2-14</inkml:trace>
  <inkml:trace contextRef="#ctx0" brushRef="#br0" timeOffset="90753.1908">20318 9519 215,'0'-3'32,"0"-3"1,0 3-4,0 0-4,0-1-5,0 1 1,0 2 0,0-3-3,0 4-1,0 0 0,0 0-1,-4 0 1,4 0-1,0 0-2,0 4-3,0-4-2,-4 1 0,4 12-1,0 0-2,0 3 0,-4-2-3,4 2-1,-12-2 1,0 2-2,3 0 1,1-2-1,4 2 0,0-5 0,-4-4-1,8 2 0,-4-3-1,4-2 0,0-4 2,0 0 0,0 0-1,0 0-1,0-7 2,4-7-2,-4-2 2,8-3-2,0 1 2,0-1-1,1 2-1,-1-2 0,0 1 1,4 6 1,-8-1-2,0 3 2,5 7 1,-5 3 2,0 0 2,8 0 2,-8 3 0,9 4-1,-5 5-1,8 1 0,-8-2-2,5 2 0,3 0-1,0-7-1,5 2-1,-9-2-1,0 1-3,5-1-7,-5-3-1,0 4-3,1-4-6,-5-3-5,0 3-9,-4-3-15,0 3-15</inkml:trace>
  <inkml:trace contextRef="#ctx0" brushRef="#br0" timeOffset="92262.2771">20785 8993 137,'0'-6'24,"0"6"0,0-5-1,0-1-4,0 3-2,0-4 2,0 4-1,0 0-2,0 0-5,0-1 1,0 4 0,0-3-2,0 3 2,0-3 1,0 3-1,0-3 0,0 3 2,4 0-1,-4 0 2,0 0-1,4 0 1,0 0-1,-4 0 0,0 0-3,5 6 2,-5-3 0,0 10-1,0 6 0,0-1-2,4 6-2,-4 1-1,0-1-3,0 5 1,0 1-2,0 0-2,0 0 0,0 4 0,-4 2 1,-1 1-2,1-6-2,0 0-2,0-4-5,4 1-1,-4-7-3,0 0-2,4-5-3,-4-4-3,4-4 1,0-1-3,-4-4-3,4-3-6,0 0-5,0-7-3</inkml:trace>
  <inkml:trace contextRef="#ctx0" brushRef="#br0" timeOffset="92559.2941">20900 8887 291,'0'-3'25,"4"3"-4,-4-4-3,0 4-1,0 0-1,0 4 1,0-4-2,0 3 4,4 14 2,-4 5-3,0-1 0,4 5-3,-4 4-2,-4 0-2,0 0-4,4 2-1,-4 5-1,4-4-2,0 0-1,0 1 0,0-1-2,-4-1 3,0-2-5,0-6-3,-1 1-4,5-4-6,-4-2-4,4-5-5,-4 2-4,0-3-4,0-5-2,4-2-5,-20 10-5</inkml:trace>
  <inkml:trace contextRef="#ctx0" brushRef="#br0" timeOffset="92966.3174">20589 9003 246,'0'-7'25,"0"-2"-2,0 7 0,0-1 0,0 0 0,0 3 0,0-3-2,0 0-2,0-1-5,0 1-2,0 3-1,0 0-2,8 0 4,-4 0-2,4-6 2,4 6-3,1-3-1,3-1 0,-4-2-4,9 3 1,-5 3-3,5-6-2,-1 1 1,1-2 0,-1 4-1,1-3-1,-5 6-1,4-6-4,1 6-6,-9 0-4,0 0-5,9 0-2,-13 0-3,4 0-7,-3 0-6,-1 0-1,16 19-5</inkml:trace>
  <inkml:trace contextRef="#ctx0" brushRef="#br0" timeOffset="93263.3344">20535 9483 279,'5'0'22,"-5"0"4,8 3-1,8-3 2,5 0-1,-1 0-1,5 0-3,7-3-1,-3 0 0,4-10-2,0 2-4,-1-2-4,1 0-3,-4 4-3,-1 1-1,-3 2-4,-5-4-5,5 4-7,-13-1-9,1 6-6,-1 1-6,0 0-6,4 0-5,17 1-4</inkml:trace>
  <inkml:trace contextRef="#ctx0" brushRef="#br0" timeOffset="94306.3941">23893 10979 243,'0'-3'30,"0"-1"-1,0 1 3,0 0-3,0 0-3,0 0 1,0 0-4,0 3 0,0 0-3,0 0-2,0-4-2,4 4-4,-4 0 0,4 0-3,-4 7-1,4 9 0,-4 1-5,0 7 0,0 1 0,0 2-1,-4 5 0,4-2 0,0 1 0,-8 2-2,3-3 1,1 2-4,0-8-2,0-3-2,0 7-5,0-10-4,-4 1-4,8-5-7,-4 2-5,0-3-5,0-2-3,4-5 0,-13 10-4</inkml:trace>
  <inkml:trace contextRef="#ctx0" brushRef="#br0" timeOffset="94555.4083">24007 10893 286,'0'0'35,"0"0"-9,0 0-5,8 0-2,-8 3 2,0 0 2,0 5-5,0 11-2,0 5-3,0 2-1,0 1-3,0 3-2,0 0-2,-4 2-1,0-2-1,4 0-1,0-3 1,-4 5-6,0-8-6,0 0-6,4 1-6,0-4-3,0 1-5,-4-4-4,4-2-4,-4-4-2</inkml:trace>
  <inkml:trace contextRef="#ctx0" brushRef="#br0" timeOffset="95215.4461">23798 11136 199,'0'-5'28,"0"-1"-9,4-7-1,1 2-3,-5-5-3,8 0 2,4 1-5,-4 0 0,5-1 0,-5-1-6,4-5 3,0 1 0,1-1 1,-1 1-3,0 0 5,0-1-4,1 1-1,-5 2 2,4 3 1,-4 5 2,5-1-2,-1 2 3,0 4 2,0-2-1,1 1 1,-5 4 0,4 3-1,5 0 0,-5 3-3,0 1-1,0-1-3,1 5-1,-1 1 2,-4 4-3,4-4 0,-7 3-2,3 0 0,0 1 1,-4 1 0,4 2 0,-8-3-2,0-5 2,0 5 0,0-1-1,-8 1 0,8 1 0,-4 2-1,-8-1 2,3-3-1,-3 1 0,0 1-1,4-1 0,0-3 1,-5-2-2,1 1 1,0 1 0,-1-1 0,1-2 1,-4 2 0,3-4 0,1 4 0,0-2 0,0-1 0,-5 0 0,5-1 0,0 2 0,3-1 1,1-3 2,0 3 2,4 1 1,0-4-1,0 0 0,4 4 0,0-3 2,0 3 0,4-1-1,0 0 0,8 4 0,1-7 0,-1 3 2,0-1-3,5 2 0,-1-4 1,0 3 1,1 4-2,3-4-2,-4-3 1,1 2-3,-1 5 1,-3-1-1,3-3-3,-4 2-3,-4-1-1,5 5-2,-5-2-3,0-4-3,0 1-4,0-3-5,-8 3-2,0-1-6,4 1-6,1-1-4,-5 0-7</inkml:trace>
  <inkml:trace contextRef="#ctx0" brushRef="#br0" timeOffset="96355.5113">20900 8930 171,'0'0'19,"0"0"1,0 0-2,0 0-3,0-4-1,0 4-1,0-3 0,0 3-2,0-6 0,4 3-3,-4 0-1,0 3 0,0 0-2,4 0 3,0-4-2,-4 4 3,0-3 3,4 3 0,-4 0 0,8 0 6,-4 0 0,5 0-1,-1-3 0,-4 3 0,4 0-2,-4 0-5,0 0-2,5 0-2,-1 0-2,-4 3-1,8-3 0,4 0-2,-7-3 0,3 1-2,0 2-5,0-3-6,-3 3-6,3-3-6,-4 0-5,0 3-5,-4-3-7,5 0-6</inkml:trace>
  <inkml:trace contextRef="#ctx0" brushRef="#br0" timeOffset="98567.6378">21207 11666 198,'0'-4'24,"0"0"-5,0-3 3,0 4-2,0 0-1,0 0 0,4 0 2,-4-4 1,0 4 0,4 0 0,-4 1 1,4 2-4,-4 0-2,0-3-1,0 3-1,0 3-1,0-1 1,0 7-2,0 10-2,-4 5-1,4 0-3,-4 2-4,4 1 0,0 0 0,-8 1-3,8-1-1,0-3-6,0-2-6,0-1-5,0-2-10,0-6-8,0 1-4,0-1-8</inkml:trace>
  <inkml:trace contextRef="#ctx0" brushRef="#br0" timeOffset="99262.6775">20323 11298 258,'0'-4'35,"-5"0"-3,5 1-2,0 0-3,0-3-1,5 6-2,-5-3 1,8-1-1,0-2-6,4 3-4,-4 1-3,9-1-5,-1-3 1,5-1-4,-5 4-1,9 0-1,3-3-5,-7-1-9,-1 2-6,1 2-6,-5-3-3,4 3-4,-3 0-2,-5 3-3,0 0 2,21 0-7</inkml:trace>
  <inkml:trace contextRef="#ctx0" brushRef="#br0" timeOffset="99794.708">20278 10565 187,'0'0'28,"0"-3"0,0 0-1,0 0-3,0 0-2,0 3-4,0 0-1,0-3 4,4 3 2,4 0 0,4 0 1,0-4-5,1 4-6,-1-3-1,0 2-5,9 1-2,-5-4-8,-4 1-8,9-3-7,-1 0-4,-7 2-7,3 1-5,0 3-3,25-17-7</inkml:trace>
  <inkml:trace contextRef="#ctx0" brushRef="#br0" timeOffset="101441.8022">21109 10470 140,'0'0'19,"4"-3"-3,-4 3-1,0-3 0,0 3-2,0-3-1,4 3 1,0-5 1,0 5-1,-4-3-4,4-1-2,0 4 0,0 4-2,-4-4 1,4 6-1,-4-6 2,0 5-3,0 1-1,0 0 3,-4-2-5,4-1 0,-4 0 2,0-3-3,-4 0 0,4 3 0,0 0 0,0-3 0,4 0 1,-9 0 0,9 0 0,-4 0 1,-4 0-2,0 0 0,4-3 0,0-3 0,0 3-2,-5-1 4,5 4-2,0-6 0,0 6-2,4-6 5,0 1 1,-4 2 1,4 3 2,0-3 1,0 3-4,-4 0-2,4-4 2,0 1-2,0 3 1,8-6-2,4 0-1,-3 6 0,3-4 3,-8 1 8,8 0-2,1 3 1,-1 0-1,-4 0 2,0-3-4,5 3-2,-9 0-1,4 0-1,-4 3 0,0-3-1,-4 0-1,0 0 0,0 0 1,0 3-2,0 0 0,0 7 2,-4-1-2,4-2 0,-4-2 1,-4-2 0,4-3-2,4 3 1,-9 0 0,1 0 0,4-3 0,-4 0 1,0 0-2,4 0 1,0 0 0,-1-3 0,-3 0 0,4 0 0,4 3 0,-4-3-2,0-2 2,0 2 0,4-4 1,-4 7 0,0-6-1,4 3 0,0 3 0,0-3 0,0-4 0,0 4 1,4 0-2,-4 0 1,4 3 0,-4-5 1,4 2-2,0 0-1,4 3 3,-4-4 1,5 4 4,-1 0 2,0 0 1,0 0-1,-4 4-1,0-4 0,4 3-4,-3 0 0,-1 0-1,4-1 1,0 7-2,-4-2 1,-4-1-1,4 0-1,0 4 1,5-7 0,-9 2-2,4-2 0,-4 3 2,0-6-2,0 3 1,-4 4 0,-5-7 0,1 3 0,0 0 0,-4 0 0,8-1 1,-9 4-2,5 1 2,-4-4 0,4 0-1,-5-3-1,9 0 2,-4 0-2,0 0 2,0-3-1,-1 3 1,1-7-1,0 4 1,8 2 0,-4-9 1,0 1-2,4-1 0,0 4 0,0-2 0,0-2 0,0 4 0,4-4 1,-4 4-2,4 3 1,0 0 0,4 1 0,-4 2 0,5-3 0,-1 3 0,-4 0 0,4 0 0,0 0 0,-4 0 0,5 0 0,-5 0 0,4 0 1,0 3 1,-4-1-2,0 1 0,0 0 0,-4 10 1,0-1-2,0-5 1,0 1 1,4-5-2,-4 3 1,0-3 0,0 4 1,0-4 0,-4-3-2,4 3 2,0-3-2,-8 3 2,4-3-1,-4 0 0,0 2 0,4-2 0,-5 5-1,-3-5 0,4 0 2,4 0 0,-4 0-1,8-5 0,-9 5 0,5-2 0,0 2 0,0-3-1,4 0-2,0-3 3,0 2 0,0-2 2,0 0-1,0 3-2,0-2 1,4 2-3,0-1 3,0 1 1,5 0-1,3 3 0,-4 0 0,0-3 0,5 3 0,-1 3 0,-4-3 0,0 0 0,0 3 2,-3 4-2,-5 1 0,0-2 0,0 7 0,0-7 1,0 2-2,-5 1 2,-3-5 0,-4 2 1,4 4-2,0-4-1,4-3 0,-5 0 3,5 0-2,-4-3-1,0 4-4,4-4-2,0 0-8,4 0-11,-4 0-9,-1 0-9,5 0-8</inkml:trace>
  <inkml:trace contextRef="#ctx0" brushRef="#br0" timeOffset="104881.9989">21006 12241 113,'0'0'5,"0"0"-2,0 0 4,0 0 0,0 0 0,0 0 4,0 0-9,-4 0 2,0 0 2,4 3-2,0-3 0,0 3-4,0-3 2,0 4 0,0-4-2,0 0 2,4 0 0,-4-4-2,-4 4 0,4 0 0,0 0 0,0 4 6,0-4 3,0 0 3,0 0-2,0 0 2,0 0-2,0 0 7,-4 0-5,4 0 0,0 0 1,0 0-3,0 0-1,0 3-1,0-3 3,0 3-3,-4 2 3,4 1 1,0 0-1,-4 1 2,4 2-1,-4-1-1,4-1-1,0 2 3,0 4-4,0 0-2,0-9-1,0 6-1,0 0-2,-4-4-1,4 3-7,0-1-6,-4-1-5,4 2-7,0 1-6,0-5-6,0 1-6</inkml:trace>
  <inkml:trace contextRef="#ctx0" brushRef="#br0" timeOffset="106599.0972">20511 11980 223,'-4'-1'18,"4"1"1,0 0-8,0-3-2,0 3 1,0-4-5,0 1 0,-4 0 0,-4 0-4,3 0 2,1 0 0,4 3-2,0 0 0,0-4 1,0 1 2,4 0 1,-4 3 1,5-3-1,-5 3 3,0-3-3,0 1 0,0 2 1,0 0-3,4 0 2,0 0 0,0-3 1,-4 3-1,8 0 6,-4 0-1,0 0 1,0 0 3,4 0-1,-3 0 2,3 0 0,-4 3-2,0-3-3,-4 2-2,4 1-1,-4-3-2,4 0-1,-4 6 0,0-6-1,0 3-2,-4 7-1,4-4 1,-4 1 1,0-4-2,-4-3 0,-1 0 1,1 0 0,0 1 1,4-1 0,-4 0 1,0 0-2,4 0 2,-5 0-1,9 0-1,-4-4-1,0-3 1,4 1 0,0-4 0,-4 4-2,4 0 2,0 4-1,0-4-1,0 3 2,0-1-1,0 1 0,4 0 0,0 0 0,-4 3 2,4 0 1,9 0 2,-1-3-4,0-1 1,-4 1 0,1 3 1,-1 3-2,4-3-1,-8 4 1,0-1 0,4 0 0,-4 3 0,-4-6 1,0 4-1,0-1-1,0 3 2,0 2-2,-4-2 0,-4 1 1,-4-1 0,4 0-1,0-2 0,-1-1 1,-3-2-3,8-1 2,-4 0 0,8 0-3,-4 0-8,4-8-9,0-1-9,0-7-9,4 2-6,8-2-8</inkml:trace>
  <inkml:trace contextRef="#ctx0" brushRef="#br0" timeOffset="119358.827">21166 10461 144,'0'0'11,"0"0"-3,0 0 2,0 0 2,0 0-5,0 0 6,0 0-3,0 0 2,0 0-3,0 0 2,-4 0 2,4 0-4,0 0-1,0 0 1,0 0-2,0 0-3,0 0 3,0 0 1,0 0 1,0 0 2,0 0-2,0 0 1,0 0 3,0 0-3,0 0 0,0 0 0,0 0-4,0 0 1,0 0 0,0 0-2,0 0 2,0 0-2,0-2 2,0 2 0,0-3 0,0 3 1,0 0 1,0 0 0,0 0 1,0 0-2,0-7-2,-4 7 1,4 0-2,-4-6 0,0 0-1,-1 3 0,1-1-2,4 1 1,0 0 1,-4 3 0,4-3-2,-4 0 1,0 3 1,4 0-2,0-2 0,-4 2 1,0 0 1,4 0-3,0-3 1,-8 3 1,4-3-1,4 0 0,-9-1 0,9 1 1,0 3-2,-4-3 2,4 0-1,-8 3 1,4-3-1,4-1-1,0 4 1,-4-3-1,0 3 2,4-3 0,-8 3-2,8-2 2,0 2-1,-9 0-1,5-3 2,4 0-1,-8 0 1,4 3-2,0 0 0,4-3 0,-4 0 0,0-1 0,0 4-1,4-3 0,0 3 0,-8 0 0,8 0 0,-5 0 0,-3 0 0,0 0 0,4 0-1,4 0 2,-4 0-1,0 0 0,-4 0 0,4 0 0,4 0 3,-5 0-2,1 0-1,0 0 0,4 0 0,-4 0 2,0 0-1,0 0 0,4 0-2,0 0 2,-4 0-1,0 0 0,-4 0 0,3 0 0,1-3 0,4 3 0,-8 0 0,8 0 0,-4 0 0,-4 0 0,8 0 0,-4 0 0,4 0-1,-4 0 2,0 0-1,4 0 0,-9 0 0,9 0 0,-4 0 0,4-3 0,-8 3 0,4 0 0,0 0 0,0 0 0,0 0 0,0 0 0,0 0 0,-5 0 0,5 0 0,0 0 0,0 0-1,-4 0 2,4 0-1,0 0 0,0 0 0,-5 0 0,1 0 0,4 0 0,4 0 0,-8 0 0,8 0 0,-8 0 0,4 0 0,0 0 0,0 0 0,-1 0 0,-3 0 0,4 0 0,0 0-1,0 0 2,-4 0-2,4 0 2,0 0-1,0 0 0,-5 0-1,5 0 2,0 0-2,0 3 1,-4-3 1,0 0-1,4 0 0,-1 0 0,1 0 0,-4 0-1,4 0 2,-4 0-1,4 0 0,0 0 0,0 0 0,-5 0 0,5 0 2,0 0-2,-4 3 0,0-3-1,0 3 2,-1-3-1,5 0 1,-4 4-1,0-1 0,0 0 1,0 0-2,-1 0 1,1 2 0,0-5 0,4 0 0,-4 0 1,4 0-2,-4 0 1,8 0 0,-9 3-2,5 0 2,0 1 0,-4-4 0,4 0 1,0 0 0,0 0-1,-5 3-2,5-3 3,4 0 0,-4 0-1,-4 3-2,0-3 3,0 0-1,4 6 0,0-2 0,-1-1 0,1-3 0,-4 3 0,4-3 1,-4 3-1,0-3 0,4 0 0,0 2 0,-1 1-2,5-3 2,-8 0 0,4 3 1,-4-3 0,0 0 0,8 0 0,-4 3 1,-5 0 0,5-3 0,-4 0 0,4 0-1,0 0 0,-4 4 0,4-4 1,0 0-2,0 3 0,-5-3 0,9 3 0,-4-3 0,-4 0 0,8 0 0,-8 0 0,4 0 0,-4 3 0,-5-3 0,5 0-1,4 0 2,-8 3-1,4-3 0,-5 0 0,5 0 0,0 3 0,-4 1 0,3-4 0,1 3 0,0 0 0,0-1 0,0 1-1,0 3 2,3-3-1,-3 0 0,0 1-1,0-1 2,4 0-1,0-3-1,-5 3 3,5-3-2,0 3 0,-4-1 0,4 3 0,-4-4 0,4-1 0,0 0 0,-5 0 0,5 0 0,-4 3 0,4 1 0,-4-1 0,4 3 0,-4-6 1,-5 3 0,5 1-2,0 2 1,4 0 0,-4-6 0,-1 3 0,5 1 0,-4-3-1,0-1 1,4 0 0,-8 3 0,8 1 0,-9-1 0,9 0 0,-4-3 0,0 0 0,4 3 0,-5 0 0,1 4 0,4-1 0,0-1 0,0-2 0,-4 0 0,4-3 0,-9 3 0,5 1 1,4-1-1,-4-3 0,4 3 0,0-3 0,0 3-1,-4 0 1,-1 0 0,1 1 0,4-1 0,4 0 0,-8-3 0,4 5 0,0-2 0,-5 0 0,5 3 0,-4-2 1,4-1-2,0-3 1,0 6 0,-8-3 0,8 4 0,-5-7 0,1 0 0,0 4 0,0 3 0,0-4 0,4 3 0,-1-2 0,-3-1 0,4 3 0,-4 2 0,0-2 0,0-2 0,3 2 0,-3-3 0,0 0 0,4 0 0,-4 4 1,0-4 0,4-3-2,-1 3 1,-3-1 0,4 1 0,0 6 0,-4-2 0,4-1 0,-4-3 0,3 1 0,1 0 0,0 1 0,-4 0 0,0-2 0,4 0 0,-4 0 0,-1 7 0,5-4 0,-4 1 0,0-4 1,0-2-2,0 6 1,-1-4 1,5 3-2,0-2 2,-4 2-2,4 0 1,-4-1 0,4 1 0,-5-2 0,1 2 0,0 0 0,4 1 0,-4-4 0,0 3 0,4-1 1,-5 1-2,1 1 1,4-4-1,-4 3 1,0 1 0,0-4 0,-1 5 1,5-2-1,0 0 0,0 1 1,0-4-2,-4 0 2,4 3-2,0 1 1,-5-4 0,5 2 1,0 1-2,-4-3 1,4 4 0,-4-4 0,8 8 0,-4-5 0,0 1 0,-1-1 1,-3 0 0,8-2-2,-4-1 2,0 2-2,0-1 0,4 1 0,-4-2 1,0 4 0,0-1 0,4 0 1,-4 1-1,0-1 0,-1 2 0,5 2 1,-4-1-2,-4 1 2,4-6 0,0 3-2,-4 2 0,4-2 2,-5-1 0,9 0-2,-8-1 2,8 5-2,-8-1 0,8 1 1,-4-4 0,0 0 0,0-1 0,0 2 1,0 2-2,4-2 2,-4 2 0,4-1-1,-9-2 0,1 7-1,4-7 0,4 2 1,-8-4 0,4 5 0,0 1 1,4-1 0,-4-4-2,-1 4 0,1-2 2,4-4 0,-4 3-2,0 7 2,0-5-1,4 2 0,0-1 0,-4-3 0,0 4 0,0-2 0,4-2 0,-4 4 0,0 3 0,4-2 0,0 1 0,-4 1 1,4 1 0,-5-1 0,1 0-2,0 0 1,0-2 1,4 1-2,-4 0 1,0 0 1,4 1 1,-4-3-2,4-1 1,-4 5-1,0 2 0,-4-5 0,3 2 2,5 0-1,-4-2-1,0 5 0,-4 0-1,4-5 2,-4 5-2,0-3 2,3-2-1,1-2 0,-4 4-1,4 0 2,0-5-1,-4 4 0,4-2-1,0-1 2,0 3-1,-1-3 0,1 1 0,0 2 1,4-4 0,-8 5 0,8-3 0,0-1-1,-4-1 0,0 2 0,4-4 0,0 7 0,-4-5 0,4-2 0,0 0-1,0 7 2,-4-5-1,0 1 0,4 4 0,-4-6 1,-1 5 1,5-1 0,-4-1 0,4 6 0,-4-11-2,0 11 1,4-4 1,0-1-2,0-1 0,-4-1 1,0 1 0,4 3-1,0-9 1,-4 9-2,4-3 2,0-4-2,0 2 1,-4 2 0,4-1 0,0 4 0,0-2 1,0-2-2,0 1 2,-4 1-2,4-1 2,0-1-2,0 4 2,0-4-2,0-1 2,0 5-2,0 0 2,0-2 1,-4 2-2,4-4 0,0 2-2,0 2 4,0 0-4,0-4 4,0 1-2,0-2-2,0 1 4,0 1-1,0-1 1,0 3-1,0 0-1,0-2 1,0 1 0,0-1 0,0-1-1,0 4 0,0-2 2,0 2-2,0-4 1,0 4-1,0-5 1,0 5-3,0-4 3,4 1-1,-4 1 0,0 1 1,4-2-1,0 0 0,-4 4 0,0-5 0,0 1 0,4 1 0,-4-1 0,0 5 0,0-3 0,0 4 0,0-4 0,0-2 0,4 1 0,-4 2 0,4-2 0,-4 5 0,0-4 0,4 1 0,0-2 0,-4 5 0,0-6 2,4 1-2,-4 5 0,5-7 0,-1 6 0,0-6 0,0 4-1,0-4 1,0 2 0,0-1-1,-4 3 1,8 1 0,-4 2 0,0 0 2,1-5-2,-1 5 0,4-2 1,-4-1 0,0 3-2,-4 0 1,8-5 0,-4 5 1,4-5-3,-8 2 2,9 2 1,-5 0-3,4-3 2,-4 1 0,4 0 0,-4-2 0,0-1 0,5-1 0,-5 1 1,4 1-1,-4-2 0,4 1 1,-4-2-1,0 1 0,0-2 1,5 2-2,-1 1 1,0-5 0,-4 1 0,4 3-2,-4 1 3,5-1 0,3-2-1,-4-2 0,-4 1 1,4 0-1,1-2 0,-5 2-2,8 0 2,-8-1 0,8 1 0,-4 1 1,1-4-1,7 3 0,-4 1 1,-3-1-1,-1-3-1,4 0 2,-4-1-1,9 7 0,-9-2 0,8 2 0,-12-1 0,8-1 0,-3-1 0,3 0 0,0 1 0,1 2 0,-5-2 0,0-4 0,4 5 0,-4-2-1,1 7 2,3-7-2,-4 2 2,0 2-1,0-7 0,5 10-1,-5-7 1,0-1 0,0 7 1,0-5-1,5-1 0,-5 1-1,4-1 2,0-3-2,-3 0 1,3 2 0,4-5 1,-3 6-2,-1 1 1,-4-4 1,4-3-1,1 0 0,3 0 0,-4 0 0,1 0 0,3 0 0,-4 0-1,1 0 1,-5 0 1,4 0-3,4 0 2,-3 0 0,-1 3 1,-4 0-1,4-3 1,1 3-1,-1 2 0,0 2 0,1-4 0,-1-3 0,-4 3 0,4 0 0,-4 0 0,5-3 0,-5 0 0,0 7 0,0-4 0,5-3 0,-1 0 0,0-3 0,0 3 0,1-4 0,-5 1 0,0 3 0,0 0 0,0 0 0,1 0 0,3 0 0,-4-3 0,0 3 0,5 0 0,-1-3-1,-4 3 2,4 0-2,-3 0 2,3-3-2,-4 0 2,4-1-1,-4 0 0,5 4 0,-1-4 0,-4 1 0,5 0 0,-5-3 0,4 6 0,-4 0 0,4-7 0,-3 4 0,3-3 0,-4 6 0,4-2-1,-3-1 1,3 3 0,-4-6 0,4 3 0,-3-4 0,-1 4-2,0 0 1,4 0-1,-4-4 1,5 7 0,-5-1 1,0 1-1,4-8 1,-4 8 0,1 0 0,-1 0 0,4 0 0,0-5 0,1 5 0,-5-3 0,0 0 0,0-1 0,5-2 0,-1 6 0,0-6-2,0 3 2,5 3 0,-5-4 0,4 0 0,1-3 0,-5 4-1,4 3-2,-3-3-1,3 3 2,-4 0 0,5-3 0,-5-1 0,0 4 1,1-3 0,-1 3-1,0 0 2,5-6 0,-5 3-1,0 3 1,0-3 0,1 1 0,-1-1-1,0 0-1,1 3 2,-1-4 1,-4 1-1,4 0 0,5 3 1,-9 0 0,4-3-2,0 0 0,1 3 2,-1 0 0,-4 0-1,4-7 0,1 1-1,-1 3 2,0 0-1,1 1-1,-1-4 2,-4 3-2,4-1 0,-3 4 1,3-3 1,0-3 0,0 6-1,1-3 0,-1-7-1,4 5-1,-3 2 2,-1-3 1,0 3 0,0-1-2,-3 4 2,3-6-2,4 3 2,-3 0-2,-5-4 2,4 1 0,0 4-1,1-1 0,-1 0 0,-4 0 0,8 0 0,-3 0-1,-1-1 2,0 1-1,1-3 0,-1 3 0,0-2-1,0 2 0,1-4 2,3 1-2,-4 0 2,1-4 0,-1 4-2,4-1 2,-3 6-2,-1-6 0,0 4 2,0-3-2,1-1 1,-1 1 0,4 3 1,-3-2-2,-1-1 2,0 3 0,-4-4-1,5 1 0,-1 0-1,4 1 2,-3-5-2,-5 4 0,0 0 2,4-1-2,1 1 3,-1 3 0,0-5 0,-4-2 1,5 4-1,-1-1 0,-4-2 0,8 3-2,-11 1 1,7-5-1,-4 1 1,4 2 1,-4 1-2,1 1 0,-1-4 0,4-1-2,-4-3 1,1 5 2,-1-4 1,4 2-4,-4-3 1,0 6 2,-4-6-2,5 6 2,-5-5 1,0 4-2,4-2 0,-4 4 0,4-10 0,-4 2-2,5 4 1,-5-3 2,0 2 1,4 2-2,-4-4 0,-4 4 0,8 1 0,-4 1 2,5-6 2,-5 1-2,0 4 1,0-8 0,4 3-2,-8 2 1,8-2-1,-4 4-1,0-1 2,0-1 0,5 2-2,-9 2 1,4-2 0,-4 1-1,4-2 0,0 1 0,0-1 0,-4 1 2,0 4 0,0-8 0,4 7 0,0-4 2,-4 2-1,0-1-1,0-4 2,4 3-2,0-2 1,-4 1 1,0-2-2,4 0 0,-4 2 0,5-5 0,-5 2-1,0 1-1,4 0 0,-4 1 0,4 1 0,-4-2 0,4 0 0,-4 5 2,4-5-2,-4 4 1,4-1 0,0-1 2,0-1 0,0 2 1,-4 2-1,0-5 0,0 4-2,4-4 2,-4 4-1,0 1 0,5-5-2,-1 0 1,-4 2 0,0-5 0,0 7-1,0 1 0,4-5 1,-4 0-1,0 1 0,0 0 1,0-4-1,0-1 0,4 1 0,-4 0 2,0 5-1,0-8 0,0 5 1,0-2-1,0 0 1,0 3-1,0-1-1,0 1 1,4 2 0,-4-2 0,0-3-1,0 2 0,0 1 0,4 1 0,-4-3 1,0 3 0,0-4 0,-4 8 1,4-2 0,0-2-1,0 2 1,0-1-2,0 1 2,-4-2-2,0-3 0,4 3 0,-4-1 0,4 0 1,0 5-2,0-5 2,0 1 1,0 1-2,0-2 0,0 3 0,0-2-2,0 1 4,0-5-2,0 0 1,0 5 0,0-2-1,0-3 1,0 5 1,0 1-1,0-2 1,0 0-1,-4-3 0,-1 2 1,5 2-1,-4 1 0,4 1-2,-4-4 2,0 2 0,4 1 0,-4-6-1,0 2 1,0 5-2,0-4 2,0-1-1,0 7 0,4-2 0,-9-4 0,5 3 0,0 2 0,0-4-1,0 2 2,0-1-1,-4 1 0,4 4 0,4-3 0,-9-1 2,5 5 0,0-4 0,0-1-1,4 4 0,-4-1-1,0-2 1,4 1-1,-8 2 1,4-4 0,0 1-1,-5 1 0,1-2 0,8 4 2,-8-4 0,4 2-1,0 2 0,0 0 1,-4-1 1,3 4-2,1-3-1,-4-1 1,4 2-1,0-4 0,0-1 1,0 4 0,-4-3-1,4 1 0,-1-2 0,1 4 0,-4-4 1,4 1 0,-4 1-1,0-2 2,4 1-2,0-1 0,-1 2 0,1-1 1,4 2 0,-8-2-1,4 2 2,0-1-2,-4-1 0,8 2 0,-8-2 0,-1 3 1,1-4-1,4 2 0,0 2 0,-4-1 0,8-2 0,-4 4 0,-9-1 0,5 2 0,4-2 0,4 0 0,-4-1 0,-4 1 0,4 0 0,0-2 0,0 1 0,0-2 1,-9-2-1,9 1 0,0 1 0,-4-1 0,0 1 0,8-1 0,-4 2 0,4-1 0,-9-4 0,5 5 0,0 1 0,0 1 1,-4-3 0,8-1-1,-4 2 0,4 2 0,-4-1 0,0-5 0,0 2 0,-1 4 0,1 1 0,0-1 1,0-1 0,0 4-2,0-3 0,0-4 1,4 4 0,-4 1 0,0-1 1,0-1 0,-5 1-1,5-4 0,0 10 1,4-7 0,-8 0 0,8 4-1,-4 0 2,-4-4-2,4 4 1,0-3 0,-1 0-1,-3 1 0,4-5 0,0 4 0,0-4 0,0 4 1,0 3 0,0-2-1,-4-5 2,3 4-2,1 0 2,0 3-2,0-4 0,0 2 0,0 2 0,-4-3 2,4 3-2,-5 3 0,5-3 0,0-4 0,-4 1 1,4 3-2,0-1 0,0 0 1,-4-1 0,8 3 0,-4-1 1,-1 0-1,1-3 2,4-1-2,-8 7 2,4-3-2,0-6 0,0 4 0,-4 2 1,4-4 0,0 1-1,-1 0 0,1 2 0,0-2 0,0 3 0,-4 0-1,4-2 2,0-1 0,0 2 0,-9 4-1,9-3 0,0 0 0,-4 0 0,0 3 0,4-3 0,-4 3 0,3 0 1,1 0-2,0 0 1,4 0 0,-8 0 0,4 0 0,0 0 1,0 0-1,0 0 0,0-4-1,-5 4 2,1 0-1,0 0-1,4 0 1,-4 0 0,4 0 0,-5 0 1,5 0-2,0 0 1,-4 0 0,4 0 0,0 0 0,4 0 0,-8 0 0,4 0 0,0 4 0,-1-4 0,-3 0 0,-4 0 0,8 0 0,-4 0 0,4 0 0,-1 0 0,1 0 0,-4 0 0,-4 0 1,4 0-1,0 0-1,3 0 2,-3 0-2,0 0 1,8 0 0,-8 0 0,0 0-2,4 0 2,-5 0 0,5 0 0,0 0-2,0 0 2,4 0 0,-4 0 0,0 3-2,4-3 2,-8 0-2,4 0 0,0 0 0,4 0-1,-9 0 1,9 0 1,0 0 0,-8 0 0,4 0 1,0 0-2,0 0 0,0 0 0,0 3-2,0-3 1,4 0-1,-4 3 0,-1-3-1,5 0-2,-4 0-3,0 0-2,0 0-6,4 0-1,0 3-4,-4-3-5,4 4-6,-4-4-7,0 0-14,0 6-17</inkml:trace>
  <inkml:trace contextRef="#ctx0" brushRef="#br0" timeOffset="122590.0118">21137 10453 140,'0'0'6,"0"-4"5,0 4-1,0-3 0,0 3 2,0-6-2,0 3 4,4 3 0,-4-3-1,0 3 1,4-4-1,1 1 1,-5 3 2,4 0-5,-4-6-1,0 6 2,0 0-3,0 0 1,0 0-2,0 0 2,0 0-1,0 0-1,0 0 3,0 0-3,0 0-2,0 0 4,0 0 1,0 0-1,0 3 1,0-3 0,0 3-2,-4-3 1,4 0-3,0 3 0,0-3-1,0 7-1,0-7 0,-9 6 1,9 0 0,-4 4-1,0 1-1,0 2 2,-4-4-3,0-1-1,4 2 1,0 3 1,-1 2-2,-3-3 3,0 3-1,4 0 0,-8 1-1,-1 0 0,5-2 2,0 8-1,-4-8 0,4 12 0,-1-5-2,1-2 2,0 1-2,0 3 1,0-6-1,-1 2-1,5-1 2,0 1-2,-4-2-1,4-1 3,0 3 0,-4-1 0,-1 1 0,5-5-2,-4 5 2,4-3-1,-4 1-1,0 1 0,0-2 0,-1 0 0,5-2-1,-4 2 0,4-3 0,-4 1 1,4-1 1,0-1-1,-5 0 0,9 0 0,-8 1 0,4-2 0,4 2 0,-8 0 0,8 2-1,-8-3 0,4-3 0,0 4 1,-1-2 0,-3 2-2,4-1 2,-4 0 0,4 3 1,-4-2-1,4 0 1,0-2-1,-1 5 0,-3-5 1,4 2-1,0 3-1,4-5 0,-4 2 0,0-4 1,0 5-1,0 2 0,0-6 0,0 6 0,-1-5 0,1 2 0,0-1 0,0-1 0,0 5 0,-4-1 0,0-3 0,8 1 0,-4 3 0,-5-2 0,1 2 0,8-5 3,-4 5-1,0 0 0,0-5-1,-4-1 0,8 2 1,-4 1-1,0-2-1,-1-1 0,1 3 2,-4-2 0,4 1-2,0-2 0,-4-1 2,4 3 0,-5 0-2,5-2 0,4 1 0,-8 2 0,4-1 0,0 1 0,0-5 1,-4 2 0,8-1-1,-8 1-1,3-2 0,-3-2 1,4 0 0,0 4 0,0-1 0,4-1 0,-4-1-3,0-1-2,4-3-2,0-3-3,0 3-1,0 1-4,-4-1-2,4 0-4,0-3-9,0 6-7,0-6-11,0 0-9</inkml:trace>
  <inkml:trace contextRef="#ctx0" brushRef="#br0" timeOffset="124189.1032">21559 9788 218,'0'-3'33,"0"0"-1,0 3 1,0 0-3,0-3-2,0 3-3,0 0-3,0 3 1,0-3-3,0 0 0,0 0-2,0 3-2,0-3-3,0 13 1,0-4-5,0 4 1,0-2-2,0 5-2,0 1 0,0-1-1,0 5-2,-4 8 0,0-2-2,4-2 0,-8 2 1,3-3-1,1 0-5,4 4-2,-8-1-1,0-1-3,4 1-3,-8 0-5,3 2-4,1-6-2,0 4-5,0-1-3,0-2-2,0-4-1,-1-1-4,-15 37-5</inkml:trace>
  <inkml:trace contextRef="#ctx0" brushRef="#br0" timeOffset="124562.1246">21784 9841 217,'0'-7'30,"4"7"2,0-3-5,-4 0-1,0 3 0,4-3 2,-4 3-3,9 3 1,-5 0-2,-4 0-2,0 10-4,0-7-5,4 2 0,0 5-1,-4 0-3,0-4-2,0 6-1,0-3-1,0 9-3,0-2 0,0 2 0,0-2-1,0 5 0,0-5-2,0 1-3,-4-4-2,0 0-5,0-2-2,-5-1-8,5 0-5,0-2-6,0 2-7,4-7-3,0 4-2</inkml:trace>
  <inkml:trace contextRef="#ctx0" brushRef="#br0" timeOffset="124832.14">21674 10006 266,'4'0'25,"-4"0"-6,4 0 1,4 0-1,0 0 4,4-3-5,-7 3-2,3-3-4,4-1-2,0-2-5,5 6 0,-9-8 0,4-1-3,5 2-1,-5 4 1,0 0 0,0-4-3,1 1-10,-5 3-11,0 1-10,-4-4-7,4 9-6</inkml:trace>
  <inkml:trace contextRef="#ctx0" brushRef="#br0" timeOffset="125408.173">22050 9788 300,'0'0'23,"4"0"-4,-4-3-3,0 0 5,4 3-2,5 0 0,-5 0 0,4 0-3,-8 0-3,8 3-1,-4-3-1,4 0-2,-8 0-1,9 3 0,-9-3 2,4 3-2,-4 4 0,8-7-4,-4 0 0,0 3-1,-4 3-2,0-3 2,4 1-1,-4-1 2,4 5-2,-4-2 0,0-3 0,0 10 0,0-2 1,0-5-1,0 10 0,-4-3 0,0 1 0,4 2 1,0-6-1,-8-1-1,0 2 0,8 2 0,0 5 1,-4-2-1,-1-1-1,1-7 2,0 5 1,4-3-1,-4-1 1,0 2-1,4-1 0,0-1 0,0-2 1,0-1-2,0-1 2,0 1 1,4 1-2,0-1 3,-4-3-2,4-3 1,5 3-1,-1-3 1,-4 0-2,-4 0 1,8 0-2,-4 0 1,4 0-1,-8 0-1,8 0 1,-8 0-2,9 0 2,-5-3-5,4 0-2,-4-3-3,0 2-1,0 1-3,4-3-2,-3 1-6,-1 2-7,4-3-5,-4-1-8,0 4-3,4-3-3,9 2-1</inkml:trace>
  <inkml:trace contextRef="#ctx0" brushRef="#br0" timeOffset="125798.1953">22296 10116 217,'0'0'34,"0"0"-1,4 0 0,-4 0-5,4 0-1,-4 0-4,0 0-3,8-4-2,-4 1-2,5-3 0,-9-2 0,4-5-1,4-3-2,-4 7-3,0-2-1,4 1 0,-4-3-4,0 9-1,0-9 1,5 0-3,-9 7 1,4 1-1,0-4 1,-4-4-1,8 6-1,-8 1 0,4-2 1,0 2-1,0-1 1,-4 7 0,0-6-2,0 3 1,4 0-1,-4 3 1,0 0-1,0 0 1,0 0-2,0 3 1,0-3 0,0 9 1,0 7-2,0-1 2,0 1-2,0-2 1,-4 2 0,4 0 0,0 1-3,0-1-1,0-2-2,0-1-2,4-3 2,5-1-1,-5-4-3,4-2 1,0 0-5,0-3-4,5 0-3,-5-3-7,0-8-2,0-2 0,0 0-6,17-23-8</inkml:trace>
  <inkml:trace contextRef="#ctx0" brushRef="#br0" timeOffset="125977.2055">22472 9718 370,'0'0'35,"4"0"-6,-4 0-5,0 0-8,0 0-3,0 0-6,0 0-8,0 0-10,0 0-9,4 0-8,-4 0-7,0 0-4,-8 37-8</inkml:trace>
  <inkml:trace contextRef="#ctx0" brushRef="#br0" timeOffset="139368.9715">21006 11174 220,'0'0'24,"0"0"2,0 0-1,0-3-4,0 3-2,0-3-2,0 3 0,0 0-4,0 0 2,0 0-2,0 0-1,0 0 2,0 0-3,0 0 2,0 0-3,0 0 2,0 0 0,0 0 0,0 0-1,0 0 0,0 0 0,0 3-3,0-3-1,0 8 0,4 2-1,-4-4-3,0 7 0,0-4-1,0 2-1,4 2 0,-4-3 0,5 1 0,-5-2-2,4 1 2,-4-1 0,0-2-1,4-7 0,0 0 0,-4 1 0,4-1-1,-4 4 2,0-4-1,0 0-1,0 0 2,0 3 2,0-3 2,0 0-1,0-3 1,0 3-2,0-5 0,0-8 0,4-3-1,-4 2-2,4-5 1,0 1 1,-4-1-1,8-1-1,-4-3 0,-4 3 0,5-6 0,-1 6 1,-4-3-1,0 3 1,0 1 1,8 1-2,-8 2 0,4 2 2,0-2-1,0 3 0,-4 4 2,0 1-1,4-2 1,0 4 0,-4-1-1,4 3 0,-4-1 0,9 3 0,-5-1 0,-4 3 0,8-6-1,-8 6 1,8 0 0,0 0 0,0-3 2,1 3-1,-1 0 0,4 0-1,5 0 0,-13 0-2,12 0 1,-4 0 0,1 0 1,3-4-2,0 1-1,1-3 1,-5 3 0,0-7-2,1 5-3,-1-1-3,-4 3-1,0 0-1,0-4-4,-4 4-3,-4 0-3,5 3-7,-5 0-9,0 0-8,0 3-7,0 0 0</inkml:trace>
  <inkml:trace contextRef="#ctx0" brushRef="#br0" timeOffset="140165.017">21322 11039 257,'0'0'26,"0"0"0,0 0-3,0 0-3,0 0-2,0 0-2,0 0-2,0 0-1,0 0 0,0 0-1,0 0 4,0 0-2,0 0 2,0 0 0,0 0-2,-5 0-1,5 0-2,0 0-2,0 0-4,-4 0 1,0 0-2,-8 0-1,4-3 0,0 3-1,-5 0-1,1 0 0,4 0 1,-4 3-2,3-3 0,-3 0 0,8 3 0,-4-3 1,4 4-1,0-1 1,0 0-1,-5-1 0,9 2 0,-4-2 0,0 1 0,4-3 1,0 3-2,0 0 1,0-3 0,-4 0 0,4 0 0,0 0 0,0 0 0,0 4 0,0-1 0,0 0 0,0 0 0,0-3 0,0 3 0,0 1 0,0-1 0,4 3 0,-4-1 0,0 1 0,0 4 1,0-4-1,0 0 0,0-1 0,0 2 0,0-1 0,0-3 0,4 0 0,-4 0 0,4 1 0,0-4 0,-4 0 0,5 3 0,-1-3 0,-4 3 0,4-3 0,4 3 0,-4-3 0,0 3 0,4-3 2,0 4-1,-3-4-3,3 1 2,-4 2 0,4 1 0,-4-1 0,0 0 0,-4-3 0,4 0 0,-4 6 0,4 1 1,-4 2 1,0-6 1,0 2-1,0 1 2,0 1-2,0-4 1,0 0-2,0 4 2,-4-4-2,4 0 1,-8-3-2,4 6 1,-4-6 0,4 5-1,-4-5-2,3 0-4,-3 6-1,-4-2-7,0-1-6,-5-3-7,5 0-7,-8 3-4,3-3-2,1 0-3,-42 13-8</inkml:trace>
  <inkml:trace contextRef="#ctx0" brushRef="#br0" timeOffset="152319.7122">18665 11678 157,'0'0'16,"4"-6"-2,-4 3-2,4 0 1,-4 3-2,0-4 1,0 1 0,0 3 1,0-5-4,0 2-2,0 0-2,0-3 4,0 3-2,0-1 1,0 1 4,0-3 3,4 4-1,-4-1 2,0 3-2,0-3 4,0 3-2,0 0 2,0-3-2,0 3-2,0 0-1,4-3 0,-4-1-1,0 4-2,0-3 0,0 3-1,0-3-3,0 3 1,0 3-3,0-3-1,0 0-2,0 3 1,0-3 1,0 10 0,0 1 3,0 5-3,0-2 1,0 5 1,0 2-1,0 4 1,0-1 0,0 2-1,0 1 0,0 3-1,0 3 0,0-1 0,0-2 0,0 1-1,0 2-2,0-6 2,0 5-1,0-2 0,0-3-2,0 3 1,0 2 1,0 1-2,-4-2 2,4-6 0,0-1-1,0-3 0,-4-2 0,0 0 0,0-2 0,-1-1-1,1-2 2,0 2-1,4-5 0,-4-4 0,4 2 0,0-2 0,0-7 0,-4 0 0,4 0 0,0 0 0,4-7 0,-4-2-1,4-2 2,-4-18-1,4-1 0,0 0 0,5-4 0,-5-2 0,4-4 0,0-3 0,-4 0 0,0 0-1,0 0-2,0-3 2,5 3-1,-9 0 0,4 4 2,0-4-1,0 3 0,-4 3 1,0 4 0,4 0 0,-4 2 0,0 6 0,0 7 0,0 6 0,0 2 0,0 4 0,0 3 0,0 3 0,0 0 0,0 6 0,0 3 0,0 11 0,-4 7 0,4 3 0,-8 6 0,4 1 1,0 6 1,-1 3 0,1 0-1,0 0-1,0 3 0,-4-1 0,8 1 0,-8 1 2,4 2-3,0-1 1,0 1 1,4-2-1,-5-4 1,1-3-1,0-7 0,-4-2 0,4-7 1,4-2-2,0-7 1,-8-2 0,8-5 0,-4 1 1,4-5 0,0-1-1,0-3 0,0 1 0,0-4 0,0 0-1,0-10 0,4-9 2,-4-5 0,0-6-2,4 0 2,0-10-3,0-6 2,4 3 1,-4-10-2,0-7 2,5 8-2,-5-1 1,0 4-3,0 1 1,0 2 0,-4 0 1,0 3 0,0 3 1,0 0 0,0 4 0,0-1-2,0 9 2,0 7-1,0 5 1,-4 2 0,4 4 0,0 7 0,0 3 0,0 3 3,0 7 1,0 7 1,0 15 0,0 2 0,0 5 1,-4 7-1,4 0-1,0 2-1,0 5 0,0 2-1,0 6 0,-4 1-1,4 1-1,0 1 0,0-5-4,0-5-3,0-5-3,0-3-3,-4-6-8,4-10-9,0-4-15,0-9-21</inkml:trace>
  <inkml:trace contextRef="#ctx0" brushRef="#br0" timeOffset="154117.8151">22169 11281 220,'0'0'21,"0"0"1,0 0-2,0 0-1,0-3-1,0 0-2,0 3 0,0 0-4,4 0 1,-4 0 0,-4 0 0,4 0 1,0 0 5,0 3 6,4-3 1,-4 6-3,0 8-5,0 2-1,0 0-2,0 8-5,0 3 0,0 8-2,0 2-1,0 2 0,0 4 0,4 5-1,-4 4 0,0-2-2,0-1 2,0-1-2,0-2 0,0-6 0,0-1-4,0 1 2,0-7 0,0-1-2,0-2 1,0-3-1,-4-4 0,4-6 1,0 5 0,0-7-1,0-3 0,0-2-1,0 0 0,0-3 0,0 3-1,0-4 0,0-6 0,0 4 1,0-4 1,0 3 0,0-3 0,0 0 0,0-7-2,-4 1 2,4-8 0,0-5 0,0-7-1,0 6 0,0-8 1,0 0 1,0-2 0,0-4-1,0-9-2,0 0 3,0 1 0,0-5-1,0 0-1,4-6 0,-4 1 1,4 1 0,-4 2 1,0 3 0,4 3-2,-4 6 2,0 7-2,0 1 0,4 9 2,-4 0 1,4 9 0,-4 2 0,0 6-2,0-4 1,0 4 0,0 3 0,0-3-1,0 3 0,0 0 0,0 3 0,0 3 1,0 4-1,0 14 0,0 4 1,0 3-1,0 8 1,0 4 0,0 3-1,0 2 0,0 5 0,0-4 2,0 0-2,0-1 0,-4 1 0,4-3 0,0-3 2,-4-3-4,0-7 2,4-6 2,-4 5-4,4-2 4,-4-6-4,4 2 2,-4-9 0,4-1 0,0-6 0,0-4-1,0 2 1,0-8 0,0 0 0,0 0 0,-4 0 0,4 0 0,0-14 0,0-2 0,0-10 0,0 2 0,4-3 0,0-6 0,4-2 0,-4-3 0,4-8 1,-3-4-1,3-2 0,-4-2-1,0-8 1,-4 1 0,4-4 0,-4 8 0,4-5 0,0 13 0,-4 1 0,4 10 1,-4 8-2,0 6 2,0 5 1,0 5 0,0-2 0,0 6 0,0 2-2,0 8 1,0-3-1,0 3 1,0 0 0,0 3-1,-4 11 1,4 18 3,-4 2-1,0 12 3,0 8-1,0 1-1,0 6 1,-4 4-2,3-1-1,1-4 2,0 2-3,0-3 0,0-8 0,4-5 0,-4 0 0,0-3 0,0-7-3,4-9-4,0 2-5,0-5-4,0-7-3,0 2-4,4-9-7,-4 3-8,0-9-13,0 3-16</inkml:trace>
  <inkml:trace contextRef="#ctx0" brushRef="#br0" timeOffset="164616.4156">10010 13626 189,'0'-5'33,"0"2"-1,0 3-3,0-3-2,0-1-3,0 1-4,0 0-1,0 0-1,4 3 2,-4-3-1,0 0-2,4-1-3,-4 4-4,4 0-2,-4 0 0,0 0-4,0 0 0,0 0-1,0 0-1,-4 7 0,4-4-1,-4 6 0,4 6 0,-12-3 1,3-2 2,-3 4 3,4 2 0,0-1-2,-5 4 3,5-3-4,0 4 2,-4 6-2,4-6 1,-5 3 1,5 7-1,4-3 2,-4 3-2,4 2 3,-4 1-1,4 4 0,-1-1-2,5 1 2,-4 3 1,4-1-1,0 1 1,0 6-1,4-6-2,-4 3 0,9-3-2,-1-1 0,4 4-2,-4 3 0,-4-9 0,5 3 0,-1-7-1,-4-3 0,4-3-3,0-1-2,-4-9-5,4-1-1,-3 0-2,3-2-2,0-4-4,0-4-5,4 1-8,-7-6-3,7-1-7,-4 0-9</inkml:trace>
  <inkml:trace contextRef="#ctx0" brushRef="#br0" timeOffset="164936.4339">10194 14125 384,'0'-3'51,"4"0"-10,0 3-6,-4 0-8,0 0-5,0 0-7,4 0-1,5-4-4,-1 4-1,0 0-3,0 0-1,0 0-1,5 0-2,-5 0-1,8 0 0,-4 0-4,-3 0-2,-5 0-4,4 0-4,-4 0-2,4 0-5,-4 0-5,0 0-6,-4 0-4,4 0-5,1 0-5,7 0-5</inkml:trace>
  <inkml:trace contextRef="#ctx0" brushRef="#br0" timeOffset="165521.4673">10595 14177 267,'0'0'34,"4"0"-1,-4 0 2,4 0 4,1 4-2,-1 0-6,0 6-4,0-1-6,4 1-4,-4 4-3,0 2-1,0-3-3,4 1 0,-3 2-4,3-3-1,-4 1-2,4 2-1,0-6-1,-4 1 0,0 5 0,1-7 1,3-1-1,-4-2 0,0 4 0,0-4 0,-4-2-1,4-1 0,-4-3 0,4 0 1,-4 0 1,0 0 1,0 0-1,0-3 0,0-4-1,0-15 0,0 1-1,0-3-1,0-7 2,0 0-1,0-2 0,0 0 0,-4-4 0,0-3-1,-4-3 1,8-3 0,-4 0 0,0 3 0,0-6 0,-1 4 0,5 7 1,0 2-2,-4 2 2,4 14 1,0-3 0,0 6 1,0 1 0,0 3 0,0 5 0,4 2-1,1 0-1,3-1 1,-4 4 0,4 0 2,4 0 0,-4 3 1,9-3 1,-5 3-1,4-2 1,1 2 1,3 0 0,5 0-1,4-3 1,-1 0 0,5-1-2,0 1 0,-1-3-1,1-4-3,0 1 1,-4-1-1,3 6 0,-3-6-2,0 4-2,-9-1-3,1 1-4,-9 4-3,0-1-4,5 3-1,-9 0-5,-4 0-6,0 3-7,-4-1-10,0 1-6,0 3-5</inkml:trace>
  <inkml:trace contextRef="#ctx0" brushRef="#br0" timeOffset="166191.5056">11222 13782 269,'0'0'31,"0"0"-1,-4 3-5,-1 3 0,-7 0-4,0 1-2,4-1-2,0 5-2,-1-4-1,5-4 1,-8-3-1,4 6 2,4-3-3,-5 1 0,1-4-3,4 0-1,-4 0-1,0 0-3,0 0 0,4 0-2,-5 0 0,1 0-1,-4 0-1,4 3 0,-1 0 0,5 0-2,-4 3 2,4-4-2,-4 1 2,4-3 0,4 0-2,-4 0 2,0 7-1,4-7 0,0 6 2,-4-3-2,-1 3 1,5 1 0,0-1 2,0 2-2,0-1 1,0-1-2,0 3 1,0-1 1,5 2 0,-5-1-1,4 1-1,-4 0 1,8 1-1,-4-2 0,-4 1 0,4-4 0,0 2-1,0 2 2,0-1-2,0 1 1,5-2 0,-5-2 1,0 0-2,4-3 2,-4 1-1,4 2 0,5-6 0,-9 0 0,4 3 0,0 0 0,4 1 0,-4-4 0,-3 3 0,3-3 2,0 0-1,-4 0 2,4 1 0,0 3-1,1-1 2,-5 3-2,4 0 0,-8 4 1,0-2-1,4 5 0,0-1 0,-4 1-1,0-2 1,0 5 0,0-3 0,-4-5-2,4 4 3,-4 1-1,-4-6 2,0 5-2,-1-4 1,-3-1 0,4-1-2,-4 0 0,7-3 0,-3 1 0,-4 0 0,4-4-2,-4 4-2,3-1-4,-3-3-3,-4 3 0,7-3-5,1 0-3,0 0-9,-4 0-5,4 0-8,-1 0-6,5 0-6</inkml:trace>
  <inkml:trace contextRef="#ctx0" brushRef="#br0" timeOffset="166471.5217">11533 14297 297,'0'0'47,"0"0"-2,0 8-2,4 1-7,-4 1-8,-4 2-5,0 0-6,-9 3-4,9 0-2,-4 4-5,-4-3-1,0 1-2,3-1-2,-7 2-4,8 7-4,-4-8-7,3 6-7,-3-6-5,4-1-7,0-3-4,-1-2-6,1-1-2</inkml:trace>
  <inkml:trace contextRef="#ctx0" brushRef="#br0" timeOffset="167111.5583">11860 14139 399,'0'-1'52,"0"1"-8,4 0-9,0 0-7,1 0-6,-1 0-5,0 0-1,0 0-5,0 4-1,0 9-2,4 3-2,0-2 0,-3 2-4,3-1 2,0 0-4,4 1 2,-4 0 0,-4-1-2,5 0 0,-1-3 1,-4-6-1,4 3 0,-8-2 0,8-4 0,-4-3 1,-4 0 0,4 0 0,1-3 0,-5-7 0,4-2 0,-4-3 0,4-4-1,-4-1 0,4-6 0,-4-1 0,0-3-1,0-5-2,0-3 3,0-12-4,0 1 1,0-6-1,-4-6 1,4-1-3,-4-1 2,4 1 2,-4 11-1,4 5 3,0 6 4,0 10 0,-9 1 1,9 8 1,0 5 0,0 2-2,0 5 1,0 2 0,0 4-3,0 0 0,4 0-1,5 0-1,-9 3 1,12 0 0,0 0 2,1 0 0,7 3 0,-4 0 2,5-3-2,-5 0 3,9 0-1,-1 3 1,1-3-1,4 3 1,-1-3 0,1 0 2,4 0-4,-5-3 3,5 0-2,0 0-1,-5-5-1,9 1-1,-8-5-1,0 2 0,-1 2-1,1 5-4,-5-7-6,-3 4-2,-1 0-3,1 6-4,-9-3-2,-4-1-6,9 3-5,-13 1-11,4 0-10,-4 0-9,-4 17-4</inkml:trace>
  <inkml:trace contextRef="#ctx0" brushRef="#br0" timeOffset="167896.6032">12556 13642 384,'4'-4'43,"-4"4"-9,0 0-8,0 0-6,0 0-5,0 0-6,-4 0 0,4 0-3,0 0-2,-8 0-1,4 4 0,-4-1 1,0-3-2,4 3 3,-5 0-1,-3 0 1,4 1-1,4 0 0,-13 0-1,5-1-2,0 3 1,0-3-2,-1 4 2,1-1-2,0-4 3,-1 9-2,1-10 2,0 6 0,4 2 0,-1-6 1,1 4-1,4-4 1,-4 3 0,8-4 0,-4 1-2,0 0 1,4-3 1,-4 7-2,4-7 0,0 3-1,0-3-1,0 6 1,0-3-2,0-3 2,0 3 0,4 1-1,-4 4 0,4 1 0,0 4 0,-4 1 0,4-1 0,-4-4-1,0 7 2,4-1-1,-4-3-1,4-2 2,-4 1-1,4 5 2,0-7-1,-4-1-1,5 2-2,-1-4 3,0 1 0,0-1-1,0-3 1,4 0-1,-4 1 0,9-1 0,-5-3 0,0 0 0,4 0 0,0 0 0,5 0 0,-5 0 0,-4-3 0,5 3 0,-1 0 0,-4 0 0,0 3 0,-4 3 2,5-1-2,-5 8 0,4-1 0,-8 3 1,4 0 0,0 3 2,-4-2-2,0 0 3,0 1-4,0 2 2,0-1 0,0 1-1,-4-5-1,0-1 2,-4 3-1,-1-5 2,1 2 0,0-4 1,0 4 1,0-5-1,-1-2-1,1 1 0,-4-4-1,4-3 0,-9 6-1,5-6 0,0 3-1,0-3-4,-5 0-4,1 0-1,-1 0-4,5 0-5,4 0-6,-4-3-7,4 0-13,3 0-9,-3-10-8</inkml:trace>
  <inkml:trace contextRef="#ctx0" brushRef="#br0" timeOffset="168536.6398">12957 13069 201,'0'0'27,"5"0"3,-5 0-4,0 0 2,0 0-4,0 0-3,0 0 2,0-3-2,4 3 7,0 0 1,-4 0-3,4 3-1,-4 4-6,4 5 0,0 6-4,0-2-2,0 4-3,0 6-1,0-2-1,1 3 0,-1 5-2,8-2-2,-4 0 1,0 2-1,0 3 1,-3-3 0,3 1-1,4-3 0,-4 4 3,4 2-3,-3 1 1,-1 1 0,0-2 1,-4 1-1,0 6-2,0-3 0,0-1 0,-4 7 0,0-4 0,0 1-1,0 0 0,0-4 1,0-2-3,-4 0 2,0 1-2,0-5 1,-4-3-1,-4 0 0,3 2-3,-3-2-2,0-6-3,-4 0-3,3 2-3,-3-6-6,0-1 0,-5 5-9,1-5-13,-1-1-14,1-2-9</inkml:trace>
  <inkml:trace contextRef="#ctx0" brushRef="#br0" timeOffset="171964.8359">9428 13446 177,'0'-3'17,"0"-3"2,-4-1-5,4 1-1,-4 0-2,4-2-5,0-2 1,0 0 5,0-2-4,0 4 5,0-2 2,0 4 2,-4 0 0,4 1 3,-4 2 1,4-1 0,0 4 0,0-3-3,0 3-2,0-6-3,0 6-1,0-6-4,0 6-2,0 0-2,0 0 1,0 3-2,0-3 0,0 3 1,0 13-1,0-5 1,0 5-1,0 1 4,0-1-4,4 2 1,-4 1 2,0 8 0,0-2 0,4 5-1,-4 1 1,0 2 0,0 2 0,0 3-1,0 8 0,4 7 1,-4 6-3,4-2 1,1 5-1,-1-5 1,0 5-1,-4-5 1,0 2-2,0-5 0,4 2 0,-4-1-2,0 3 0,0 0 0,-4 6 2,4-2-1,0-2-2,0 2 1,-8-4 1,3-6 0,1-4-2,0-2 0,-4 0 1,8-6 1,-4 0 0,0-4-1,4-3-1,0-1 0,-8-2 1,4-6 1,4-5-2,0-1 2,0-5 0,0-4-1,0-3-1,0 1 0,0-4 1,0 0 0,0-3 0,0 0 1,0 0-2,0 0 2,0 0-2,0 0-1,0 0 2,0 0-1,0 0 2,0 0-1,0 0 2,0 0-2,0 0 0,0 0 1,4 0-2,-4 0 2,0 2-2,8 4 1,0 1 0,-4-7 0,4 3 0,1 0 0,-1 6 0,0-4 1,0-2 0,8 1-2,-3-4 0,3 3 2,5 0-2,-5-3 1,4 3 1,9-3-2,-8 3 2,3-3 0,5 3-1,-5-3 0,1 0 0,0-3 2,3 0 1,1-3 0,-1-5 0,1-2 0,4 3 0,-4 1 1,3-2-2,-3 4 0,-4 1 0,7 3-2,-3 0 1,4-1-2,8-2 2,-5 3 0,1 3-1,0-3 0,4 0-1,-4 3 2,0 0-1,0 3 0,-1-3 0,-3-3 2,4 3 1,0-2 0,-4 2 0,4 0 0,3-3 1,-7 0-1,8-4-1,-4-2 0,0 2 0,4-1 0,0-1-1,0 2 0,-4 1 0,-1 0-1,1 3 0,-4-1 0,4 1 0,-4 2 0,-1 1 0,-3-4 0,4 1 0,-5 3 0,5-3 0,0 3 0,0-3 0,3-3 2,-3-1 0,4-2 0,0 1 2,8-5-1,-4 0 0,0-3-1,0 2 0,0 1-1,0 2 0,-4-2 0,-1 1-1,1 4 0,-4-2 0,4 4 0,0-4 0,-5 4-1,-3 0 0,8 2 0,0 1-1,-5 2 1,1-2 0,0-1-1,0 1 2,0 0-1,-5 0 0,1 3 0,-1 0 2,1 0-2,-4-3 1,3-4 0,1 4 0,-4-3 0,3 1 0,1-1-1,-5-1 0,5 1 1,4 0 1,-4-7-1,3 5 0,1 2 1,0-4-1,0 4 0,-5 1 0,5-5 0,-4 1 0,3 2 0,-3-2 1,0 3-2,-1-1 1,-3-1 0,-1 2 0,5-4 0,-8 4-1,3 0 1,1 1 0,-5-2 0,5 1 3,-9 0 0,9-1-2,-1 3 2,-3-3-2,-1 1 0,5 3 0,-1-4-1,1 1 2,-1 0-2,1 2 0,0 1 0,3-3 2,-3 1-2,-1 2 0,1 0-1,-1-4-2,-3 1 2,4-3 1,-5 7-1,-4-4 1,1 6-1,-1-4 1,0 1-1,-3 3 2,-1-3-3,4 3 0,-11 0 0,3-3-2,0 0 1,0 0 0,0-1-2,-4 4 1,0-3 1,1 0 0,-1 3 2,-4 0-1,0 0 2,4 0-1,-4-3 0,0 0 0,0 3 1,0-5-1,0 5 1,0-7 0,-4 1 0,4-3 0,0-4 0,0 5 0,4-5 0,-4-3 0,0-1 0,0 1 0,0 2 0,0-9 0,0 3 0,0-9 0,0 5 1,0-3-1,0 2 0,-4-2 0,0-3 1,-1-2-2,5-2 1,-4-2 0,0-4 0,4 0 1,0-3 0,-4 2-1,4-7 2,0 10 0,0-8 1,-4 0-2,4 6 2,0-6-2,-4 3 0,4 7 0,0 2 0,-8-2-1,4-1 0,4-1 0,-8 5 0,3-1 0,1-2 0,-4-1 0,4-3 0,-4 1 0,4-1 0,-4 0 0,-1 0 0,1 4 0,4-1 0,-4 1 0,0-1 0,4 9 0,-5-6 0,5 7 0,-4 0 0,4 5 0,-4 3 0,4 4 0,-4 0 0,4 3 0,-5-3 0,5 5 0,0 0 0,4 2 0,-8-1 0,8 3 0,0-1-1,0-1 2,0 2-1,-4 0 0,4-1 0,0-2 0,0-2 0,0 1 0,0 4 0,0 2 0,0-2 0,0 3 0,0 0-1,0 0 2,-8 3-2,8 0 1,-4 0 0,-1 0 1,5 0-3,-4 0 2,-4 0 0,4 0-1,-4 0 0,-8 0-1,11 0 0,-7 0-1,4 3 3,-8-3-2,3 0 2,1 3 0,-4-3 0,-5 6 0,1 1 0,-5-4 0,9 3 0,-9 1 0,5-3-1,-5 3 1,1-1 0,-1-6 0,1 10 0,-1-7 0,0 3 0,1-3 0,-5 2 0,0 1 0,1-6 0,-5 4 0,0 2 0,1-3 0,-1 0 0,-4 0-1,0 1 1,4-4 1,-3 3 0,3-3-2,4 1 0,5 3 1,-5-1 1,0-3 1,9 0-1,-5 0 0,-3 0-1,3 0 1,-4 0 1,1 0-2,-5 0 1,0 0 0,0 3-1,-3 7 1,-1-4 0,0 0-2,0 1 2,-4-3-2,4 3 0,4-1 2,5 4 0,-5-4-1,0-3-1,9 5 0,-5 2 2,0-7 0,-3 3-1,-1 1-1,-4 2 0,0-1 2,5 5 0,-9-1-1,0-5-1,0 1 2,4-2-2,-8-3 0,8 4 1,0-4 1,4 3-2,-8-3 1,9 4 1,-1-2 0,0 1-1,5 0-1,-1 1 2,-4-1 1,9 7 0,-5-9 2,0 0-1,1 5 2,-1-2-1,4-4-1,-3 0 4,3 0-4,1-1 1,-1 4-1,0-3 0,5-3-1,4 3-1,-9 1 0,9-1-1,-1 0 0,-3-3 0,3 6 2,-3 1-1,4-4 0,-1-3-1,1 3 2,-1-1-1,1 4 0,0-3 1,-1 3 0,5 1 0,-8-4 0,7 0 0,-3 0 0,0 2-1,-5 1 0,5 1 0,-1-4 1,-3 0-1,-1 4 1,5-1 0,-4-3 0,-1 0 0,-4 0 0,5 1 1,-9 0-3,5 3 2,-1 2-3,5-2 3,-5-4-2,1 0 0,-1 0 0,5-1 0,-5 4 2,5 1-1,3-4 1,-3 0-2,3 3 1,-3-3 0,8-3 1,-5 4-1,-3-1 1,3 0-2,1-1 1,0 4 0,-1-3 0,5 0-2,-4 0 2,3 1 0,-3-4-1,0 3 1,3 0-1,-3 0-2,0 0 3,3 4 0,1-4 2,0-2-1,-5-1 0,5 4-1,0-1 1,-1 0-2,-3-3 1,8 0 0,0 3 0,-5 0-1,1-3 0,4 0 0,-4 0 0,-1 0 0,5 0-1,-4 0 1,0 0 0,3 4 0,1-1 1,0-3-1,-4 0 1,4 3-1,-1-3 0,1 0 0,0 3 0,4 0 0,-4-3 0,0 0 0,-1 0 0,-3 3 0,4-3 0,0 0 0,0 4 1,3-1-1,-3-3 0,8 0 0,-8 0 0,4 0 0,-4 0 0,4 0 0,0 0 0,-1 0 0,-3 0 0,4 0 0,0 0 0,0 0 0,-4 0 0,4 0 0,-4 0 0,3 0 1,1 0-2,0 0 1,4 0 0,-8 0 0,0 0 2,0 0-2,4 0 1,4 0 0,-9 0 1,5 1-2,4-1 0,-8 0 1,8 0 0,0 0 0,-4 0-1,4 0 0,0 0 0,0 0 0,0 0 0,-4 0-1,4 0 0,0 0-2,0 0-3,0 0-2,0 0-5,0 0-4,0 0-4,0 4-4,-4-4-5,4 0-5,0 6-9,-8 0-15,-1 7-1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2T01:31:47.59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98 2753 196,'0'0'31,"-4"-6"0,4 6-3,0-6 0,0 6 2,0-3-2,0-4 0,0 1 2,0 3-2,0-1-2,0 1-3,0 3-2,0 0-4,4 0-1,-4 0-3,0 0-1,-4 0-4,4 0-1,0 0-2,0 0-1,4 0-1,-4 0 0,0 7 1,0 9 0,0-1 0,12 3 0,0 3-2,-4 1 1,5-1-2,3-2-1,-4-2 0,1 5 0,-1-3 1,-4-4 0,4 1 0,-3-8-4,-1 7-1,-4-8-5,4 2 0,-4-4-2,4 2-1,-4-7-5,1 0-3,-5 3-6,4-3-4,-4 0-7,0 0-7,4-7-3</inkml:trace>
  <inkml:trace contextRef="#ctx0" brushRef="#br0" timeOffset="447.0256">913 2715 144,'0'-3'27,"4"3"0,0-3-2,-4 1-4,0 2 4,0 0-4,0 0-2,0 0 2,0 0 3,0 0 2,0 0 1,0 2 1,0 14-1,0-3-5,0-1-3,0 3-1,-8 0 0,0 6-4,-5 1 0,1-1-4,0 3 3,0 1-3,-1-1-1,1 5 0,0 1-2,0 0 1,-5 0-3,5 4 0,0-2-2,-1-5-1,5 3 2,0-5-4,0-1 3,-5-2-2,5-1-1,4 0-1,-4-2-2,4-3-3,0-2-3,-4 2-4,4-3 0,-5-5-2,9 1-3,-4 1-3,0-4-4,0 0-3,0-4-6,4-2-2,0 0-4,0 0-5</inkml:trace>
  <inkml:trace contextRef="#ctx0" brushRef="#br0" timeOffset="853.0488">1159 2738 213,'0'0'34,"0"0"2,0 0-2,0 0-2,0 0-1,0 0 2,0 0 1,0 0-5,4 0-4,-4 0-4,8 0-2,-4 0 0,8 0-4,-4 0-4,1 0-1,3 0-4,0 0 1,0 0-3,1 0-2,-1 0-1,0 0 2,1 0-3,-5 0 0,4 0-2,-4 0-4,5-4-3,-1 1-1,-4 0-5,0-3-4,0 2-7,-4 1-5,5 3-4,-1-3-3,-8 0-6,0 3-1</inkml:trace>
  <inkml:trace contextRef="#ctx0" brushRef="#br0" timeOffset="1104.0632">1179 2946 232,'0'0'38,"4"0"-2,-4 0-5,0 0 0,0 3 5,0-3 3,8 0-6,-4 0-6,5 0-4,-1 2-5,0-2-2,4 0-3,1 0-3,-1 0-2,4 0-3,-3-2 0,-1-1-2,0 0 0,4-1-4,1-2-3,-5 6-5,0-6-4,1 3-7,-1-1-8,0 0-8,-4 0-11,5 1-7</inkml:trace>
  <inkml:trace contextRef="#ctx0" brushRef="#br0" timeOffset="9989.5714">2309 2383 181,'4'-3'25,"0"0"1,4 3-1,-4-3-2,5 3 2,-5-4 0,4 1 1,0-3 2,0 3-1,-4-1-1,5 1-3,-9 2-5,0 1-2,0 1-4,4-1-3,-4 0-1,0 0 0,0 0 1,0 0-3,0 0 1,0 0 0,0 0-2,0 0 0,0 0 1,-4 0-1,4 3 1,0 1-2,-4 5 1,-5-2-1,1-4 0,0 0 0,0 3 1,-5-6-1,1 3-2,-8 1 0,3-3 1,-7 6-2,3-1 1,-3 0-1,-5-3 0,-4 4-1,1-4 2,-1 2-2,-8-2 0,0 0 2,0 3-1,0 1-1,8-7-2,-4 9 2,1 1 1,-1 1 0,4 2-1,0-4 2,5 2-1,3 5 0,-4-3 0,9-2 1,4-1-1,-1-1 0,5 1-1,4-2 0,0-2 0,3 0 0,5-2 2,0 2-2,5 0 1,-1-2 0,4 2 0,16-3 2,-7 2-2,7-2 3,1 0-3,-1 0 0,5 1 0,0-1 0,-1 3-1,5-3 2,-4 0-2,4 1 0,-5-1 0,1 2 0,0 1 0,-5 0 0,1 1 1,-1-1 0,-3 0-1,-1-1 0,-3 5 0,-1-4 0,-4-3 0,-4 0 0,1 4 0,-5 2 0,-4-4 0,0 1 0,0 1 0,-4 2 0,-1 4 0,-7-2-1,0 2 2,-4 0-1,-1-5 0,1 4 0,-1 1 0,-3-2 0,-1 5-1,-3-3 2,-1 3-2,1-2 2,-5 2-1,0-2 0,5 8 0,-5-4 0,5-2 0,3 0 0,-7 1 0,7 2 0,1 2 0,-1-2 0,1-5 0,7-1 0,1 0 0,0-2 0,4-5 0,-1 4-1,5-4 1,0-3 1,4 0-1,0 4 0,4-6 3,0 6-2,9-1 3,3-3-2,5-3 3,3 0-1,1 0-1,-1 0 0,5 0-1,-4 0 0,7 0-1,1-3 1,4 3 0,4-3-2,-8 3 1,7 0 0,-3-6-1,0 2 1,4 4-2,-8-1 2,4-2-1,-5-4 0,1 4-1,-4-6-5,-5 9-1,5-4-4,-13 1-3,5 0-2,-5 0-4,1 0 0,-9 3-6,0 0-6,4 0-9,-3 0-7,-5 0-6</inkml:trace>
  <inkml:trace contextRef="#ctx0" brushRef="#br0" timeOffset="11010.6298">1593 3572 213,'0'-3'34,"0"0"0,4 0-1,-4-1-3,0 1-2,0 3-3,0-3-4,0 3-3,0-1-2,0 1-3,0-4-2,0 8 4,0-3 3,0-1-6,0 3-4,4 7 3,0-1-2,0 4-3,0-2-1,-4 2-1,0 6-2,0-8 0,4 2 0,-4 3-1,0-2 0,0 5 0,0-1 0,0-2-1,0-4 0,0-1 0,0-1 0,0-1-1,-4-2 0,4-7 1,0 0 0,0-3 0,0 3-2,0 0 0,0 0 2,0-7-2,0 4 1,4-10 0,-4-1 0,4-5 1,4 3 0,-3 2 0,3-2 0,0 2 0,-4 1-2,4-3 1,-4 5 1,4-2 2,1 7 0,-1-4 1,-4 4 0,4 6 0,-4 0-2,0 0 1,4 0-2,-8 0 2,5 0 1,-1 3 0,0 7 0,-4-1-1,4 4-1,4 1-1,-8-1 0,4 3 0,-4-5-2,4-5-3,-4 4-2,0 1-1,0 2-3,0-10-4,0 0-1,4 0-3,-4 0-3,0 4-4,0-7-4,0 6-4,0-3-5,0-3 1</inkml:trace>
  <inkml:trace contextRef="#ctx0" brushRef="#br0" timeOffset="11364.65">1924 3585 286,'0'0'31,"4"-3"-3,0 3-4,-4-3-3,0 3-1,0 0 1,9 0-4,3 0-2,0 0-4,0 0-1,1 0-3,-1-4-2,0 4-1,1-3-1,-1-3-2,0-1-2,0 1-7,-3 5-9,-1-3-6,-4 1-10,0 0-2,0 3-5,-4-3-5</inkml:trace>
  <inkml:trace contextRef="#ctx0" brushRef="#br0" timeOffset="11581.6624">2002 3661 252,'0'0'41,"0"0"-4,0 0-4,0 0 2,0 0-3,4 0-7,-4 0-6,0 0-3,4 0-3,0 0-5,0 0-2,5 0 0,-1 0-3,-4 7-1,4-7-3,0 3-2,0-3-4,-4 0-7,9 0-3,-5 0-7,0-3-4,-4-1-5,4 1-4,5 0 0</inkml:trace>
  <inkml:trace contextRef="#ctx0" brushRef="#br0" timeOffset="12073.6906">2428 3566 210,'0'-3'22,"0"3"3,0-7-2,0 4 1,0 2-1,0-3-3,4 1 2,-4-3-1,0 3 3,0-4-5,0 4 0,-4-3-2,4-1 0,0-1-4,0-1-1,0-1-2,0 1-2,-4 7 1,4-7-4,-4 5 1,4-2-1,-5 0-1,1 3-1,-4-1-1,8 1 0,-4 0-1,-4 3 0,4 0 0,-4 0-1,-5 0 0,5 3 0,0 0 0,0 7 0,0-4 0,-1 1 0,1 2 0,0-1 0,-4 5 3,4-4 0,3 6 0,-7 1 0,8-4 2,-4 3-2,4 1 0,0-2 2,-4 8-2,8-6 0,0-2 0,0 2 1,0-1-2,8-6-1,4 1 0,4-4 2,1-6-1,-1 0-1,-4 0 1,1-3-1,3 3 1,0-7-2,1-8 0,-5 3 0,0-4 0,5 2 0,-9-5-1,-4 0-1,0 2-3,4-3-1,-8 3-2,4-2-4,-4 5-5,-4-5-7,4 1-8,0-1-9,-8 3-3,4-1-7</inkml:trace>
  <inkml:trace contextRef="#ctx0" brushRef="#br0" timeOffset="12999.7436">2047 2111 187,'-4'0'30,"4"0"-7,0 0 1,0 0-2,0 0 1,0 0 0,0 0-4,0 0 0,0 2-1,0-2 0,0 0-2,-4 3 0,4-3 1,-8 6-3,-1 1 1,1-1-2,0 0-1,4-6-3,-4 4-2,-5 0-1,5 0-1,-8 5-1,4-9-2,-1 6 0,-7 4 1,8-7-2,-1 3 1,1-6-1,0 4 0,-1-4 1,-3 0 0,4 0-2,0 0 1,-1 0-1,5 0 0,0-4-2,4 1 2,-4-3 0,4-7 0,-1 7-1,1 0 0,4-6-1,0 0 0,0 5 0,0 1 1,0-2 0,4 2-1,1-1 2,-1-2-3,4 9 1,0-7-3,-4 4 3,4 0 1,0 3 0,5 0 2,-5 0-1,0 0 0,4 3 0,1 4 0,-1-1 0,4 3 0,-3 1 0,3-2 3,0 1 0,1 1 1,-1 0-3,0 4 2,-3-5-1,3-2-1,1 2-1,3-2 1,-4-1 1,-3-1-2,-1-5 1,0 0-1,5 0 1,-5-3-1,0-2 0,0-5-1,-3 1 1,3-4 1,-4-1-1,-4 1-2,0-6-1,-4 11-1,0-2 1,0-2 0,0-1 1,0 8-1,-8-4 2,4 6 0,-12 3 0,7 0 0,-3 0 1,0 0 0,0 3 0,-5 0 0,5 0 0,0 3-1,-1-1 1,1 2 0,0-1-5,0 3-5,3-2-7,-3-1-8,4-4-8,0 4-8,-13-3-14</inkml:trace>
  <inkml:trace contextRef="#ctx0" brushRef="#br0" timeOffset="13837.7915">2849 2758 222,'0'0'35,"0"0"-2,0 0-3,0 0-1,0 0-3,0 0-2,0 0-2,0 0 0,0 0 0,0 0-1,0 0-4,0-3-2,0 3-4,0-2-1,0-1-3,0 0-2,-8 0 0,4 0-1,-4 0-3,-4 3 1,3 0 0,-3-4-1,4 4-1,-4-3 1,-1 3 0,1 0-1,-4 0 0,4 0 0,-1 3 0,1-3 0,0 4 0,-1 5 0,1-3 0,0 2 0,0 2 0,3-1 3,1 3 0,0 0 0,4-2 1,-4-1-1,4 1 2,4 1 0,0 5-1,0-2 2,0 5 2,0-3-3,0-1 0,4 0-2,0 3 0,4-2-2,0 1 2,4 2-2,-3-9 0,-1 3-1,4-5 1,0-2-1,-3-3 0,3-3 0,0 0 0,0 0-1,1-3-1,3-3-4,-4 1-3,1-8-6,-1 7-2,-4-7-8,-4 4-7,4 2-11,-4 6-6,-4-3-1</inkml:trace>
  <inkml:trace contextRef="#ctx0" brushRef="#br0" timeOffset="14381.8226">2985 3049 309,'0'-3'30,"0"3"-11,0 3-2,0-3-2,0 0 1,0 10 2,0-4 1,0 5 1,0-1-1,0-1-3,0 1-1,0 1-2,0-2-3,0 4-3,0-6-1,0 0-3,0 3 0,0-4-1,0 1 1,-5-4-3,5 0 0,0 0 1,0 0 0,0 1-2,0-1 0,0-3-2,0 0 1,0 0 1,0 0-1,0 0 1,0 0 1,0 0-1,0 0 0,0 0 1,5 0-1,-5-3 2,4 3-1,0 0 0,0-10 0,0 1-1,0-1 2,0 0-1,4-1 0,0-1 0,1-1 0,-1 5 0,-4-5 2,8 1-2,-4 2 3,-4 5 3,1 5-1,-1 0-1,4 0 1,-4 0-1,0 0 1,0 0-1,-4 5-1,4 1-3,4 1 2,-3-1-1,-1 7 1,-4-2-2,4-2-2,0 1-1,-4-4-5,0 1-3,0-6-4,4 2-3,-4 1-9,-4 2-3,4 0-6,0 1-4,-8-4-5,4 18-3</inkml:trace>
  <inkml:trace contextRef="#ctx0" brushRef="#br0" timeOffset="14770.8449">3308 2771 323,'0'0'39,"4"0"-3,-4 0-3,0 0-4,0 3-1,4-3-5,-4 0-5,4 6-2,-4 1-5,8 1 1,1 1 1,-1 1-3,-4-4 0,4 4 0,-4 1-1,4 2 0,1-4-1,-1 5-2,0-1 0,-4 3 1,4-5-4,0 5-1,1 0 0,-1-2 0,0 2 0,-4 2-2,8-6 1,-3 4-1,3-6-2,-4 1-1,0-1-1,0-1-1,1-1-2,-1-5-1,0 0 0,-4-3-2,0 0-3,0 0-5,0 0-5,-4 0-6,4 0-10,-4-6-3,0 1-6,-4-31-9</inkml:trace>
  <inkml:trace contextRef="#ctx0" brushRef="#br0" timeOffset="15077.8624">3529 2753 277,'0'-3'33,"0"3"-2,0 0-3,0-3-2,0 3-4,-4 0-1,4 0 0,0 3 1,0-3-1,-4 3-1,-4 12-2,4-3-4,-1 0 0,-3 4-5,-4-4 2,4 3-3,-4-3-2,-1 7-1,5-4 0,-4 1-4,-1 3 1,1-2 1,4 1-2,-4-3-2,4-2-4,-1-5-3,1 8-2,4-3-6,-4-4-3,8-2-6,-4-7-5,4 0-6,0 0-4,0 0-8,-4-7-4</inkml:trace>
  <inkml:trace contextRef="#ctx0" brushRef="#br0" timeOffset="15680.8969">3730 2337 284,'0'-3'28,"0"3"-4,0-3-3,0 3-1,0 0-3,0 0-4,0-4 1,0 4 4,0 0 2,0 4-3,4 2 2,-4 0-2,0 9-1,0-3-6,0 4-2,0-1-2,0 0-1,0 0 0,0 1-2,0 0-1,-4-2-1,4-1-1,0-4 1,0 1 0,0-6-2,0 0 0,0-1 1,0-3-1,0 0 0,-4 0-1,4 0 0,0 0 1,0-8 0,0-8 1,0-3 0,4 5 0,0-2 0,4 0 0,4 1 0,-4 3-3,1-3 3,-5 3 3,4-1 3,0 0 1,-4 8-1,8-1 2,-3 0-2,-1-1 0,-4 1-1,0 0 1,0 6-3,0 3 3,4-3-3,-8 0-1,9 6 2,-1-3-1,0 4-1,0 5-1,-4 0 1,0 0 0,4 1-2,1-2 0,-9 2 0,4 0-4,-4-2-3,8-2-1,-8 1-5,0-1-5,0 1-6,0-2-7,0 1-5,0 1-9,0 3-4,-21 31-9</inkml:trace>
  <inkml:trace contextRef="#ctx0" brushRef="#br0" timeOffset="16427.9396">3423 2979 146,'0'0'17,"0"0"1,0 0 2,0 0 2,0 0-1,0 0-1,0 0-4,0 0-1,0 0 0,0 7 2,-5-6 0,5 6-1,-4 2 0,0 1-1,0-4 0,0 3-2,0-2 0,0 4-2,-4-1-2,0-1-2,-1-1-1,-3-2-3,4 4-2,4-1-4,-4 4-9,-5-8-10,5-2-7,-4 0-8,4 0-6</inkml:trace>
  <inkml:trace contextRef="#ctx0" brushRef="#br0" timeOffset="120941.9175">528 5052 368,'0'0'38,"0"-3"-8,0 3-2,0 0-2,4 0-4,-4 0-4,4 0-3,5 0 0,3 3-4,-4 10-3,4-5 2,9 1-5,-9 4 0,0 1-2,5-1-2,-1 0 1,-4 3-1,1-2-4,-1-1-3,0 1-4,0-4-9,-7 6-3,3-5-6,-4-2-5,0 7-6,-4-6-3,4-1-4,-4 15-2</inkml:trace>
  <inkml:trace contextRef="#ctx0" brushRef="#br0" timeOffset="121178.931">811 5012 336,'-4'0'39,"4"4"0,0-4-2,0 6-5,-5 8-4,5 2-10,-4 0 1,-8 2-5,0 5-2,4 3-4,-1-5 0,-3 10-2,0 6 0,0-7-3,3 7 0,-3 6-2,4-7 0,-4 4-3,3-4-3,-7-2-2,4-1-5,8-1-4,-13-8-6,13-5-3,-4-5-5,4-4-3,0-1-7,4-9-4</inkml:trace>
  <inkml:trace contextRef="#ctx0" brushRef="#br0" timeOffset="121452.9467">983 4596 281,'0'0'28,"0"0"-5,0 0 0,4 3 2,-4 0 0,4 10-1,-4 3-4,0-2-2,0-1 1,0 1-5,0 5-1,0 2-2,0-5-5,-4 3 2,-5-5-4,1 2-1,4-1 0,-4-3-4,0 1-8,0-4-10,-1 1-5,5-5-4,0 1-4,0-3-6,4-3-5</inkml:trace>
  <inkml:trace contextRef="#ctx0" brushRef="#br0" timeOffset="121944.9749">1380 4774 254,'0'0'36,"0"0"-1,0 0 0,0 0 2,4 6 1,4-6-4,4 4-8,5-4-9,-5 0-1,0 0-4,5 0-4,-5-4-3,4 1 0,1-3-3,-1-4-5,-4 1-8,1 1-12,-1-2-12,4-2-10,-8 5-10</inkml:trace>
  <inkml:trace contextRef="#ctx0" brushRef="#br0" timeOffset="122142.9862">1371 5016 341,'0'0'39,"0"-4"0,9 4 1,-5 0-7,8 0-9,0-3-5,1 0-6,3-6-5,0 1-1,5-2-2,-1 4-8,-3-1-6,-1-2-7,5 1-10,-5-2-11,4-2-7,-3 2-5</inkml:trace>
  <inkml:trace contextRef="#ctx0" brushRef="#br0" timeOffset="122801.0238">2469 4238 313,'0'0'22,"0"0"-3,0-3 3,0 0 0,0 3-1,0-3-4,0 1-6,-9 2 0,9 0-3,-16-3 0,4 3-1,-9 3-2,1-1 0,-5 7-3,-3 1 1,-5-4-3,0 7 2,-4-2 0,0 5-1,-3 0-1,3-2 1,4 2-1,8-2 1,-3-1-2,7-3 1,5 2 1,-1-1-2,1-1 2,12-4-2,-4 1 1,8-1 2,0-1 1,4 1 4,4 1 2,13-7-1,7 0 2,-3 0-3,12-4-1,-5 4 0,9 0-3,-4-3 0,0 3-1,-4-3-1,-5 0-1,5 1 1,-8 2 1,-1 0-2,-3 2 0,-9 7 1,0-2 0,-3 5 0,-5 3 0,-4 7-1,0 2 0,-4 1-1,-5-1 2,-7 3-1,0-1-1,-1 1 2,-3-4 2,-5 9-2,-3-5 1,-1 0-1,0-1 0,1-2 2,3-4 0,-4 3 1,9-3 0,-1-4 0,5 0-1,4-5 0,-1 2 0,9 0-1,4-6 3,0 6 0,4-6 0,5-1 1,3 0-1,8 1-1,9-1 0,-4-6-1,7 0-1,1 0 1,0-3-2,4 0 0,-5-2 0,5 0 0,-4-1-3,0 3 0,-5-4-5,1 4 0,0-3-5,4 1-2,-5 2-6,-3 3-7,-5-3-8,-3 3-7,-5 0-10,8 0-6</inkml:trace>
  <inkml:trace contextRef="#ctx0" brushRef="#br0" timeOffset="123255.0498">1941 5440 345,'0'0'31,"0"0"-2,0 0-1,0 0 0,0 0-3,4 3-4,-4-3-2,4 13-5,-4 3-1,0-8-1,0 8-4,0-2-4,4 5 1,-4-3-1,0 2-1,0-3-2,0 0 1,0 1-3,0-7 0,4 1-2,0-6-1,-4-4-1,0 4 3,0-4 0,0 0 1,0 0-1,0 0 0,12-8 1,-4-8 1,5 3-2,-5-1 2,-4-2 0,12-2 0,-3 3 0,-5-1 2,4 3 4,-4-1 0,5 1 3,-5 5-2,0 2-2,0-1-1,0 4 1,-4 3-3,1 3-1,-1 0 2,0 7-1,-4 4-2,0 2 1,0-2-1,4 6 0,-4-5-5,0 0-2,0 1-4,0-5-2,0-5-6,0 0-5,0 1-5,0-4-5,0 0-3,4-3-5,4-22-11</inkml:trace>
  <inkml:trace contextRef="#ctx0" brushRef="#br0" timeOffset="123477.0625">2321 5354 406,'0'0'30,"0"3"-8,4-3-7,-4 0 0,4-3-2,1 3-3,3 0-3,0 0 0,4-1-2,-4-6 1,-3 1-5,3 3 1,0-4-2,0 1 1,-4 3 0,4 3-3,1 0-7,-1-3-6,-4 3-7,4-7-7,-8 6-3,4 1-4,-4 0-4,-4 8-4</inkml:trace>
  <inkml:trace contextRef="#ctx0" brushRef="#br0" timeOffset="123641.0719">2305 5523 290,'0'0'27,"0"0"0,0 3-5,0-3-4,0 0 3,8 0-5,0 0-2,0 0-4,1-3-5,-1 3 0,-4-3-8,4-1-6,0-5-12,5 4-3,-5-1-7,0-4-4,0 4 1</inkml:trace>
  <inkml:trace contextRef="#ctx0" brushRef="#br0" timeOffset="124446.1179">2702 5238 334,'0'-6'42,"0"6"1,0-5-1,4 2-7,-4 0-5,4 3-10,0 0-4,-4 0-2,0 3 0,9 0-2,-9 11 0,0 9-2,4 1-2,-4 3-2,0 4-3,0 3 0,0-1-4,0-3-4,0-1-5,0-8-5,0-4-7,0 2-9,0-6-9,0-7-7,4 1-7</inkml:trace>
  <inkml:trace contextRef="#ctx0" brushRef="#br0" timeOffset="125192.1606">2289 4016 210,'0'3'31,"0"0"-1,-5 3 0,-3 6-6,4-3-3,-8 4-1,4 1-6,-5 2 0,5 3-4,-4-5 0,4 2-2,-5-6 0,5 4-1,-4-1 0,4-7-3,-4-3 0,3 1 0,-3-1-3,0-3 1,-1 0-1,1 0-1,4-3 0,-4-1 0,-1-8 0,9 2-3,-4-4 0,-4 1-2,4-3-1,8 5-1,0-5 3,-4 0-2,4 2 0,0-2 3,4 0 1,-4 8 1,8-4-2,4 2 2,-4 2 1,5 0-1,-1 8 2,0-1-2,9 1 2,-1 0-2,-3 1 8,3 7 4,-4 3-2,1 5 4,3-2 1,1 2-3,-5 0-1,0-2-2,5-1 1,-9 0 1,0-5-2,5-2-1,-5-3-1,5-3-1,-5-3-2,-4 0-1,0 0-1,0-5 0,1-2 0,-5-2-1,0-4-2,-4 5-2,0-5-4,0 1 3,-4 0-1,0 5 2,-5-1 1,-3 5 1,4-1 0,-4 7 2,-1 0-2,-3 0 0,4 8 1,-1 3-1,1 4-4,0 0-5,-5 0-7,5 1-4,0 1-10,0 2-8,-25 42-12</inkml:trace>
  <inkml:trace contextRef="#ctx0" brushRef="#br0" timeOffset="125731.1914">2960 4437 277,'0'-3'31,"0"1"-2,0-1 1,0 0-3,0 0-3,0 0 0,-8 3-3,4-7 0,-5 7-2,5-3-3,-4-3-2,4-1-3,-4 4-2,0 3-1,0 0-3,-5-5-1,5 5 0,-4 0-2,0 0-2,3 0 2,-3 2 0,4 1-1,0 10 1,-5 0 1,5-1 1,0 3 1,0 0 0,0 3 1,4 7 1,-1 2-1,5-3-1,0 5-1,0 1 1,0-3-2,0 0-1,0 2 0,5-9-2,11-1 2,-4-4-1,-4 1-1,5-4 1,3-4-3,-4 2-5,9-10-4,-9 0-2,9 0-9,-9 0-10,4-3-12,-4 0-12,13-5-11</inkml:trace>
  <inkml:trace contextRef="#ctx0" brushRef="#br0" timeOffset="126133.2144">3132 4784 347,'0'0'23,"4"0"-6,-4 0-5,0 0-4,0 0-1,0 0 0,0 3 3,0-2-4,0 15 2,0-3-2,0 1 1,0 2 0,-4 0-2,0-2-1,4 5-1,-8-6 2,8 1-4,-4-4 0,4 0 0,-9-4 0,9-1-3,0-5 2,0 0 0,0 0-2,0 0 1,0 0-1,4-4 1,5-7 1,7-1 0,-8-1 0,4 2 1,-3-2-2,3 0 2,0 2 4,1 2 3,-5 2 5,0 1 1,4 0-3,-4 4-1,5-3-4,-9 5-1,4 0-1,-4 0-1,0 0-1,0 0-1,0 5 1,0 0-3,-4 8-4,0-1-7,0-4-7,0 5-8,0-4-7,0 1-11,-4-4-2</inkml:trace>
  <inkml:trace contextRef="#ctx0" brushRef="#br0" timeOffset="128248.3354">3566 4420 258,'0'-4'32,"0"1"-4,0 3 0,0 0-2,0 0-3,0 0 0,4 0-1,-4 3 2,4-3-2,-4 0-2,4 7-4,-4-1 0,0-3-5,0-1-3,0 17 1,0 2-3,0 1-2,0-5-2,0 6 0,0 0 1,0 3-1,0-2-1,-4-2-1,4-5 1,0-1-1,-4-1-2,0 1 0,4-4-2,0-7 1,0-5 0,0 3 1,0-3-1,0 0 2,4-5 1,0-4 0,8-17-2,1 3 1,-1-8 2,-4 9 0,8 1-1,-7-1 2,3 5 1,-4 1 2,-4-2-1,8 6 1,1 2 2,-5 1-1,4 1-1,-4 1 0,1 4-1,-5 3-2,4 0 0,0 0-1,-4 3 1,0 7-1,4-2 0,-3 8-1,-5 0 1,4 1-1,0 2-3,0 2-3,0-5-3,-4-7-1,0-4-4,0 11-4,4-3-4,-4-7-7,0-3-6,0 2-5,0-2-7,0 16-6</inkml:trace>
  <inkml:trace contextRef="#ctx0" brushRef="#br0" timeOffset="128542.3522">4069 4386 376,'5'0'33,"-5"0"1,0 0-3,4 3-3,4-1-3,-4 4-3,0 4-3,4-4-2,0 4-2,1-1-1,3-1-2,-4 8 0,0-6-3,4 1 0,-3 1-1,3 4-4,0-1 1,5-3-1,-5 6-1,0 1-2,-4 0 0,5-5-6,-1 2-5,-4-6-6,0 1-2,-4-5-6,5 4-9,-5-1-8,-4-5-13,4-3-3</inkml:trace>
  <inkml:trace contextRef="#ctx0" brushRef="#br0" timeOffset="128760.3647">4270 4358 302,'0'0'37,"0"3"-2,0-3-3,-8 9-4,-4 10-3,-1-1-8,-3 7-5,4 2-3,-5-3-1,5 6-2,0 5-3,-1-5-5,1 1-7,4-4-6,0-2-6,0-7-4,3-6-3,-3-2-5,4-4-2,-4-1-10</inkml:trace>
  <inkml:trace contextRef="#ctx0" brushRef="#br0" timeOffset="129186.389">4422 3817 314,'0'0'30,"4"0"-6,-4 3-3,4 0 1,-4 1-4,0 0-3,0 9-2,4 0-3,-4-1-3,0-4 0,0 2-3,0-1-1,0 4-1,0-5 0,0 5-1,0-4 0,0-5 0,0-1-2,0 2 2,0-2 0,0 0-1,0 0 0,0-3 0,0 0 0,0 0 0,0 3-1,0-3 2,0 0-2,0-3 0,12-3 1,-8 3 0,4-2 1,-4-2 5,13 1 4,-13 0 1,4 3-1,0-1 1,0-2-2,5 1 2,-5 2-3,0-3-1,-4 6-1,4 0-1,-3 0-2,-1-4 0,4 1-2,-8 6 0,8 1 0,-8 2 0,4 2 0,0 5-1,-4-1-2,4 3-1,-4-3-4,0 1-5,0-6-2,0-1-4,4-3-3,0-3-5,-4 0-10,0 0-8,0-3-5</inkml:trace>
  <inkml:trace contextRef="#ctx0" brushRef="#br0" timeOffset="129388.4006">4741 3811 335,'0'0'38,"4"0"3,0 3 2,4-3-6,0 0-7,1 0-9,-1 0-6,4-3-3,-4 3-3,5-4-1,-5 4-4,0 0-1,0-3-3,-4 0-6,4 3-8,-4 0-2,-4 0-9,0 0-7,5 0-6,-1-3-8,0-8-9</inkml:trace>
  <inkml:trace contextRef="#ctx0" brushRef="#br0" timeOffset="129681.4174">5085 3575 310,'4'-3'34,"0"0"3,4 3 3,-4 3 0,-4-3-6,4 3-3,-4 7-7,0 1-4,0 8-4,-4 0-6,4 2-2,-4 3-1,0 6-3,0-1 0,-4 7-3,4 1-2,0 2-6,-1-5-6,1 6-6,0-4-9,0-1-9,0-5-13,-8 67-14</inkml:trace>
  <inkml:trace contextRef="#ctx0" brushRef="#br0" timeOffset="130564.4679">540 6578 301,'5'-3'29,"-5"0"-4,4 3 2,0 0 2,0 0-4,0 0-5,-4 0-6,8 0-2,0 0-2,-4 3 7,5 4-3,-1 4-2,0 1-4,-4 4-1,8-5-3,-4 5-1,5-3-6,-5 1-6,4-4-9,-4 3-7,-3-4-6,3-1-4,-8 2-2,0-7-2,20 24-7</inkml:trace>
  <inkml:trace contextRef="#ctx0" brushRef="#br0" timeOffset="130813.4821">745 6551 321,'0'0'39,"0"5"-3,0 11-4,-4 0-4,-4 5-3,-4-6-6,3 9-2,-7 0-4,8 2-2,-4 4-2,-1-3-2,1 3-1,0 8-1,3-1-4,-3-1 1,4-2-1,0 2 0,4-2-3,-9-4-3,5-1-7,0-9-1,0 2-6,4-7-4,-4 1-4,8-7-6,0-2-2,0-6-5,-4 5-8</inkml:trace>
  <inkml:trace contextRef="#ctx0" brushRef="#br0" timeOffset="131070.4968">1138 6095 251,'0'3'23,"0"-3"-2,-4 10 0,4 4-3,-4 5-1,4-4-1,-8 0-6,0 6-3,-5-2 0,5-1-2,0-2-1,4-1-1,0-5-7,4-2-6,-4-5-9,4-3-10,-4-6-11</inkml:trace>
  <inkml:trace contextRef="#ctx0" brushRef="#br0" timeOffset="131235.5063">1216 6152 281,'0'0'31,"0"0"-8,-4 0-3,4 4-5,0 5-4,-8 1-5,4-1-5,4-3-6,-5-1-5,5 2-7,0-4-3,0 0-7,0 10-11</inkml:trace>
  <inkml:trace contextRef="#ctx0" brushRef="#br0" timeOffset="131471.5198">1564 6357 274,'4'0'19,"0"0"-6,4 0-2,0-3-1,1 3-3,-1 0-4,4 0-1,-8-3-6,4 3-10,1-3-5,-1-2-6,12-4-6</inkml:trace>
  <inkml:trace contextRef="#ctx0" brushRef="#br0" timeOffset="131655.5303">1548 6532 314,'0'0'22,"0"-3"-4,0 3-3,12-3-4,4 3-3,-4-3 0,5-4-4,-5 7-9,5-3-9,-5-3-5,0 1-4,0-1-4,1-4-2</inkml:trace>
  <inkml:trace contextRef="#ctx0" brushRef="#br0" timeOffset="132492.5782">2538 6028 305,'0'0'39,"0"0"-2,0-6-4,0 6-7,-4-3-5,0 3-7,4 0-2,-12-3-1,4 3-2,-5 0 0,1 0-1,0-4-3,-1 4 1,-7 0-2,0 0-3,-9 4 0,4-4 1,-7 0-1,-5 3-1,4 8-1,0 2 1,-8 6 0,9-5 0,-1 5-1,0-3 1,4 1-1,5-1 2,7 2-2,5-2 2,8-2 2,0-1 2,8 0 0,8-4 3,5 2 0,7-4-1,5-1 0,8-6-2,0 3 0,4-3-1,-5-3-1,1 3 0,4-6-1,-4 2-2,0 1 0,-8 3 1,-1-3-1,1 3 1,-9 0 0,-11 3-2,3 0 2,-12 1 0,0 8-2,0 1 0,-8 4 1,-9 3 0,-3 0 1,-5 1-2,-3 4 2,-1-1 0,-8 2-1,0-3-1,0 1 0,1 8 2,-5-8 0,4 1-2,0-7 0,8 1 2,5-2-2,3-1 3,5-1-2,8-3 2,-1-5-1,5-4 2,8 6 0,5-4 1,7-2 0,4 1 1,9-4-1,-4 0-1,3 0 0,1 0 0,4-4-1,0 0 0,-1 0-1,1-2 0,0 3-1,-5 3 2,1 0-4,-4-3-1,3 3-2,-3 0-1,4 0-3,-5 0-1,-3 0-3,-5 0-2,0 0-5,1 3-5,-9 0-6,4 0-8,-4 4-4,-4-6-3,5 21-6</inkml:trace>
  <inkml:trace contextRef="#ctx0" brushRef="#br0" timeOffset="132951.6044">1986 7082 350,'0'0'37,"0"0"-6,0-3-5,0 3-3,0 0 1,0 0-4,0 7-4,0 5-3,0 3-4,0-3-1,0 4-2,-5-2-1,5-1-2,-8 0 0,8-4-1,0-1-2,-4 5 1,4-7 0,0 1-3,0-1 0,0-4-2,0 1-1,0-3 1,0 0 3,4 0-2,0 0 2,5 0 0,3-3-1,-4-2 1,4-1 1,-3-4 0,3-3 0,0 2 1,0-1 4,1 2 1,-5 0 1,4 4 1,-8-2 0,4 2-3,1-1-1,-5 4-2,0 3 2,0 0-2,0 3 0,0 1 1,-4 2-1,0 5 0,0 2-1,0-4 0,0 4-1,0-2-2,4-1-3,-4-1-2,0-2-3,4-1-5,-4-3-4,0-1-3,0-2-7,4 0-7,-4 0-5,0-5-7,4-24-4</inkml:trace>
  <inkml:trace contextRef="#ctx0" brushRef="#br0" timeOffset="133140.6152">2305 7070 394,'0'0'27,"0"0"-1,8-4-8,-8 4-4,4 4-4,4-4-2,-4 0-2,5 0 0,-5 0-4,4 0-1,0 0-1,-4 3-5,0-3-5,5 0-8,-5 0-9,0 0-9,0-3-6</inkml:trace>
  <inkml:trace contextRef="#ctx0" brushRef="#br0" timeOffset="133320.6255">2272 7224 351,'0'0'35,"0"0"-1,0 0 0,4 0-9,4 0-6,5-3-3,-5-1-6,4-2-3,0 0 0,1-1-8,-5 1-8,4-2-6,-4-1-8,1-1-9,3 4-8,-4-4-4</inkml:trace>
  <inkml:trace contextRef="#ctx0" brushRef="#br0" timeOffset="133679.646">2542 6992 336,'9'-3'26,"-1"-4"-2,-4 4-2,4 0-3,0 3-9,4 0 0,-7 0-2,3 0-3,0 0-1,0 0-1,-4 0 0,0 3-2,5 0 1,-9-3 0,4 3-1,0 1 1,0 0 1,-4 3-2,0 2 0,0 1-1,0-4 0,0 2 1,-4 2 0,4 2-1,-4-2 0,0 3 0,-5-2 0,1-2 0,4 4 0,0-2 4,0 2 2,4-4-1,-4 2 0,0-1 0,0 0-2,4-4 0,4-3 0,-4 0-1,8 0 1,-4-1-2,0-2 1,8 0-1,-3-2-3,3 2-8,-4-9-6,4-1-6,-4 1-5,5-4-4,-1-1-3,0-2-5,25-37-6</inkml:trace>
  <inkml:trace contextRef="#ctx0" brushRef="#br0" timeOffset="134531.6948">2227 5850 183,'0'0'30,"0"0"-2,0 0-2,0 0-2,0 0-1,0 0 2,0 0-4,0 7-2,0-7-3,0 0-4,0 6 1,-4 2 0,4-5-4,-4 3 0,0-2 0,0-1-3,4-3-2,-8 3-1,3 0 0,-7 4-1,4-4-1,-8 0 1,7 0-2,-3-3 1,0 0-4,4 0 0,-5 0-3,5 0-2,4-3-3,-4 3 0,4-6 1,-4-1 0,8 1 4,-4 3-1,-1-10 0,5 5 4,-4-5 1,4 7-2,4 0 0,-4-2 1,5 1 2,3 1 0,-4 3 0,0-4 2,4 4-2,4 0 1,-3 3 1,3 0 0,-4 3 7,4 0 6,1 1-1,3 5 1,-4 1-2,1-2-4,-1-2-1,4 3-2,-3 1-3,-1-2 1,4-2-1,-4-3 0,1-3-1,3 0 0,-4 0 0,1-6 0,-1 1-1,4-4-1,-12 2 2,9-2-1,-9 3-1,0-2-3,-4-2 1,0 1-2,0 2-1,0 1-1,0-4 1,0 6 1,-4-6 0,0 4 0,-4-1 3,-1 4 0,1 3 0,0 0 0,-4 0 0,-1 3 2,5 0-1,-4 7 1,0 4-1,3-1-6,-3 0-5,-4-4-8,12 2-5,-9 2-8,5-3-5</inkml:trace>
  <inkml:trace contextRef="#ctx0" brushRef="#br0" timeOffset="135334.7407">3034 6224 183,'0'-3'35,"0"0"-1,0-1-5,0 1-2,0 0-6,0 3-5,0 0-4,-4 0 0,-5 0-2,1 0 1,-4 0 3,4 0-2,0 0-1,-5 3-4,1 0-1,0-3 1,-1 7 0,5 1-1,-8-2-1,4 0 0,3 1 0,-3-1 3,4 0-1,0 4 0,0-5-1,3 7 2,1-2-3,-4 3 0,8-2 0,-4 2-2,4-2 0,0 5 3,4 3-3,-4-2 1,4 5 0,4-4-1,1 1 0,-1-2 0,-4 6-1,4-9-1,4-1 1,-3-1-1,3-5-1,-4-4 0,4-3 0,5 0 0,-1-3-1,0-4-6,-3 1-6,-1-3-8,0-1-8,-4 2-6,5-5-7,-5 4-7</inkml:trace>
  <inkml:trace contextRef="#ctx0" brushRef="#br0" timeOffset="135760.7651">3214 6459 266,'0'-3'31,"4"0"-3,0 3 2,-4 0-2,0 0-2,0 3 0,0 10-2,0-2-5,0 2 0,0-1-6,0-7-5,0 8-1,0-1-3,0-2 0,4-4 1,-4-1-3,0 1 0,0 1-1,0-4 1,4-3-1,-4 3-1,0-3 0,0 0-2,0 0 2,0 0 0,0 0 0,0 0 0,0 0 0,12-3-1,-7 0 1,-1 0 0,0-1-1,4-2 2,0 1-1,-4-1-1,4 0 2,1-4 2,-1 4 0,-4-1 1,4 4 0,0 0-1,-4 0-1,0 1 0,-4 2-3,0 0 2,0 0-1,5 0 0,-5 0 1,0 5-1,4 1 0,0 7-5,0-7-4,-4 1-5,4-4-6,0 0-3,0 0-3,0-3-7,-4 0-5,4-3-8</inkml:trace>
  <inkml:trace contextRef="#ctx0" brushRef="#br0" timeOffset="136218.7913">3541 6148 304,'0'0'36,"0"-4"-9,0 4-4,0 0-4,0 0 0,0 4-1,0-4-1,0 4-2,4 9 2,-4 0-1,0-4-3,0 6-1,0 1-2,0-1-3,0 3-2,0-2-2,0 1 0,0-1-1,0-2-2,-4 2-2,4-6-2,0 1-2,-8-1-2,8-4-2,-4-3-2,4 0 2,0-3 1,0 0 0,0 0 2,0 0 1,0 0 0,0-3 2,4 3 1,-4-3 1,0-10 1,8-1 0,0-2 1,1 3-1,-1 2 4,4-2 4,-4 4 5,1 1-2,-1-2 4,0 4-2,0 0-2,-4 3 1,4 3-4,1 0-1,-5 0 0,0 0-1,4 3-2,-4 0 2,-4 6-2,4 6-2,0-3 0,-4 1 1,0 1-4,4-1-4,0-3-4,-4-2-3,4-2-3,5-3-3,-5 0-4,-4 1-11,8-4-7,0 0-5</inkml:trace>
  <inkml:trace contextRef="#ctx0" brushRef="#br0" timeOffset="136594.8128">4078 5764 287,'0'0'19,"0"0"2,0 0-2,-4 0-2,4 0-1,0 4-4,0-4 4,-5 3 1,1 3-1,0 4 2,-4-2 0,4 1 0,-4 4-1,4 0-4,-9-2-1,9 5-3,-4-2 0,-4 11 1,4-4-2,-5 1-1,5 9 3,-4-4-3,4 4 0,4 6 0,-5 3-1,1-4 0,0 4-2,4 0-1,0-1 0,0 1-1,4-3-1,0-4 0,0 1 0,0-4 0,4-5-1,4-1-4,0 0-4,0-2 0,1 0-3,-1-7-1,0-3-5,4 0-6,-4-6-5,1-3-8,3 0-7,-4-3-5</inkml:trace>
  <inkml:trace contextRef="#ctx0" brushRef="#br0" timeOffset="137029.8377">4196 6195 346,'0'-3'40,"0"3"-9,0-2-4,0-1-3,4 6 0,-4-3-3,5 0-5,-5 2-2,0 1-4,4 10 0,-4 0-4,0-1 1,0 0-3,0 0 0,0 4-1,0-2-1,0 2-1,0-5 0,0 2-1,0-3-3,0-2-3,0-2 1,0 0 2,0-2 0,0-1 1,0-3 1,4 0 0,-4 0 0,8 0 0,-4-3 0,0-10 1,4 2 0,-4-2 0,5 3 1,-5-1 2,4-1 0,0-1 1,0 2 2,0-2 1,1 7-1,-1-4-2,0 5 0,-4-1-2,0 0 0,0 3 0,0 3-1,0 0-1,1 0 1,-1 3 0,-4 3-1,4 2 2,0 2-2,-4 2 0,4 1 0,-4-2-4,4-1-3,-4-1 0,0-2-5,0-3-4,4 3-5,-4-4-4,0 0-2,0-3-5,0 3-3,0-3-5,4-3-2</inkml:trace>
  <inkml:trace contextRef="#ctx0" brushRef="#br0" timeOffset="137199.8474">4503 6162 322,'4'0'41,"5"0"0,-5 0-5,0 0-5,4 0-7,-4-3-6,4 0-5,1-4-3,-5 6-4,8 1-2,-4-4-4,0 1-7,0 0-8,-3 3-6,3-3-4,-4 0-8,4-1-8,0 1-7</inkml:trace>
  <inkml:trace contextRef="#ctx0" brushRef="#br0" timeOffset="137425.8603">4806 5976 314,'0'-3'41,"0"0"-9,0 3-5,4 0-4,1 0-4,-5 0-5,0 0-1,0 3-3,0 0 0,0 3 0,0 9-2,0-3-1,0 1-4,0 1 1,0 5-2,0 5 0,0-5-9,0-3-7,0-2-6,0 6-10,0-6-6,0 5-8,-13 29-8</inkml:trace>
  <inkml:trace contextRef="#ctx0" brushRef="#br0" timeOffset="137761.8795">4937 5593 294,'0'3'33,"0"-3"3,4 6 6,5 13 1,3 5-5,-4-5-6,0 2-5,5 6-4,-5 2-2,0-2-2,4 0-2,-4 4 1,1 3-3,-5-4-2,8 3-2,-12 7-2,8-6-1,-4 2-2,0 7-1,0 0-3,-4-3 1,0 3-1,-4-4-2,4-2 2,-4-4-4,4-1-3,-8-5-4,4-3-6,-4-5-3,0-3-1,4-5-6,-1 2-5,1-7-3,0-3-9,0-3-8,0 0-7</inkml:trace>
  <inkml:trace contextRef="#ctx0" brushRef="#br0" timeOffset="138004.8934">5339 6073 295,'4'0'27,"0"0"3,0 0-2,8 3-1,-8 3-2,4 7-3,1 0-4,-1 1-1,0 2 0,0-2-3,0 2-5,1-3-2,-5 1-3,4 2 0,4 0 0,-4-2-5,5 2-6,-5-6-9,0-2-7,0-2-7,0 0-4,5 1-4,-5-4-3,12 0-4</inkml:trace>
  <inkml:trace contextRef="#ctx0" brushRef="#br0" timeOffset="138222.9059">5539 6022 382,'-8'3'46,"8"5"-10,-12 11-8,-5 5-8,9-2-4,-4-1-4,4 4-5,-5 2-2,1-3 0,0-1-1,0-6-1,3 5-1,-3-1-4,4-5-5,0-3-5,4-6-5,-5 0-7,5-1-6,0-6-5,4 3-1,-4 1-17</inkml:trace>
  <inkml:trace contextRef="#ctx0" brushRef="#br0" timeOffset="138678.932">5687 5563 379,'4'-4'28,"-4"1"-3,0 3-3,0 0-2,0 0-1,0 0-2,0 7-4,0 5 0,4-2-3,-4 1 0,0 2-1,0-1-3,0-1-1,0 2-2,0-3-1,0 2-1,0-5 1,0-2-1,0 1-3,0 0-2,0-3 1,0 1-3,0-4 3,0 0 0,0 0-1,0 0 1,4 0 2,0-7-1,0-5 1,4 0 0,4 0 0,1-1 1,-5 2-2,0 1 2,0 1-1,-4 2 0,5 1 2,-5 3 3,-4 0 4,4 1-2,0 2 1,0 0-2,-4 0 1,0 0 0,4 5 0,-4-5-2,0 9 0,0-2 0,0 2-1,4-5-1,-4 2-2,0-1 0,0 1-2,4 0-2,-4 1-3,0-4-2,4 0-3,-4 0-3,0-3-5,4 0-4,-4 3-3,0-3-6,0 0-3,5 2-1,-5-2-1,4 0-9</inkml:trace>
  <inkml:trace contextRef="#ctx0" brushRef="#br0" timeOffset="138861.9425">5965 5575 329,'4'-3'39,"4"0"0,-4 3 3,9-6-6,-5 6-10,0-7-8,4 2-2,-4 2-5,5-3-2,-5 3-6,-4 0-3,4-1-4,-4 1-5,0 3-5,-4 0-6,4-3-8,1 3-7,-5 0-9,0 0-4</inkml:trace>
  <inkml:trace contextRef="#ctx0" brushRef="#br0" timeOffset="139231.9636">6194 5404 298,'0'-7'29,"4"4"-2,4 0-1,1 0 0,-5 3-3,4-5-3,0 2-1,0 0-1,-4-1-4,5 1-1,3 3-1,-12 0-4,8 0 0,-4 0-2,-4 0-2,0 3 1,4 4-4,-4-4 2,0 5-1,0 8-1,0-4-1,0 0 0,0 0 0,0 4 2,-4-1-2,4 0 0,0 1 1,0-1 0,-4 1 0,0-1-2,4 0 2,0 1-1,0-2 2,0 2 0,-4-3 1,4-2-2,0-2 2,0 1-2,-4-1 1,0-4-2,4 1 0,0 1 0,0-4 1,4 0-1,0-3 0,-4 0 1,8 0-4,4 0-4,-3-3-10,3 0-10,-4-4-11,8-4-10,29-21-14</inkml:trace>
  <inkml:trace contextRef="#ctx0" brushRef="#br0" timeOffset="142526.152">766 7628 205,'0'0'17,"0"0"-6,0 0 2,0 0 5,8 0 1,0 0-1,0 0-2,0-4-1,1 4 0,3 0 2,0 0 0,4 0 1,-3 0-1,7 0-1,-8-3 6,9 3 2,-5 0-4,5-3-3,-1 0-4,-3 3-1,3 0-3,1 0-1,-1 0-1,1 0-2,-1-3 0,0 3-2,9-3 1,-4 3 0,-1 0 0,5-4-2,0 1 1,3 3-1,-3-3 2,4-3-2,-5 2 2,1 3 2,4 1-3,-5-6 2,1-4 1,0 4 2,4-4-1,-1 5-2,-3-1-2,4 0 0,-1-1 0,1 1-2,0 3 2,0-4-1,-1 7 0,1 0 0,4-3 1,4-2 0,4-1-2,-4 3 0,-4 3 0,8-6 1,-8 6-1,8-4-1,-4 1 0,0-3 1,0-1-1,-1 3 0,1-3 1,-4 1-1,8 0 0,4-1 0,-4 7 1,-4-6-1,4 0 0,0 2 0,1 4-1,-6-1 2,5 1-3,-4-3 2,-4-1 0,0 1 1,0 0-1,0 0 1,-4 0-1,-1-1 0,1 4-1,0-3 2,0 3-2,3 0 1,-3 0 0,0 0 0,4 0 0,-4 0 1,3 0-1,1 0 0,-4-3 0,0-2 0,-1-1-1,5 3 1,-4-4 1,-4 4-1,3-3 0,1 0 0,0 2 0,-4 3 0,7-2 0,-3-1 0,4-2 0,0 3-1,0-3 1,4-1 0,0 1 1,-5-4-2,1 6 1,4-3 0,-4 1 1,0-1-2,0 1 2,0 0-2,0 4 1,-1-4 1,1-1-2,4 4 2,-4-3-1,8 0 0,0 2-1,-4-5 2,4 4-1,0-5 0,0 1 0,-4 3 0,4-1 0,-8-1 0,0 5 0,4-3 0,-4-1-1,-5 4 1,1-3 0,4 3 0,0-1 0,0 1 1,-5-1-2,1 0 1,-4 1 0,3 0 1,-7 0-1,4 0 0,-5-1 0,1 1 0,-9 0 0,5 3 0,-9 0 0,4-3 0,-3 0 2,-1 3-2,-4 0 1,4 0-1,-8-3 2,5 3-1,-5 0 0,0-2-1,4 2 0,0 0 0,-4-3 0,5 3 0,-1 0 0,0 0 1,0-3-2,0 3 1,5 0 0,-1-4 1,-4 4-1,4-3 0,1 3 0,-1 0 0,8-3-1,-7 3 2,-1 0-2,4-3 1,1 3 0,7-3 1,-7 0-1,3 3-1,1-4 1,3 4 0,-8 0 1,9 0-2,-4-3 2,-1 3-1,0 0 0,-3-1 0,3-4-1,5-2 2,-5 7-1,1-1 0,-5-2-1,1 3 2,3-7-1,0 4 0,-3 3-1,-1 0 2,1-6-2,-1 3 2,0 3-1,1 0 0,-5-4 0,0 4 0,1 0 0,3-3-1,-4 3 1,1-3 0,-1 3 1,4-3-1,-8 1 0,5-1 0,-1 3 0,-4-3-1,0 0 2,-4 0-1,0-1 4,-4 1-1,5 3 3,-5 0-3,0 0 1,0 0-2,0 0-1,4-3 1,-4 0-1,0 3-1,4 0 1,4 0 0,-8-3-1,4 0 0,0-2 0,0 5 0,4-3 0,-3-4 0,-5 1 1,0 3-1,0-10 2,4 7-1,-4-2 0,0-2-1,0-3 1,0-4-1,0 1 0,4-3 0,-4 1 0,4-1 0,0-4 0,-4-3 0,8 2 1,-4 0-1,0-4 0,0 1 0,0-3 1,1 2-3,-1-3 2,0-3 1,-4 1-1,4-4 0,-4 1 1,8 2 0,-8 1 1,4 1 1,0 2 0,0-3-3,-4 2 3,0 0 2,0 0-1,0-2-1,4 0 0,1 2-1,-5 6 1,0 1-1,0-6 0,0 5-1,4-2 0,-4-1 0,0 0 0,0 4 0,0 0 1,0 2-1,0-2 0,0 2 1,0-5 0,0 6 0,0-7 0,4 4-2,0-7 0,0 0 0,0 0 0,4 4 0,0 0 0,1-4 0,-1 0 0,4 1 0,-8-3 0,4 1 0,0-1 0,1-4 2,-1 1-2,-4 2 1,4 1 0,0-1 0,1-1-2,-1 5 2,-4 0-1,0 0 1,0 0 1,0 1 0,0 2 1,-4 0 0,4-5-1,-4 2 0,0 3 1,0-3-3,0-2 2,4 2-2,-4-7 0,0 4 1,4-1-2,1 1 2,-5-10 0,8 3-1,-4 2 0,-4 5 0,4-1-1,0 4 0,0 0 2,0-2-2,-4-1 1,4 3 1,0-7 0,0 7-2,1-7 2,3-3-1,-4 1-1,4-1 2,-4-6-2,0 3 0,4-3 2,-3 3 0,-1-3-1,0 3-1,4 0 2,-8 3-2,4 1 2,-4-1-1,4 3 0,0 1-1,-4-1 2,0 1-2,0-1 2,0 0-2,0 1 0,0-4 2,0 4-2,4-4 1,-4 3 1,0-3 0,0-2-2,0-5 2,0 11-1,0-4 0,0 5-1,0 5 2,0-3-2,-4 2 2,4-2-1,-8 3-1,4-2 2,0 2-1,0 3-1,0-2 2,0 2-1,-1 0 0,5-3-1,-4 1 2,0 2-2,4 3 0,0-4 2,-4-2 0,0 3-1,4 4 0,-4-1-1,0-3 2,0-1-1,4 10 0,-4-4 0,0 5 0,-1 1 1,1 6-1,4-1 1,-4 1 0,4-2-2,0 5 2,0 1-2,0 1 0,0 5 1,0-3 0,0-3 0,0 6 0,0-3 0,0 3 0,0-4 0,0-2 0,0 0 0,0 6 0,0-5 0,0-2 0,0 1 0,0 0-2,0-4 1,0 4 0,0 0 0,0 1-1,0-2 1,0 4-1,0-6 1,0 2-1,0 7 1,0-6-1,0-2-2,4 2 1,-4-1 0,4 1 0,-4 0 1,5-1 0,-5 2 0,0 2-2,0 0-3,4-3-3,-4 3-4,0-1-4,0 4-5,0-3-5,0 0-12,0 3-15,0 3-16</inkml:trace>
  <inkml:trace contextRef="#ctx0" brushRef="#br0" timeOffset="146109.357">8249 1505 155,'0'0'18,"0"0"3,0 0 0,0 0-4,0 0 3,0 0-5,0 0 1,0 0 1,0 0-5,4 0 3,-4 0-3,0 0-2,0-3-3,0 3 3,0 0-2,0 0 1,0 0-1,0 0 0,5 0-2,-5 0 2,0 3-2,0 4 3,4 4-2,0 5 2,0-3 1,4 1 0,4-1-1,5-4 2,-5 2-1,8 5-1,-3-5 3,3 5 1,5-6-4,-5 2-3,9 0 1,0 3-2,-1 3 1,1-2 0,0 3-3,3-2 0,-7 6-1,8-6-1,-1 5 0,-3-1 0,0 1 1,-1-1 1,1 1-1,-4-1 2,7 1-3,-3-1 1,0 0 2,-1-2 1,5 1-1,-4 3 2,-1-3-1,1 2-1,-4-1 2,3 8-1,-3-9-1,-1 6-1,5-2-2,-4 3 1,-1 3 0,1 2-2,-5-2 0,1 3 0,-5-2 0,0-1 1,1 2 0,-5-2 0,0-6-1,1 1 0,3-1 0,-8 0 0,5-2 1,-1-3 0,-4-1-1,-4 1 1,4-2 0,5 5-1,-9-4 0,0-2 0,4-2 0,-8-1 2,4 3-2,-4-8 0,4 4 0,0-5 0,-4-1 2,0 4 0,-4 1 0,0-5 0,4 4-2,-4-7 4,4-3-4,-8 0 2,4 3 0,0 0 0,4 0 0,-5-3 2,5 0-3,0 0 1,-4 0-1,0-3-1,-4 0 0,8-7 0,-12 1 0,4 1 1,-1-2-2,1-2 1,0-1 0,-4 10 0,4-2 1,-5-5 0,5 4-1,0 0 0,0-4 0,0 5 0,-1 2 0,1 0 0,0-3 0,4 3 0,4-4 0,-8 4 0,8-3 0,-4 6 0,4 0 0,0-4 0,0 4 0,0 0-2,0 0 2,0 0-1,0 0 2,0 0-3,0-3 2,4 3 0,4-3-2,4 0 2,0 3 1,5-2-2,-5-1 1,0 3 0,-3-3 0,3 3-3,4-3 2,-3 0 1,-5-1-1,4-2 0,-4 0 0,4-1 0,1 3 1,-5-3 0,0 1 0,-4-4-1,9 1 1,-5 1 1,0-5-1,-4 0 0,4-1 0,0 1 0,-8 1 0,4 1 0,5-2-4,-5 0-4,-4 4-5,8 1-5,-4-2-3,-4 4-8,4-1-13,0 4-15</inkml:trace>
  <inkml:trace contextRef="#ctx0" brushRef="#br0" timeOffset="148989.5217">7639 3092 269,'4'0'24,"1"0"-4,-5-3-1,4 3-2,-4 0-2,0 0-2,0 0-1,-4 0-3,4 0-1,0 0-1,0 0-3,-13 3 3,9-3 3,-8 0 1,4 0 0,0 0-2,-9 0-2,1 0-3,-5 6 1,1-2-2,-5 7-2,-3 1 0,-5-5 1,-4 6-2,4-2 1,-8 1-1,9 4 0,-1-1 1,4-3 1,5 4 2,7-5-1,5 2 3,4 3 0,0-5-1,8 2 3,0 0 1,8 1 1,4-5-1,9-2 1,7 2-4,5-2 1,4-3-3,-4 0 1,3 2 0,1-3-2,4 0-2,-8 0 1,0 7-1,-5-2 0,-3-2 0,-5 1 0,1 2 0,-5-2-1,-4 1 0,-3 4 0,-9 4 0,0 0 2,0-2-2,-4 2 0,-9 2 0,1-2 0,-4 4 0,-5-1 0,1 2 0,-5-2 0,5 0 0,-13 2 0,4 3 0,-3 1 1,-1-7 0,0 4-1,4-1-1,-3-2 0,3-2 1,4 5 0,5-1 0,4-2 0,3-1 1,1-3 0,4-2 1,0-5-2,3 2 0,5 2 1,0 0 2,5-3 1,11 4 1,4-7-2,5-3-1,4-3 1,3 0 1,1 0-1,0 0-1,8 0 0,-8-3 0,3-3-1,1-1 0,-8 1 0,4 3-1,-5 0-1,5 3-2,-4 0-1,-1-3-2,-3 3-3,-5 0-2,1 0-2,-5 0-4,-3 3-6,-1 0-4,-8 3-3,4 1-8,-8-7-3,0 3-3</inkml:trace>
  <inkml:trace contextRef="#ctx0" brushRef="#br0" timeOffset="149497.5508">7091 4361 327,'0'0'36,"0"-3"0,0 3-2,0 0-2,0 0-2,0-4-3,0 4-4,0 0-3,4 0-3,-4 0-1,0 0-4,0 7-3,0-7-2,4 12-1,-4-2-3,0-2 0,0 5-1,4-4-1,0 4 0,0-5-2,-4 5 1,0-7-2,0 3-1,0 1-1,0-5-1,0-5 1,0 0 0,0 0 0,4 0 2,-4 6 0,0-6 0,0 0 0,0 0 1,9 0 1,-9-3-2,8 3 2,0-3 0,0 0 0,0-2 0,0 2 0,1-4 1,3-5 0,0 5 1,1 1 1,-5 1-2,4-1 0,-4 3-1,0-1 1,1 1 0,-5 3-1,4 0 1,-4 0-2,-4 0 1,4 3 0,-4 4 0,0 4-2,0 2-5,0-1-1,0 1-2,0-8-5,0-2-4,0 3-2,4-6-3,-4 0-6,0 0-2,4 0-8,0-3-4</inkml:trace>
  <inkml:trace contextRef="#ctx0" brushRef="#br0" timeOffset="149698.5623">7500 4300 347,'0'-6'28,"0"3"-5,4 3-6,4 0-2,-3 0-5,-1 0-2,8 0-4,-8-3 1,0 3-2,4-4-2,1 4 0,-1 0 0,-4 0-5,0-3-7,0 0-7,0 3-7,0-2-10,0-2-4</inkml:trace>
  <inkml:trace contextRef="#ctx0" brushRef="#br0" timeOffset="149902.5739">7496 4404 330,'0'0'27,"0"0"-3,0 0-2,0 0-5,0 0-1,0 0-4,4 0-2,-4 0-5,12 0-1,-3-4-1,-1 4-1,0-3 1,4 3-2,-8-3-3,1 0-7,-1 3-6,8-5-7,-4-1-7,0-1-3,-4 1-5,0-3-7</inkml:trace>
  <inkml:trace contextRef="#ctx0" brushRef="#br0" timeOffset="150296.5965">7783 4241 327,'0'0'30,"4"0"-7,-4-3-6,4 3-1,4-3 0,-4 3-3,0 0-5,0 0 0,5 0-3,-5 0 2,4 0 2,-4 0-2,0 0 0,0 0 1,4 3-3,0-3-2,-8 3 0,5 1 0,-1 2 0,-4 0-1,0 1-2,0 1 1,-4 1 0,4-2 0,-5 2-2,-3-3 1,0 6 1,4-6 0,-4 3-2,0 1 3,-1-2 1,1 2 2,4-1 3,-4-3-2,4 4-2,0-2-2,0 1 2,0-5-1,4-4-1,0 6 1,0 0-1,0-2-1,4-4 0,4 3-1,4-3 2,0-3-2,1-1-1,3 1-4,0 3-9,-3-9-8,3-1-6,-4 2-6,1-1-4,-1-1-5,21-11-8</inkml:trace>
  <inkml:trace contextRef="#ctx0" brushRef="#br0" timeOffset="151155.6456">7386 2823 194,'0'0'24,"0"0"-2,0 0-4,0 0 0,-5 0 0,5 0-2,-8 4-1,4-4 0,0 3-1,-4 8 2,4-5-3,-4 1 2,-1-1-5,-3 0-2,4 2-2,0-1 1,0-4-3,-1 0-1,-3 0-1,4 4 2,4-4-3,-4-3-1,-5 0 0,5 0 2,0 3-2,4-3 0,-8-3-1,3 0-4,5-4-1,0 4-6,0-10 2,4 5-2,0-1 0,0-1 1,0 1-1,0 4 4,4-5 1,0 1 0,5 3 4,-1-4-1,-4 2 1,4 2 2,0-1 1,4 4 0,1 3-1,-5 0 0,4 0-1,0 0 10,5 0-3,-1 3 2,1 0 2,-5 1 2,4 7-3,-3-5 1,3 4 2,0-1-3,1-2-2,-5-4-2,0 5 1,-4 1-2,5-6 2,-5-3-3,4 7-1,0-7-1,-3 0 1,-1 0 1,0 0-2,-4 0 0,0-3 0,0 3 0,0-7 0,-4 1 0,0-2 0,0-2 0,0-2 0,0-1 0,0 5 0,0-2 0,-4 1 2,-4 3-1,-4 2 0,0 1 3,-1 3 2,1 0-1,0 0 1,-5 3-3,9 4-2,-4-4 1,4 6-3,0 1-9,3-2-9,-3-2-11,4 1-10,-12 12-10</inkml:trace>
  <inkml:trace contextRef="#ctx0" brushRef="#br0" timeOffset="151885.6874">8135 3440 279,'0'0'25,"4"0"-7,-4 0 0,0 0-6,0-6-2,0 6-3,-4-8 3,4 2-1,0-1 1,0-2 0,-4 2 2,-5 1 2,1 4-2,4-4 1,-4 3 1,0 3 0,0 0 0,-5 0-2,5 0-1,-4 3-4,8 3 0,-8 2-1,3 5 0,1 0-2,0 1 3,0 2 0,0 0-1,-5-2-1,5 5 1,0-1-1,4 4 1,0-5-3,0 9 0,4-5 0,-4-6 1,4 6-1,0-5-2,0-2 1,4 2-1,-4-3 0,4-2 1,4 2-3,0-4 1,4-2 1,1 2-1,-5-4-2,4-5-2,0 0-3,5 0-3,-5-5-5,4 2-6,1-6-9,-1-7-7,-4 9-9,5 1-3</inkml:trace>
  <inkml:trace contextRef="#ctx0" brushRef="#br0" timeOffset="152320.7123">8294 3780 313,'0'-3'18,"0"0"-5,0 3-3,0 0 4,0 0 2,0 3 1,0 0-3,0 9-1,0 3-3,-4 5 3,4-6-2,-8 2-1,4 0-1,-4-5-3,4 1-2,4 1-1,-4-5-2,0 2 1,4-1-3,0-6-2,0 1 0,4-1 0,-4-3 1,4 0 1,0 0 0,0-3 0,0-4-2,4-2 3,-4-1 0,0 2 0,5-1 0,-1-1 0,0 4 0,-4-5 2,8 11 1,1-7 3,-9 1 1,4 0-1,4 2 0,-4 1-3,-4 0 1,5 3 2,-9 0 0,4 3 1,0 0-2,-4 10-2,0-2 0,0 2-1,0 0-3,0-4-5,4-1-6,0-1-2,0-1-5,-4-3-7,4 0-8,0-3-7,9 0-13</inkml:trace>
  <inkml:trace contextRef="#ctx0" brushRef="#br0" timeOffset="152770.738">8651 3526 364,'0'0'34,"4"0"-6,-4 0-4,0 0-2,0 6-2,0-2-1,0 12-5,0-9-1,0 6-5,0 0-2,-4-5 2,0 5-4,-1 6 0,1-8-2,0 1 0,4 1-1,-4-6 0,4-3 0,0 3-2,0 2 1,0-6-2,0 1 2,0-4 0,4 3 0,-4 0 0,0-3 1,8 0-1,-3-3 0,3 0 0,-4-1 0,0-2 0,0 0 0,4-2 0,0 5 2,-4-7 1,5 4 4,-1-1 0,0 4 2,4 0-2,-8 0 0,5-2-3,-1 2-2,-4 0 1,4 3-2,0 0 0,-4 0 0,5 0 1,-9 0-2,4 3-1,0 0 2,4 0-1,-4 2 0,-4 1-2,4 1-4,-4-1-2,4-3-3,0 7-5,-4-9-4,0 6-6,4-4-3,0 0-6,1 0-4,-1-3-7,-8 10-6</inkml:trace>
  <inkml:trace contextRef="#ctx0" brushRef="#br0" timeOffset="153172.761">9175 3111 194,'0'0'19,"0"0"-5,0 2-1,0-2 2,0 0 0,0 0-4,0 0 3,0 0-3,0 0 4,0 0 1,0 6-2,0-3 2,0 10-2,0 0-1,-13-5-2,5 8 1,4-1 1,-4 0 0,-4 1 1,3 1 1,1 2 2,-4 5-4,4 2-2,4-3 0,-9 1-4,5 2 2,-4-3-1,4 5-2,-5 3 3,5-7-2,0 3 0,0 5 2,0-2-2,4-3-2,-5 5-1,1-2 0,4-6-1,4 0 0,0 5-2,4 1 0,-4-6 0,0-2-1,4 2-2,9-2-4,-5-8-1,4 2-3,-4-3-4,0-4-5,5-7-6,-1 4-7,-4-6-9,4 0-7</inkml:trace>
  <inkml:trace contextRef="#ctx0" brushRef="#br0" timeOffset="153608.7859">9351 3523 377,'0'0'29,"0"0"-8,0 0 0,0 0 0,0 3 0,4-3-1,-4 6-6,0-6-3,0 13-3,0-5 0,-4 8-2,4-6-2,0 2-1,-9 3 0,9 0-1,-4 3 0,0-5-1,0 3 0,4-5-1,0-8-3,0 6 1,0-2 0,0-4 0,0-3 2,0-3-2,8 3 1,1-3 0,3-4-1,0-2 1,-4 2-1,1-1 0,3-4 2,0-1 0,-4 5 0,0-2-1,1 7 1,-1-3 3,4 0 0,-8-1 3,0 4-2,4 0-1,-3 3 1,-5 0-3,0 3 0,0-3 1,4 3 0,0-3-1,0 0-1,0 3 2,-4 4-2,4 5 0,4 3 0,-4-6-1,0 1-3,-4-1-5,5-1-3,-1-1-5,0-4-4,-4 0-5,0 0-6,0 4-6,0-7-6</inkml:trace>
  <inkml:trace contextRef="#ctx0" brushRef="#br0" timeOffset="153817.7979">9723 3556 330,'4'-3'34,"-4"3"-10,4-1-2,1 1-1,3 0-5,-4 0-3,4 0-5,0 0-2,0 0 1,1 0-3,-1 0-2,0-4 1,4 4-6,-4 0-10,-4-3-11,1-3-9,3 3-10</inkml:trace>
  <inkml:trace contextRef="#ctx0" brushRef="#br0" timeOffset="154059.8117">10034 3394 322,'0'0'19,"4"0"3,-4 3 4,9 0 5,-9 4-2,0 6-6,0-2-1,0 5-5,0-1-6,-4 0-2,-1 1-1,-3 1-4,8 9-1,-4-6 0,0 3-4,0-6-8,4 2-8,0-3-7,0-2-5,0 2-5,0-6-6,4 23-13</inkml:trace>
  <inkml:trace contextRef="#ctx0" brushRef="#br0" timeOffset="154372.8296">10223 3009 327,'0'0'36,"4"0"4,0 7 2,0 5-6,0 3-3,4 7-3,5 5-4,-5 0 0,0 2-2,4 4-1,5 0-2,-5 1-2,-4-1-1,-4 4-2,8-1 0,-3 1-3,-1-2-4,-8-2-1,4 1-2,0 2-2,-4-2-1,0-1-1,-4-1-3,0-5-3,-4 3-5,-5 3-3,5-1-7,-4-8-4,4 3-6,-1-5-12,-3-7-16,8 1-17</inkml:trace>
  <inkml:trace contextRef="#ctx0" brushRef="#br0" timeOffset="161523.2386">10648 3502 294,'0'0'29,"0"3"-2,0 2-7,5-2 0,-1 4-2,8-1-2,-8 0-3,4 4-3,-4-4-2,5-2-3,3-3-1,4 5-1,-12 4-2,9-4-1,-5 1 2,4-4-1,-4 0 0,0 2 0,5 1-1,-1 1-1,-4-7-7,0 9-4,1 1-4,-5-1-3,-4-1-3,8-5-6,-8 4-2,0-1-2,4 8-4</inkml:trace>
  <inkml:trace contextRef="#ctx0" brushRef="#br0" timeOffset="161853.2575">10816 3459 266,'0'3'29,"0"-3"-1,0 4-2,0 7-5,0 2-3,-8 2-1,0-3-3,0 0 2,0 4-2,-1-2-2,-3 2-3,4-3-1,0 5-2,0-3-2,-5 0-1,5-6-4,4 4-4,0-3-8,4-6-3,-4 3-8,0-4-8,4 0-6,-13 16-8</inkml:trace>
  <inkml:trace contextRef="#ctx0" brushRef="#br0" timeOffset="162344.2856">11091 3009 321,'0'0'25,"0"-3"-5,4 0-6,-4 3 3,4 3 3,-4 4 2,0-4-4,0 13-3,0-8-1,0 11-1,0-5-1,-4 5-4,0-3 0,0-2-2,4 2-1,-5-5-3,1 2 1,4-7 0,0 1-2,0-4 0,0-3 0,4 0-1,-4 0 0,0 0 0,5-3 0,-1-7-1,-4-3 0,4 2 2,0-1-2,4-1 1,-4 5 0,0-2 1,4-2-2,1 2 1,-1 4 0,0-2 1,-4 5-2,4 0 3,-4-4 2,5 4 4,-1 0-2,-4-4-1,0 7-1,0-1-2,-4 1 0,4 0 0,0 0-1,-4 1-1,4 3 2,-4 2 0,4 7-1,0 1-1,-4-1-3,0 3-4,0-7-2,0-4-5,0 4-3,5-2-2,-1-4-2,0 0-4,4-3-4,-4-3-9,4-7-2,17-45-9</inkml:trace>
  <inkml:trace contextRef="#ctx0" brushRef="#br0" timeOffset="162573.2987">11357 2943 320,'0'0'24,"0"0"2,0 0 7,4 0 3,0 6-2,4 2-5,0-2-8,-4 1-6,0-1-3,5-3-2,-1 0-4,-4 1-3,0-3 0,0-1-1,4 0 0,-4 0-3,-4 0-5,5 0-5,3 0-6,-4-1-6,0 1-7,-4-4-7,0-2-1,8-4-5,-4-10-7</inkml:trace>
  <inkml:trace contextRef="#ctx0" brushRef="#br0" timeOffset="162930.3191">11557 2857 241,'9'-3'25,"-9"3"-4,4 0 4,4 0-3,-8 0-2,8 0 1,-4 0-1,8 0-1,-3 3 2,-1-3-1,0 0-5,0 3-1,-4 0-3,4 0-3,-3 2 0,3-2-4,0 4 1,-4 5-1,0-8 0,0 5-2,0-3 1,-4 2 0,4-1-3,-4 2 1,0 1 0,-4-2 0,4 8 1,0-4 2,-4 3 1,-4 1 0,4-4 0,0 3 0,0-6-2,0 1 1,0 1-1,-1-2-2,5 1 0,-4-4 0,0 7 0,4-5 0,0-2 0,0-3-1,0 1 0,0 5 0,0-6-1,0 1 2,4-4-1,-4 0-1,9 0-3,3 0-5,-4 0-7,4 0-9,-4-4-7,1 1-8,-1-3-11</inkml:trace>
  <inkml:trace contextRef="#ctx0" brushRef="#br0" timeOffset="164169.39">12032 3261 236,'0'0'31,"-4"0"3,4 0-4,0-4-1,0 1 0,0 3 0,0 0-1,0 0-4,0 0-2,0-3-3,0 3-4,0 0-2,0 0-3,0 0-2,0 0 1,4 0-2,-4 0 1,0 3-1,8 7-1,-3 1-1,-1 5-2,-4 8 0,0 1 1,0-1-1,0 1-4,0-4 3,0 6-3,0-5-6,0 2-1,0-5-3,0 2-8,-4-5-7,-1-3-6,5-2-12,0 1-5,0 9-7</inkml:trace>
  <inkml:trace contextRef="#ctx0" brushRef="#br0" timeOffset="164401.4032">11930 3475 341,'4'0'23,"-4"0"3,8 0 3,4-3 2,5 0-5,-5 0-7,4-1-3,1-2-7,-1 3-1,-3-3 0,-1 6-4,0-4-4,4 1-2,-3 0-8,-1 0-7,0-3-8,5 4-7,-5-1-9,0 0-4</inkml:trace>
  <inkml:trace contextRef="#ctx0" brushRef="#br0" timeOffset="165262.4525">12589 3337 297,'0'0'40,"0"0"-5,0 0-1,0 0 2,0 0-2,4 0 0,-4 0-6,0 0-5,4 3-1,8 3-3,-3 6-2,3 3-2,0-2-4,1-2 0,-5 5-4,8-1-2,-4 0-1,1 1 0,3 2-2,5-2 0,-9 0-1,0-2-1,0-1-4,-3 3-4,3-2-1,-4-1-4,-4-1-1,0 3-6,0-3-4,0-5-9,0-1-6,5 2-6,-5-5-5,-4 19-4</inkml:trace>
  <inkml:trace contextRef="#ctx0" brushRef="#br0" timeOffset="165510.4667">12761 3377 354,'-4'3'37,"4"3"1,-8 2-5,-5 8-5,1 2-6,0 1-6,0 0-3,-1 1-3,1-4-4,0 2 0,-1 1-2,1-2-3,4 2-3,0-6-4,0 5-5,-1-6-7,1-2-3,4 1-6,-4-5-2,0 1-5,4-4-2,0 0 1,-9 10-9</inkml:trace>
  <inkml:trace contextRef="#ctx0" brushRef="#br0" timeOffset="166112.5011">13424 2827 377,'0'0'22,"4"0"-8,-4 0-5,0 0 1,0 0-2,0 0 1,-4 0-1,0 0 1,-4 8 1,-8 4 3,-5 1 0,1 1 0,-1 2 0,5 0-4,-9-2-2,-3 5 0,3-1 0,-4 1 1,5-5-2,-5 5-2,5 0 1,-1-4 0,4-2-2,5 1-2,0 2 2,8-4-1,3 1-1,1-2 0,4-1 2,4 3 0,9-2 1,7-2 0,5 1-2,-1-4 0,5-3 1,0 0-2,-5-3 2,5 4 0,0-4 0,3 0-2,-3 3 1,0-2-1,-9 3-1,1-1 1,-5 3 0,-4 4-1,0-1 0,-7 2 0,-5 2-1,0 3 2,-13-2-2,5 9 0,-8-3 2,-9 2 0,5-4-1,-1 1 0,1-5 0,-1 9 0,1-6 1,-5 5 1,1-6 0,7-1 2,-3 0-1,8 0 0,-1 1 0,1-4 1,4 3-2,0-3 0,4 4-2,4-8 2,0 5 0,0-4-2,4 1 1,4-2 0,-4 1 0,12-2-1,1-4 0,-1-3 0,5 6-1,-1-6 0,0 0 2,1 0 0,-5 0-1,13 0-2,0-3-2,-5 0-3,5 3-4,-5-3-4,1 0-5,0 3-7,-5-4-9,-8 4-8,1 0-8,-5 0-1</inkml:trace>
  <inkml:trace contextRef="#ctx0" brushRef="#br0" timeOffset="166569.5272">12962 4098 325,'0'0'43,"0"0"-6,0 0-2,0 0 0,0 0-7,0 10-6,0-2-7,8 1-2,-8 1-2,4-1-3,0-1-4,0 2 1,0 3-1,0-1 0,-4-4-3,0 2 0,0-1 0,0 4 1,0-5 0,0-2-2,0 1 1,0-1-2,0-3 2,0 1-2,0-4 1,4 3 0,-4-3 0,0 0 0,4 0 0,1 0 0,-1 0 0,4-3-1,0-1 1,0-5-1,4-1 1,1 1 0,-5 1 0,4-5 0,0 0 0,-3 9 0,3-6 0,-4 1 0,0 2 0,1 4 0,-5 0 0,4 3 0,-4 0 0,0 0 0,0 0 0,0 0 0,-4 0 0,0 6-1,0 7-1,0-4-1,0 3-5,8-3-2,-8 1-6,4-4-3,1-3-5,-1-1-5,0-2-6,0-2-7,4-1-5</inkml:trace>
  <inkml:trace contextRef="#ctx0" brushRef="#br0" timeOffset="166753.5378">13379 4019 341,'0'-3'42,"8"0"-3,1-1-2,-1 4-9,0-6-8,0 6-5,4 0-7,-3-5 1,3 5-5,4-3-4,-12 3-5,5 0-5,3 0-3,-8-3-4,4-2-6,-4 0-6,0 2-6,-4 3-6,4 0-8</inkml:trace>
  <inkml:trace contextRef="#ctx0" brushRef="#br0" timeOffset="166923.5475">13338 4178 331,'0'0'35,"0"0"-7,0 0-6,4 3-3,-4-3-3,9 0-1,-1 0-6,0 0-1,12 0-3,1 0-7,-5-3-7,-4 0-4,5-4-7,-1 1-7,-3 0-3,7 1-5,-8-2-4</inkml:trace>
  <inkml:trace contextRef="#ctx0" brushRef="#br0" timeOffset="167283.5681">13862 4032 267,'4'-7'35,"-4"4"-3,4-3-3,1 3-3,-5-4-2,0 1-2,0 1-5,0-4-1,0 2-3,-5 1-1,1-1 1,0 1-1,-4-3-2,4 4-1,-4-2-1,0 4-1,4 0 1,-5 0-3,5 3-1,0-3-1,-4 3-1,0 3 0,4-3-2,-5 3 1,1 10 0,0-5-1,0 8 0,0 1 0,0 2 0,3 0 0,-3-1 2,4 4-2,0-1 0,0-5 0,4 1 0,0-1 0,0-3 0,0-2 0,0-5 0,4-3 0,0 1 0,8-4 0,-3-4 0,3-5-1,0-2-3,0-12-5,1 0-5,-5-3-5,4-1-8,-4-3-7,5-2-5,3 2-10</inkml:trace>
  <inkml:trace contextRef="#ctx0" brushRef="#br0" timeOffset="168045.6117">13179 2634 171,'0'0'34,"0"0"-6,0-3 0,0 3-5,0 0 1,0 0-2,0 0-6,0 0 2,0 0-5,0 0 1,-5 0 1,5 0-4,-12 8-1,4 2-3,0-1-1,-4-3-1,-1 6-1,1-3-2,0-3 1,-1 1-1,1-4-1,0 0 0,0 2 0,-1-5 1,1 0-1,-4 0 0,7 0 0,1 0 0,0 0-2,0 0 0,4-2-2,0 2-2,-5-3-2,9 0-1,0-7 2,-8-2-1,8 1-2,0 4 4,4 1 0,0-4 2,5 4 2,-1 1 0,0-1-3,0 3 3,0 0 0,1-1 2,3 4-2,0 0 1,0 0 0,9 0 1,-5 4-2,1-4 8,3 3 2,-3 6 4,-1-4-3,0 8 1,1-1-2,3-4-1,-3 5-2,-5 0-2,4-7-1,1-1 2,-9-5-4,4 3-1,0-3 1,5 0 1,-9 0 0,-4-3-1,8-2 0,-8-8-2,0 1 1,1 1-3,-5-2-4,0 0 0,0-1 1,-5-2 1,5 3 1,0 4 1,-4 1 0,-8 1 2,-4 7 0,7 0 0,-11 0 0,8 4 1,-1 2 0,-3 2 0,4 8 0,-5-3-4,1-1-4,4 3-8,-5 0-5,5 0-10,4-3-7</inkml:trace>
  <inkml:trace contextRef="#ctx0" brushRef="#br0" timeOffset="168538.6399">14030 3122 273,'0'-3'35,"0"3"-7,-4-3-6,0 3-3,-4-5 0,4 5-6,-5 0-1,5 0-1,0-6-3,0 6 3,-4-10 0,0 4 0,8 6 1,-12-3 1,3 3 0,5 0-3,-4 0-2,0 0 1,4 0-4,-4 3 2,3 3-1,-7 7 0,0-5-1,8 5-3,-4 3 3,-5 1-2,5 2 1,0 2 0,0 4 1,0-1-1,-1 0 0,5 1-1,0 2 0,0-3-1,4-2 0,0-1 0,0 1-1,0-4 0,8 1 0,5-3-1,-5-5 0,4-1 0,0-1-2,1-6-6,-1 4-2,4-7-9,-3 1-9,-1-1-12,-4-1-7,4-3-7</inkml:trace>
  <inkml:trace contextRef="#ctx0" brushRef="#br0" timeOffset="168918.6616">14157 3566 313,'0'0'31,"0"0"-11,0 0-4,0 0-2,0 3-2,4 0 1,-4 0-1,-4 1-3,4 8-1,0-7-2,0 5-1,-8-4-1,4 7-3,-4-7 1,3 2 0,1 1-1,-4-2 0,8-4-3,-4 0 2,4 0 0,0 4-1,4-7 1,-4 1 0,4-1 0,0 0 0,5 0 0,-5 0-1,4-1 2,0-2-1,0-7 0,0 4 0,5-1-1,-9 1 3,4 1 3,0 2 5,4 0 0,-3-4 2,-1 1-3,-4 6-3,0 0-1,4 0-1,-8 0-2,8 0 2,-8 3-4,4-3-5,-4 0-3,0 7-5,0 4-5,0-2-5,5-6-5,-1 1-2,-4 2-4,4-6-2,12 10-10</inkml:trace>
  <inkml:trace contextRef="#ctx0" brushRef="#br0" timeOffset="169241.6801">14485 3218 345,'0'0'31,"8"3"3,-8 3-1,4 5-3,-4 2-2,4-7-5,0 7-3,4-5-3,-4 8-2,0-3-3,5-2 0,-5 5 0,4 0-3,0-5-1,0 5-2,5-4-2,-1 3 0,-4 1 0,4-5-3,-4 1-1,5 4 1,-5-6-1,4 1-4,-8-1-3,4-1-2,-3 1-1,-1-2-7,4 1-3,-4-3-8,-4 1-2,0-4-4,4-3-5,0 3-4,-4-3-1</inkml:trace>
  <inkml:trace contextRef="#ctx0" brushRef="#br0" timeOffset="169493.6945">14656 3251 306,'0'-3'36,"0"3"-5,5 3 1,-5 0 3,0 4-1,0 7-5,0 2-5,-5 0-6,-7 1-3,0-1-7,0 2 0,3 1-1,-3-2-3,0 2-1,0 2-3,3 1-1,-3-3-7,4-4-2,4 0-4,-4-3-6,4-6-5,-1 3-2,1-2-7,4-7-2,0 0-3,0 0-5</inkml:trace>
  <inkml:trace contextRef="#ctx0" brushRef="#br0" timeOffset="169923.7191">14812 2844 355,'0'0'31,"0"0"-2,4 0 0,-4 3 0,4-3-3,0 0-7,-4 3-2,4 1-4,1 2-3,-5 2 0,0 1-2,0 1-3,0 0 0,0-4-1,0 3-1,0-4-1,4 2-1,-4-1 0,4-3-1,0 0 2,-4 4-2,0-1 1,0-1-1,0-2-2,0 0 0,0-3 0,0 0 0,0 0 0,0 0 2,0 0-2,0 0 1,4-3 1,0 3 0,0-6-2,0 4 2,4-4 0,5-1 1,-5-2 3,4-1 2,0 5 0,1-1 3,-1 0-1,-4 6-2,4-3 0,-3-1-2,3 4-1,-4 0 0,-4 0-1,0 0-1,0 4 0,5-1-1,-9 9-2,0 6-3,0-5-4,-5 1-6,5 2-4,-4-2-9,0 2-10,0-6-10,4 2-9</inkml:trace>
  <inkml:trace contextRef="#ctx0" brushRef="#br0" timeOffset="170480.751">15357 3300 344,'0'0'37,"0"0"-1,4 0-2,-4 0-3,4 0-4,-4 0-8,4 0-4,4 0-4,0 0-1,5 0-4,-1-3-2,4 3-2,-4-3-5,1 0-7,3-4-10,5 1-9,-9-5-8,0 1-4,0 1-7</inkml:trace>
  <inkml:trace contextRef="#ctx0" brushRef="#br0" timeOffset="170687.7628">15344 3466 369,'0'0'28,"0"0"4,4 3 1,5-3-4,7 0-8,-4 0-5,5 0-4,-1 0-4,-4 0-5,5-3-2,-1-1-7,0-2-4,1 0-9,-1-1-5,-4-2-6,9 1-3,-5-2-7,5-2-5</inkml:trace>
  <inkml:trace contextRef="#ctx0" brushRef="#br0" timeOffset="171309.7984">16122 3111 291,'0'0'26,"0"-3"3,0 0-5,0 0-3,0-4-1,0 1-4,0-4-4,-4 4-2,4-2-2,-4 2-2,4-4 4,-4 4 3,4-1 3,0-1-1,-4 2-2,0-3-1,4-4-3,0 0 0,-4 8-2,-1-1-1,5 0-1,-8-4 0,4 7-2,0-5-1,0 2 0,0 2-2,-4 4 1,0 0 0,-1 0 1,1 7-2,0-4 1,-8-1-1,3 7 1,-3 4-1,0 4 0,-5 12 3,1 1 0,-1 0 1,-3 7 1,-1 3-2,0 3 0,-3 3-1,3 0 2,5-6-3,-1-1 0,5-2 0,8-4 0,4-1-1,4-5 2,0-9-2,8-3 2,4-2 0,9-5-1,7-8 0,-3 0 1,8-1 0,-5-9 2,5-6 0,0-1 4,-5-2-1,5-2 2,-4-1 3,-5 1 0,-3-8 1,-1-1 0,-7 3-1,-1-3-1,-4-8-4,-4 1-2,0 1 0,0 2-2,-4 1-1,0 3-1,0 1 1,-4 2-5,4 9-5,0-1-4,-4 0-5,-4 8-8,8 8-11,-8-3-13,4-1-18,-37 7-13</inkml:trace>
  <inkml:trace contextRef="#ctx0" brushRef="#br0" timeOffset="201521.5264">10517 251 144,'0'-3'15,"0"0"-1,0-4 0,0 3-3,-4 1 3,4-1 1,-4-2-1,4 0 5,-4 6-2,4 0 0,0 0-2,0 0 1,0-4-2,0 4-2,0-3-1,0 3-4,-4 0 0,0 0 1,4 3 2,-4 7 0,4 0 2,0-3-2,0 6-1,0-3 0,0 6-1,0-2 3,0-1-1,0-2-2,-4 1-2,4 1-1,0 2-1,0 0 0,0 1-1,0-1 5,0 4-2,0 1-1,0 3 1,-4-3-1,4 4 2,0 2-2,-4 1 1,4-2-3,0 2 1,0 6 1,4-2-3,-4 5 1,0 7-1,0-5-1,8 4 1,-4-6 0,0 2 0,0-1 0,0 3 1,-4-4-1,4-2-2,-4-1 1,0-3 0,4 4 2,-4-3-1,5 0 0,-5-1-1,4 0 1,-4 5-2,0-8 2,0 0-2,0 3 2,0 2-1,0 1 0,4 4-1,-4 0 1,0-7-1,0 3 1,0-3 0,0-1-1,4-5-1,-4-2 0,4-1 1,-4 1 1,4-5 0,0 3-2,-4-3 0,8-1 1,-8 0 1,4 1-3,-4 2 2,4-4 0,1 1 0,-5-1 0,4-3 0,-4 3 0,0-2 1,0-5-1,4 5 0,-4 0 0,0-5 1,4 4 0,-4 1-1,0-2 0,0 2-1,0 0 2,0-1-2,0-4 0,0 5 1,4 0 0,-4-7 0,0 2 0,4 1 0,-4-5 0,0-1 1,0 0-2,0 3 1,4-2 1,-4 0 0,0-4-2,0 7 0,4 2 1,-4-6 0,0 7 1,0 3-2,4-2 2,-4-5 0,0 4-1,0-1 0,0-4-1,0 1 2,4-2-1,-4 2 0,0-3 0,5 0 0,-1 4 0,0-1 2,0-6 2,4 3-2,-4 0 0,4-3 1,0 0-2,-3 0 0,3 0 0,0 2 0,0 1 0,-4 0 0,0-3 0,5 10 1,-5-4 0,4 1 1,0-7-1,4 0 1,5 0-1,-5 3 1,8-2-2,1-1 1,-1 0 0,1 0-1,3-1-1,-3 1 2,-1-3-2,1-1 1,-1 4-1,5 0 1,-5-3-1,1 3 0,-1-3 0,1 0 0,-1 3 0,1-7 0,-1 7 0,1-3 0,-5 0 0,4 3-1,1 0 2,-5-3-1,5 3 0,-5-2 0,5 2-1,-1 0 1,1 0 1,-5 2-2,0-2 2,1 0-2,-1 0 2,4 0-1,1 0 0,-5 3 0,5-3 0,-1 3-1,-3-3-1,3 7 3,1-7-1,-5 0 1,9 3 0,-9 0-2,4 0 2,-3 7-2,3-5 1,1 1 0,-5 0 1,0 1-1,5-4 0,-9 0 0,9 0 0,-5 0 0,0 0-1,1-3 2,-1 4-2,1-4 2,3 0-1,-4 1 0,1-1 0,-1 0 0,1 0-1,-5 0 1,0 0 0,0 0 0,5 0 1,-5 0-1,0 3 0,5-3 0,-1 7 0,-4-4 0,9 3 0,-9-6 0,9 0 0,-9 0 0,4 0 0,5 0 0,-9 0 0,8 0 0,-3 0 0,3 0 0,-3 0 0,-1 4 0,5-4 0,-9 0 0,4 3 0,1-3 0,-5 3-1,4-3 1,1 0 0,-5 6 0,4-3 0,1 1 1,-1 0-1,0 0 0,-3 2 0,7-3 0,-8 0 0,5 7 0,3-7 0,-7-1 0,7 4 0,-4-3 0,-3 0 0,3 0 0,-4 4 0,5-1-1,-1-3 1,0 4 1,5-7 3,-1 3-2,1-3 0,-5 3 0,1-3-1,3 3 0,1-3-1,-1 0 1,-8 5 1,9-5-2,-5 3 0,-4 4 0,5-1 0,-1-3 0,-4 3 0,5 1 0,-1-2 0,1 1 0,-5-3 0,4 3 0,1-2 0,-1-1 0,-4 3 0,5 1 0,-1-3 0,0 0 0,-3 2 0,3-3 0,-4 3 0,5 1 0,-5-4 1,0 0-1,5-1 0,-1-2-2,5 0 3,-5 0 0,0 0-1,1 0 1,3-2 1,-4-1-2,1 0 1,7 0-1,-3-1 1,-1 1-1,1 0 0,-1 0 0,1 0-1,-1 0 2,-3-1-2,7 1 2,-7 3-2,7-1 2,-8-3-1,5 1 0,-1 0 0,-3 0 0,3 0 0,1-1 0,-1 1 0,1 0 0,-5 0 0,0 0 0,1 0 0,-1-1 0,1 3 0,-1 1 0,4 0 0,-3-3 3,-1-1-3,1 1 0,-1 0 1,0-3 0,1 3 1,-1 3-2,5 0 1,-9-7 1,8 7-2,1-3 2,-5 0 0,-4-2-2,5 2 1,-1 0 0,5 0 0,-1-1-1,-4 1 0,1 3 0,3-3 0,-3 0 2,3 3 0,5 0 2,-5-3-3,5 3 0,-1 0 0,1 0-1,4 3 1,-5-3 1,9 0-2,-4 0 0,-1 0 0,5 0 0,-4 0 0,7 0-1,1 0 1,4 0 1,0 0-1,4-3 1,-4-1 0,4 4-1,-4-3-1,4 0 2,0 0 1,0 0-2,-4 0 0,0 3 0,8-2 0,-12-4 0,20 2 0,-3 1 0,-1 3 1,0-6-2,8 3 1,-3-4 0,-1 3 0,4-3 0,1 4 1,-5-3-2,1-4 2,3 7-2,-4-3 1,9-1 1,-1 6 0,-3-3-2,3 1 0,1-3 1,-5 3 0,0 0-1,1-1 1,3 1 0,1 0 1,4 3-1,-5 0 1,1 0-2,-1-3 2,-4-3 0,5 1-2,-5 2 0,5-4 2,-1 4 0,-3 0-1,3 3 0,1-7-2,-5 4 2,1 0-1,-1 3 2,0 3-1,-3-3 0,-5 0 0,8 0 0,-3 0 0,-1-3 0,0 3 0,-3 0 0,3 0 0,-4-3 0,0 3 1,1 0-2,-1 0 1,-4 0 0,-4 0 0,4 0 1,4-2-2,-8 2 1,9 0 1,-5 0-2,4 2 2,-4-2 0,0 0-2,-4 0 0,4 0 1,-4-2 0,0 2 1,-4 0-2,4 0 1,0 0 0,4 2 0,-3-2 1,7 3-2,-4-3 1,-4 3 0,4-3 1,0 0-2,0 0 2,0 0 0,-8-3-2,13 3 0,-5 0 1,4 3 0,0-3 0,0 0 1,5 0-2,-1 0 1,0 0 1,-3 0-2,3 0 1,-4 0 0,4 7 0,1-4 0,-1 6 1,4-2 0,1-6-1,3 3-1,-3-1 0,-1 0 2,5 6 0,-5-2-2,-4-1 2,5-3-1,-1 0 0,9 2 0,-1-2-1,5 1 0,-4 2 2,-1 0 0,1-2-2,-5-1 0,9 0 1,4-3 0,-4 0 0,7 0 1,-3 0 0,4 3-1,0-3 2,-4 0 0,4 3-1,0-3 1,-1 0 0,5 0-1,0 0 0,4-3-1,-4 3 0,0 0 0,4 0 2,1 0-1,3 0-1,-4 0 0,0-3 0,-4 3 0,4 0 0,0 0 0,0 0 1,4 0-2,-4 3 2,-4-3 0,4 0-2,-4 3 0,-4 0 1,4-3 0,-4 5 1,4-2 0,-8 1-1,-5 2 0,1 0-1,-4-3 2,-9 7-1,-4-5-1,5 1 0,-9-3 1,-4 0 0,-4 1 0,-8-1 1,-8 3-2,-5-3-2,-3-3-4,-9 4-3,-4-4-4,-4-4-11,-8 4-6,-4 0-22,-12 0-16</inkml:trace>
  <inkml:trace contextRef="#ctx0" brushRef="#br0" timeOffset="205101.7312">6960 5682 305,'0'-3'26,"0"3"-2,4 0-2,-4-10 4,4 2-1,8 2-2,5-1-1,-5-2-2,4 6-2,1-5-2,-1 1-3,0 1-2,5 0 1,-1 2-3,-3 4-2,3 0-1,-8-3-1,5 3-4,-5 0 2,0 3-2,1 4 0,-5 6 2,0-2-1,0 1-2,-8 4 0,4 2 2,-4 4 0,0 2-2,-4 0 2,4 1-1,-4 2-1,-4 3 0,-4-4 0,4-2 0,-5 1 1,1-1 0,4-7-2,-5 6 2,5 1-1,4-5-1,-8-2 2,4-1-1,0-3 0,-5 4 2,5 2-1,0-1 1,0-2 1,4 1-1,-5-1 2,5 3-2,0-5 1,0 2 1,4-1-2,0-3 1,0 1-2,0 0 2,4-5 0,0 1 0,0-2 1,9-1 0,-5-3-3,0 0 2,4-3-1,5 0-1,-1 0 0,0-3-1,-3 0 1,7-3-2,-7-1-6,3 1-3,-8 3-1,0-2-2,0 5-3,1-3-5,-5 3-4,0 0-5,0 3-4,4-3-7,0 0-4,5-13-9</inkml:trace>
  <inkml:trace contextRef="#ctx0" brushRef="#br0" timeOffset="205607.7601">7668 5820 222,'0'0'21,"0"0"0,0 0-2,-4-3-1,4 3-5,-4-6 0,4-1 0,0 1-3,-4-1-2,4 3 3,0-6-1,0 4-1,0-1-1,0 1-3,0 0 0,-4 1-2,4-1 2,0-1-4,-9 4-1,9-3 1,-4 3 0,-4-1 1,4 4-1,0 0 0,-4 0-1,4 4 0,-13 2 1,9 0 4,-4 7 0,0 1 2,3 2 3,-3 5 3,0-2 1,0 5 1,-1-2 0,1 5 0,0 0-4,4-2 1,3 6-2,-3-4 1,4 1-1,4-4-2,0 0-1,0 5 1,0-9-1,0 3-1,4-3-2,0-1 0,9-1 0,-5-2-1,4-8 0,-4 1 0,5-2-1,-1-4-2,0 0 1,-4-3 0,9 0 0,-9 0-4,4 0-4,-4-3-3,1-4-3,-1 1-2,-4 0-6,4-2-8,0-2-8,-4 4-8,4 3-7</inkml:trace>
  <inkml:trace contextRef="#ctx0" brushRef="#br0" timeOffset="206132.7901">7852 6235 357,'0'0'37,"4"-2"-12,-4 2-5,0 0-4,0 0-2,4 0-1,-4 0-3,0-4 1,0 4 1,5 0 0,3-2-3,0 2-1,-4-6-1,4 6-2,0 0-1,-4 0-1,5 0 0,-5 0-2,0 0 0,0 3 0,0 0-1,0-1 0,-4 10 1,4-2-1,-4 3 1,0-2-2,0 1 2,0 1-2,-4-2 1,4 2 0,0 3 1,-8-2 0,0 2-2,8-3 2,-4-2-1,4 2 0,-4-4 0,-1 1 2,5-2-1,-4-2 0,4 0 2,0 1-1,0-4-2,0 0 0,0 0 2,0 1 0,0-4 2,0 3 0,0-3-1,9 0-1,-1 0 1,0 0-2,0 0-1,0 0 2,1 0-2,-1 0 0,0 0-1,0 0-3,-4 0-3,0-3-2,0 3-5,-4-4-4,4 4-7,1-3-9,-5 3-8,0-3-5</inkml:trace>
  <inkml:trace contextRef="#ctx0" brushRef="#br0" timeOffset="206902.8342">8446 5747 222,'0'-3'38,"0"3"-1,0-3-2,0 3-1,0 0-2,0 0-1,0 0-4,0 0-5,0 0-2,0 0-3,0 3-3,0 0 0,0 5-2,0 8-1,0 0-4,0 1-2,0 9 1,0-3-1,0 1-3,0 2 1,-4-9-1,4 9-2,-4-2 1,4 3-1,0-5-4,0 2-5,0-2-4,0-1-4,0 1-8,0-8-6,0-1-8,0-4-6,4-4-5</inkml:trace>
  <inkml:trace contextRef="#ctx0" brushRef="#br0" timeOffset="207149.8483">8294 5933 421,'0'0'39,"0"0"-11,0 0-5,0 3-6,5-3-1,-5 0-4,0 0-1,8 3-4,-8-3-2,12 3-1,4-3-1,-3 4 0,3-3-2,0-1 0,-3 0-1,3 0-4,0-1-4,1 1-3,-1-4-4,1 1-8,-5 0-5,4 0-6,1-7-5,-5 4-6,29-8-7</inkml:trace>
  <inkml:trace contextRef="#ctx0" brushRef="#br0" timeOffset="208037.8991">9428 5315 260,'0'0'26,"0"-5"-8,0 2-4,0-1-2,0 8-2,0-4 4,0 3 0,0-3-2,0 1 2,0 6 0,-4-4 2,4 3-1,0-3 1,-4 10-3,4-3-2,-4-6 0,0 0-4,-4 2-2,4 0-1,-4 1 0,-5-4-3,1-3 2,4 5-2,-9 1 0,1 0 0,0 1-1,-9 2 0,5-2 2,-5 1-2,1-2 0,-1 0 0,-4 4 0,5-1 0,-5 1 0,5 1 1,-1 2-1,-4 1 0,5-1 0,3-4 0,1 1 0,3-1 1,1-4-2,4 2 1,0-4 0,3 0 0,9 3 2,-4-3 1,0 1 0,0-1-3,4 3 2,0-1 5,8-2-1,0 7-1,5-4-1,7-3 0,5 0 0,-1 4-3,5-3 2,-4 0 1,-1-1-2,5 3 3,-1 1-2,1-1 0,-4 0 0,-1 4 0,1-2-1,-1 1-1,1 1 0,-5-4 0,1-1-1,-5 1 2,-4 4-1,1-1-1,-5 1 0,0-5 1,4 1-1,-12 4 0,0 2 0,0-1 2,-4 2-2,0 3 0,-8-2 0,-4 2 0,3 3 0,-3-4 0,0 4-1,3-5 1,-7 5 1,3-5-1,1 2 0,-4 3 1,-1-1-1,1 4 0,-5-4-2,5 4 2,-1-1 0,-3 1 1,7-5 0,1 2 0,-1-4 1,9 1-2,0-1 2,0 0 0,0-9 1,4 4-2,4-2-1,-4-2 2,4 4-1,0-4 3,0 0 1,12-3 1,-4 7-1,8-7-1,1-3 2,3 2 0,1-2 1,3 0-2,1 3-1,-1-3-1,1 0 0,4-3-2,-1 1 1,-3 2 0,3-6-2,-3 3 1,4-4-2,-1 4-2,-3 0-2,-1-3-5,1 2 0,-5 4-2,-7 0-2,7 4-1,-7-4-2,3 3-4,-4-3-4,0 3-8,-7 3-5,-1 4-7,-4-2-7</inkml:trace>
  <inkml:trace contextRef="#ctx0" brushRef="#br0" timeOffset="208410.9204">8884 6691 322,'0'0'27,"0"0"-3,-4 3 0,4 1-1,0-1 2,0 11-1,0 2-2,0 3-2,-8-1-3,8 2-1,0 6-3,-9-6-1,9 6-2,-4-2-3,4 1-3,-8-1 0,8 3-2,0 2 0,-4-12-1,0 7-4,0-5-3,4-2-3,-4-1-4,0-3-7,-4 0-3,8-5-5,-5-2-2,5-3-3,0 0-3,0 4 0,0-4-3</inkml:trace>
  <inkml:trace contextRef="#ctx0" brushRef="#br0" timeOffset="208798.9426">9089 6744 302,'0'-3'29,"-4"3"-8,4 0 0,-5 3-6,1 0-2,-4 2-3,-4 4-2,4 1 1,-5 2-4,1 3 1,4-2 3,-4-1 2,4-1 0,-9-1 2,9 3-1,0-4 2,-5-1-3,1 5 1,0-7-1,0 4-2,-1 1 0,5-2-2,0 1 0,0-1-2,0 1-1,-1-5 0,9 1-2,-8-3 2,8 7-1,-8-4 1,8 4-2,0-9 2,0 3 0,4 2-1,0-3 2,0-3-1,4 3-2,5 0 1,-5-3-2,8 0 1,-3 0-1,-1 0 0,0 0 0,0 0-2,1 0-3,-1 0-3,0 0-1,1 0-4,-5 0-2,0 0-8,0-3-7,0 3-8,-4 0-4,1-3-3,-1 3-3,0-6-4</inkml:trace>
  <inkml:trace contextRef="#ctx0" brushRef="#br0" timeOffset="209008.9546">9228 6774 358,'0'0'49,"4"-3"-11,0 0-10,4-4-7,-4 4-5,5 3-6,-1-3-3,0 3-3,-4 0 0,8 0-1,-4-3-3,-3 3-5,3-5 0,0-1-4,0 2-1,0-2-6,-4 3-4,0 0-4,1-1-5,-5 4-4,4-7-7,-4 2-6</inkml:trace>
  <inkml:trace contextRef="#ctx0" brushRef="#br0" timeOffset="209231.9674">9228 6838 247,'0'3'36,"0"3"-6,0-6-2,-4 6-5,4-6-5,0 0-4,0 7-5,0-4-3,0-3 0,0 3-2,0-3 1,0 0-3,4 0-1,0 0 0,4 0 0,0 0 1,1 0-2,-1-6 0,0-1 0,0 4 0,0-3 0,5 0-4,-5 2-7,0 0-6,0-6-4,4 4-4,-3-4-1,3 4-5</inkml:trace>
  <inkml:trace contextRef="#ctx0" brushRef="#br0" timeOffset="209486.982">9633 6566 304,'0'-4'35,"0"4"-12,0 0-5,0 4-4,0-4-3,0 6 4,-4 7 0,4-2-1,0 5-1,0 3-4,-4 2-1,0-6-1,-4 3-2,4-5-1,0 3-3,-1-5-5,1 1-6,4 1-6,-4-2-7,4-4-7,0-1-8,-4-3-6</inkml:trace>
  <inkml:trace contextRef="#ctx0" brushRef="#br0" timeOffset="210395.0339">9207 5089 228,'0'0'30,"0"0"-5,0 0-3,0 0-4,0 0 0,0-3-5,0 3 0,0 0-1,0 0-2,-4 0 1,0 0-1,0 6 2,-4-6 0,4 6-1,-4 4 0,-1-4-1,5-1-1,-4 5 0,-4-4-3,0 0 0,-1 1-3,5-3 2,-8 0 0,3-1-3,5 3 0,-4-6-1,0 0 0,-5-3 1,5 3 0,4-3-1,-4-4 0,3-1 0,5-4-1,-4 5-1,4-2 2,-4 1-1,4-5-1,-4 4 0,8 2 1,0-4 0,0 2 0,0-1-2,0 1 1,0 1 0,8-2 2,-4 7-1,4-4-1,4 4 2,-3 0-1,3-3-1,0 6 2,0 0-2,5 0 0,-5 0 2,4 3 0,-3 0-2,-1 7 2,0-1-2,5 6 2,-5-6-2,0 1 0,5 1 2,-5 5 0,4-4-1,-4-5 0,5-3 2,-1 6 0,1-7 1,-1 7-2,-4-7 1,1 0-2,3-3 1,-4 0-1,0-3 0,-3 3 1,3-3 0,-4 3 0,0-7-1,-4 4 0,1-5-1,-1-4 2,-4 5-2,4-2 2,0-4-2,0 2-1,-4-2-2,0 0 3,0 2-1,0-2 0,0-2 1,-8 7 0,0-2 0,-5 4-1,1 3 3,-9 3 2,9 0 0,-4 3-1,-1 3 1,1 4-2,0 1-2,3-5-6,1 0-3,0 4-10,8-7-9,-4 4-9,-1-6-8</inkml:trace>
  <inkml:trace contextRef="#ctx0" brushRef="#br0" timeOffset="211988.125">10047 5184 240,'0'-3'27,"0"3"-4,0 0-3,0 0 0,0 0-3,0 0 0,0 0-2,0 3 1,0-3-4,-9 0 0,9 0 1,-8 0-2,4 3 2,-4 1-2,-4-4 0,4 0 1,-1 1-4,-3-1-2,4 0 1,-4 0-4,-1 3 0,1-3-1,0 3 1,-1-3-1,1 0 1,-4 4 0,-1-1 0,5 3 0,-4-6 1,3 0-2,-3 7 1,0-1 0,3 2 0,-3-2-2,4 1 2,0-4-1,3 3 1,1 0 1,4-2-1,0-1-2,-4 3 2,0-3-1,8-1-1,0 8 2,0-4 1,-5 3-1,5-9 2,0 8 0,5 2 0,-5 3-2,0-7 1,0 7 1,8-2-3,-8 5 3,8-5-1,-4 5-1,4-4 1,-4 6 1,5 1-1,-5 2-1,0 4-1,0-1 0,4 5 0,-4 1 0,4 3 1,-8 1 0,0 2-2,4 1 1,-4-1 2,0 1 0,0-1-2,-4-1 2,4-1-2,-4 2 0,0 1-2,0-4 2,-4 4-2,8-1 2,-4-2-1,0-2-1,0-2 0,4-3 0,-5 1 0,1-4 0,4-3 0,-4 1 0,4-4 0,0-2 0,0-2 0,0-1 0,0-1 0,0-2 0,0-1 0,0-4 0,4 2 0,0-4 0,1 0 0,3 0 0,-4-3 1,4 0-1,-4 0 0,8 0 1,1 0-1,-1 0-2,-4 0 2,0 0 0,0 0 0,1 0 1,-1 0-1,0 0 0,4 0 1,-8 3-1,9-3 0,-5 0 0,4 0-3,-4 0-3,5 0-1,-5 0-2,4-3-2,0 3-1,1-3-3,3 0-3,0 0-7,1-4-8,-5 2-6,-4 2-4,5-3-3,-5 3-1</inkml:trace>
  <inkml:trace contextRef="#ctx0" brushRef="#br0" timeOffset="213346.2027">10329 5370 175,'4'-3'23,"0"-3"2,-4-1-4,4 7-1,-4 0-4,5 0 1,-5 0-1,0-1 1,0-4-2,0 5 3,-5 0-2,5 0 0,0 5-3,0-5-1,0-5 1,0 5-2,0 0 0,-4 6 0,4-6 0,-8 7-1,4-1-2,0 0-2,0-2 0,-4 5 0,-1-1-2,5 5 0,-4-10-1,0 6 1,0-2-3,0 1 3,-1 1 0,-3 1-3,4 3 1,-4-2 0,4 1 0,-1-2 0,1-2 0,-4 5 1,4 3-2,-1-1 2,5 0-1,-8 4 1,12-2 0,-8 6-1,0-3 0,0 2 0,-1 5 0,1 1 2,4-3-1,0-1 1,0 3 1,0 1-1,0-4-1,4 6 0,0-1 1,0-5-2,0 0 3,0 4-1,0-1-2,4-3 0,0 6-2,0-4 1,0-2 0,0 4 0,4-7-1,-4 4 0,1-10-4,3 4-3,0-5-2,0-1-2,0-4-2,0 4-4,-3-11-6,7 1-6,-4 0-6,0-3-6,5-3-8</inkml:trace>
  <inkml:trace contextRef="#ctx0" brushRef="#br0" timeOffset="213744.2255">10489 5578 279,'4'0'38,"-4"0"0,0 0-4,0 0-1,0 0-4,0 0-3,0 0-3,0 0-4,0 4-3,0 7-1,0 5-3,-8 0-2,8-2-2,0 5 2,0 2-4,-4 4 0,4-1-2,-4 0 1,4 4-2,-5 3 0,-3-1-2,0 3 0,8-1 0,-8-2-1,4 0-4,-4-4-4,3 1-2,-3-3-3,4-2-7,4-1-5,-4-6-8,4-8-3,0-1-3,0-4-4,0-2-7</inkml:trace>
  <inkml:trace contextRef="#ctx0" brushRef="#br0" timeOffset="214065.2438">10628 5734 295,'0'-3'28,"0"0"-4,0 0-2,0 3-7,0 3 0,-4-3-1,4 0-5,-4 6 0,-4 4-3,4-4 1,-1 2 0,1 2 2,-4-1-1,0 1 2,0 1 0,0-2 0,-1 1 1,1 3-1,-4-9 1,4 9-1,-5 3-1,1-5-3,4-1 1,4-4-3,-4 4-1,4-1 0,0-1-1,4 2 0,-5-7-2,5 3 1,0 0 0,0-1-2,5-2 2,-1-3-2,8 4 2,0 2-2,0-6-1,1 0-5,-1 0-4,0 0-3,1 0-4,-1 0-4,-4-3-4,4 3-2,1-3-6,-5-5-4,0 8-2</inkml:trace>
  <inkml:trace contextRef="#ctx0" brushRef="#br0" timeOffset="214345.2599">10972 5628 340,'0'-3'24,"0"3"-5,0 0-4,0 0-4,0 0 0,4 3 1,-4 8 2,0 2-1,0 2-2,0 6 4,4 0-2,-4 4-1,0-4-6,0 4 0,0-1-3,0 2 0,0-3-2,4-2-4,-4 1-6,0-4-3,0-2-4,0 0-5,0-5-5,0 2-6,0-4-2,0 1-3,-8 1-7</inkml:trace>
  <inkml:trace contextRef="#ctx0" brushRef="#br0" timeOffset="214557.272">10837 5847 387,'0'0'30,"0"0"-7,4 0-1,-4-3-5,4 3-3,8 0-4,1 0-2,-1 0-4,4 0 0,-4 0-1,1-3-2,7 0 1,-7 3-3,3-4-5,-4 3-6,0-2-5,-3-1-6,3 4-5,-4-3-7,0 0-5,9 0-10</inkml:trace>
  <inkml:trace contextRef="#ctx0" brushRef="#br0" timeOffset="215158.3064">11283 5741 212,'0'-4'21,"0"1"6,0 0 3,0-3 0,0 3-1,4-1 1,-4 1-1,0 3-1,4 0-3,0 0-3,-4 0-2,0 0-1,0 3-1,0 1-1,4 2-2,-4 13-2,0 2-3,0-2-3,0 1-1,-4-1-1,4 8-1,0 0-2,0-1-1,-8-5 0,4 2-2,4 0-4,-4-4-1,0-5-6,4 5-2,-4-5-5,4-4-6,0 3-5,0-10-7,4-3-6,-4 0-7</inkml:trace>
  <inkml:trace contextRef="#ctx0" brushRef="#br0" timeOffset="215517.3269">11357 5419 297,'4'0'26,"-4"4"3,0-1 1,16 5 1,-8 8-1,1 3 0,3-2-2,-4 2-4,8-1-4,1 1-2,-1 2-1,-4 4-1,5-1-4,3-4-1,-7 6-1,-1-2-1,0 1-1,-4 5-2,5 4 1,-5-4-1,-4-1-1,-4 4-2,0-6 2,0 3-3,-4 4 1,4-3-1,-8 0-1,-1-1 0,-3 0-4,4-1-1,-4-2-2,-1-7-4,1 3-2,4-8-2,4-7-5,-4 2-2,8-10-2,0 3-9,0-6-9,0 0-4,4-7-6,12-69-6</inkml:trace>
  <inkml:trace contextRef="#ctx0" brushRef="#br0" timeOffset="215898.3487">11868 5315 244,'0'-4'16,"0"3"-5,0 1 2,0 0 1,0 0-2,0 0 0,0 0-2,0 0 3,0 1-1,0-1 0,-4 4 1,4 5-1,-4 4 0,0-4-2,-4 6 3,4-3 0,-4 3 0,4 7 1,0-1 3,-5 1-1,5 2-2,-4 4-2,4 3-2,0-1-1,-4 3 0,4-1 0,0-2-2,-5 3-1,9 1-1,-8-1-1,8-3-1,-4 2 0,4-2 0,0-3-2,0-1 0,0-2 0,4 0 0,-4-2 0,4-3-2,0-5-2,5 5-1,-1-8-5,0 5-2,0-5-5,4-4-3,-3-4-7,3-3-5,4-6-7,-8 2-9</inkml:trace>
  <inkml:trace contextRef="#ctx0" brushRef="#br0" timeOffset="216205.3663">12098 5327 339,'-4'-6'18,"4"6"-1,0 0-4,0 3 4,0 3 7,4 1 2,-4 10 1,0 6-3,0 0-3,-4 8-4,4 0-2,-4 3-3,-1 2-2,1 1-1,0-1-4,-4 1 0,4 0-2,-4-1-1,0 1 1,4-2-1,-5-5-1,1 0-4,4-3-4,0-5-1,0-4-6,4 1-4,0-5-3,-8-1-5,8 0-4,0-7-3,0-3-2,0-3-5,4-9-10</inkml:trace>
  <inkml:trace contextRef="#ctx0" brushRef="#br0" timeOffset="216521.3843">12233 5609 277,'0'0'33,"0"0"-6,8 0-8,-8 0-6,0-4-3,0 4-3,0 4-2,0-4 1,0 6-2,-4-6 0,0 10 0,-4 1 1,-5-2 2,5 1 1,-4-1-1,0 1 2,3-2 3,-3 1 0,4 1 4,0-2-1,-5 1 0,5 4-3,0 0-1,0-5-4,0 1-1,0 1-1,8-4-1,0 1-1,-5-3 0,5 3-1,0-1-2,0-3 1,5 0-1,-5 1 0,8-1 0,0-3 1,0 0 0,4 0 0,1 0-2,-1 0-2,0 0-2,5-3-7,-5 3-9,0-4-5,0 1-11,1-3-4,-1-1-9</inkml:trace>
  <inkml:trace contextRef="#ctx0" brushRef="#br0" timeOffset="216781.3992">12536 5507 269,'4'0'22,"0"0"-7,-4 0-4,4 0-1,-4 0 2,0 6 0,0-6 1,0 13 0,4 0 4,-4 3-2,0 1 2,4-1-4,-4 1-2,0 6-2,0-3-3,-4-1-1,0-1-1,4 4-3,0-4-5,0-2-5,-4 1-5,4-1-4,-4-3-6,0 1-6,0-1-1,0-4-5</inkml:trace>
  <inkml:trace contextRef="#ctx0" brushRef="#br0" timeOffset="217025.4132">12487 5655 366,'0'0'25,"0"0"-6,0 0-3,0 0-7,4 0-1,-4 0-3,4 3-1,-4-3 0,4 3-2,4-3-2,0 0 1,1 0 0,-5-3 0,8 3 0,-4 0-1,0 0 0,0-3-3,1 3-7,-1-3-6,0-1-7,0 1-5,0 0-5,1 3-2</inkml:trace>
  <inkml:trace contextRef="#ctx0" brushRef="#br0" timeOffset="217431.4364">12826 5459 280,'0'0'21,"9"0"-8,-5 3-2,4-3-1,0 0-5,0 4-1,5-1 2,-9 0 0,4 2 1,0 1-3,-4 0 1,4 1-2,-4-1 1,-4 2-1,9 2 1,-9 2-2,4-2 0,-4 3 4,0 1-3,0-1 4,-4-2 1,4 5-3,-4-4 2,-1 3-1,1-3 1,-4 4 1,4-1-1,-4-3-1,0 1-1,4-2-2,-5 2 1,1 0-1,8-4-2,-4 2 0,0-1 1,4-4-2,-4 4 0,4-2 2,0-5-2,0 3 0,4-3-3,0 4 4,0-4-1,9 0 0,-5-3 2,4 3-2,-4-3 0,0 0-5,5 0-6,-5 0-8,0 0-6,4-6-6,-4 3-4,17-24-12</inkml:trace>
  <inkml:trace contextRef="#ctx0" brushRef="#br0" timeOffset="217749.4546">13109 5214 354,'4'0'32,"0"-6"-10,0 6 2,0 3 1,0 0-4,5 12 1,-1 1 0,-4-1-3,4 3 0,0 4-1,-4 12 1,5-4 0,-5 6-1,4 7-3,-8-3 0,8 0-2,-4 0-4,-4-1-1,8-2 2,-4-1-4,1-2-2,-5-2 1,0-2-3,0-3 1,0 5-3,0-2-2,0 0-6,-9-8-3,1 2-7,4-6-6,-8 1-10,8-7-14,-5 3-16,-7 28-12</inkml:trace>
  <inkml:trace contextRef="#ctx0" brushRef="#br0" timeOffset="218587.5025">13621 5548 273,'-4'-3'31,"4"0"-4,0 3-4,0-3-4,-9 3-3,5 0-4,-4-3 0,4-1-3,0 1 1,0 3-3,-4-3 2,4 0-1,-1 0 1,-3-1 1,0 1-1,0 3-1,-4 0-1,3 0-2,1 3 1,-4 4-3,4-1 4,0 7 0,-5-4 1,1 6-3,0 1 1,4-2-2,3 2 0,-3 3-1,0 2 1,0 1 1,4-2 1,0 1-2,0 1 2,0-4-1,-1 4-1,5-4-1,0-2-1,5-4 0,-1 3-2,-4-3 1,8-5 0,4-1 1,-4-3-1,5-3-1,-1 0 0,4-3 0,-3 0 1,3 0-1,-4-1 1,0-2-2,1-3-3,-5 5-3,4 3-5,-4 1-7,-4 0-8,5-3-7,-5 3-7,0 0-6,0 8-9</inkml:trace>
  <inkml:trace contextRef="#ctx0" brushRef="#br0" timeOffset="218893.52">13784 5877 255,'0'-3'35,"0"3"-7,0-3-4,0 3-3,-4 0-7,4 0 3,0 0-2,0 6 5,0-3 0,-4 7 3,4 6-1,-4 1-3,0 2-4,0-4-3,-4 4-3,0 0-2,4 2-2,-1-1-1,-3 6-1,8-2-1,-4-2-2,0-8-2,4 8-3,0-7-4,0 1-4,-4-4-6,4-4-4,0-1-6,0-1 1,0-3-6,0 0-2,0-3-2,0 0 1</inkml:trace>
  <inkml:trace contextRef="#ctx0" brushRef="#br0" timeOffset="219248.5403">13891 5954 238,'0'0'32,"8"0"-4,-8 0-5,0 0-3,0 0-7,0 0 0,4 0-3,-4 0 1,0 0 0,0 0-3,0 0-1,-4 6-1,4-6 3,0 0-2,0 6 0,0 7-2,-8-7 2,0 1 0,-5-2-1,1 4 1,0-3 2,4-2-2,-5 2 0,5 0 2,-4 2 0,4 2 3,-5-4-2,5 1-1,0 0-1,4 0 0,-4-4-3,4 0 1,-4 7-4,8-1 1,-5-2 0,-3-1-2,8-3-1,0-1 0,4 7 2,0-2-2,1-4 0,3 6 1,4-9 0,0 0-2,1 5-6,3 5-1,-4-10-6,5 3-3,-5-3-8,0 6-4,0-6-6,1 0-3,-5 0-3,4 3 0</inkml:trace>
  <inkml:trace contextRef="#ctx0" brushRef="#br0" timeOffset="219527.5563">14157 5930 287,'0'-3'25,"0"-1"-7,4 4-4,-4 0-2,0 0 5,4 0-2,-4 4 2,0-4-1,0 3 5,0 13 0,0-5-2,0 2 2,0 2-4,0-3-5,-4 10-1,0-5-4,0 2-1,-4-4-2,4 7-4,0-3-6,4-2-5,-9-1-6,9 2-3,0-5-3,0-1-6,0-4-6,0-5-2,-4 1-3,-8 8-4</inkml:trace>
  <inkml:trace contextRef="#ctx0" brushRef="#br0" timeOffset="219726.5677">14034 6066 316,'0'0'35,"0"0"-6,0 0-9,0 0 1,0-4 3,4 4 0,0 0-2,9-3-6,-1-1-3,0 1-4,5 0-2,-5 3-2,4 0-2,-3-3-4,-5 0-7,4 3-7,-4-4-8,4-2-6,-3 1-5,-5-4-4,4-1-3,8 4-8</inkml:trace>
  <inkml:trace contextRef="#ctx0" brushRef="#br0" timeOffset="220092.5886">14325 5917 301,'0'-3'30,"0"1"-1,8 2 2,-4 0 2,4 0-5,1 0-6,-1 0-5,0 2-4,0 1-2,4 0-3,-3 0-3,-1 4-1,-4-7 1,4 6-2,0-3-2,-4 0-1,-4 1 2,4 0-1,-4 3 0,0-1 0,0 1-1,0 2 0,-4-3 0,4 4 0,-4-2 2,-4 5-1,0-4 0,4-1 0,0 2-1,0-1 1,-1-2 1,-3 4 0,4-2 2,0-2-4,4 5 2,-4 4-1,4-5 0,0-4 0,0-1-1,0 0 0,0-1 0,0 2 0,0-1 0,4 0 0,0 1-1,8-1 2,-3 0-2,3-3 0,0-3-2,1 0-5,-5 0-4,8-3-4,-8 0-4,5-3-6,-5-7-5,4 0-7,0-1-1,17-16-10</inkml:trace>
  <inkml:trace contextRef="#ctx0" brushRef="#br0" timeOffset="221169.6502">14964 5334 317,'0'0'32,"0"0"-6,0 0-4,0 0-1,0 3 5,0 3-1,0 4 2,0 7-5,0 1-3,0 1-5,-5 5-1,5-2-1,0 2-3,0 1-1,0-4-3,0 4-1,0-1 0,0 0-1,-8 1-1,4-4-2,0 1-2,0-4 0,4 1-3,-4-2-1,0-1-4,0-3-3,0-2-4,0 2-3,-1 0-6,5-6-9,-4 0-5,0-1-5,-12 20-5</inkml:trace>
  <inkml:trace contextRef="#ctx0" brushRef="#br0" timeOffset="221415.6643">14775 5632 372,'-4'0'37,"4"0"-2,0 0-6,0-1-3,0 1-4,4 0-4,-4 0-4,4 1 0,4-1-5,5 0-3,3 4-1,-4-4-2,1 0 0,3 0 0,5 0-2,-1 0-2,1-4-6,-5 4-4,0-1-4,-3-2-7,-1 0-6,0 3-6,-8 0-1,4 0-5,1 0-1,-1 7-6</inkml:trace>
  <inkml:trace contextRef="#ctx0" brushRef="#br0" timeOffset="221994.6974">15578 5477 230,'0'-5'25,"0"5"-3,0 0 1,0-3-3,0 0 0,4-1-4,-4 4-4,0-3-4,4 0 2,-4 3 2,0-3-1,0 3 1,0 0 1,4 0-3,-4-3-3,0-4 0,0 1-2,0 3 1,0 0 2,-4-2-1,4-5 2,0 1-1,0 2 0,-4 4-5,0-6 1,0 4-1,-5-1-2,5-1 0,-4-2 1,4 2-2,0 1 0,-4 6 0,0 0 0,-1 0 1,1-2-1,4 2 1,-8 0-1,4 2 1,-1 3-2,-3 3 2,4 4-2,-4 3 2,3 1-2,1-1 1,0 3 1,-4 4 1,0-1 2,7 1 2,-3 2 1,0 1 0,0-1 2,4 0-1,0 2-1,0 1-1,4-4 1,-5 0-2,5-3-1,5 3 0,-5-6-1,8 2 1,0-8-1,4 2 0,1-3 0,-1-4-1,4-3 0,1 3 0,-1-6-2,-4 0 1,5 0 0,-1 0-2,0-3-2,-3 3-4,-5-3-4,4-3-3,-4-1-3,-4 1-5,0 3-7,1 0-7,-5-1-5,0 4-7,0 0-8</inkml:trace>
  <inkml:trace contextRef="#ctx0" brushRef="#br0" timeOffset="222419.7217">15774 5877 364,'0'-6'32,"4"6"-7,-4 0 0,0 0-2,0 0-1,0-2-3,0 2-5,0 0-5,0 0 0,0 0 2,0 2 1,0 1-2,0 13-1,0-3-1,0 1-1,0-1-1,0 3 1,0 1-3,0 2-1,0 5-1,-8-5 0,8-1-1,-4 4 0,0-5-2,0 6-4,4-3-3,0-7-3,-4 1-2,0-1-5,-1-3-1,5-4-4,0 3-3,0-7-3,-4 1-5,4-3-3,0 0-6,-4-3-6</inkml:trace>
  <inkml:trace contextRef="#ctx0" brushRef="#br0" timeOffset="222794.7431">15942 5954 286,'4'-4'34,"-4"1"-9,0 2-4,0 1-7,4 0-4,-4 0 0,-4 0-4,4 1-3,0-1 2,0 0-2,-8 0-1,8 0-2,0 3 2,-12 4-1,3 6 6,1-4-2,-4 1 3,4-2 0,0-2 3,-1 3-1,1-2 2,0-1 1,-4-1 0,4 4-2,-1 1-2,1-4-2,4-2-3,0 2 1,0-1-1,0 1-2,4-3 0,-8 0-1,8 7 0,0-7 0,0 3 0,0-2-1,0-1 0,4 0 0,0-3-1,4 0 2,-4 0-1,4 5 0,5-5 0,-5 0 0,4 3-1,0-3-1,1 0-3,-1 0-5,0 3-6,-4-3-2,5 0-2,-5 0-2,0 0-3,0 3-3,-4-3-5,0 0 0,13 7-11</inkml:trace>
  <inkml:trace contextRef="#ctx0" brushRef="#br0" timeOffset="222994.7546">16093 6079 243,'0'-3'31,"0"0"3,5-4-6,-1 7-4,0 0-5,4 0-7,-4-1-2,4-2-3,-4 3 0,5 0-5,-1 0 2,-4 0-1,0 0 0,0 0-2,4 3-3,-4-3-5,0 0-3,0 0-4,1-3-6,-1 0-5,-4-1-3,8 4-1,-4-3-3</inkml:trace>
  <inkml:trace contextRef="#ctx0" brushRef="#br0" timeOffset="223225.7678">16388 5936 181,'0'-3'25,"4"0"1,-4 0 0,4 3-3,-4 0 2,0-4-4,5 4-1,-1 0 2,-4 0 0,0 0 3,0 7 2,0 5-1,0 0-4,0 0-2,-4 4-4,-1-1-3,1 0-2,-4 1-7,4 2 3,0-2-3,4 4-1,-4-1-1,4-1-3,0-2-4,0-2-6,0-4-5,0-4-8,0 4-5,0-4-7,0 3-7,-4-7-8</inkml:trace>
  <inkml:trace contextRef="#ctx0" brushRef="#br0" timeOffset="224594.8461">16638 4728 244,'0'-3'27,"0"3"2,0 0-6,0 0 0,0 0-5,0-3-2,0 3-2,0 0-2,0 0-1,0-4 1,8 1 1,-8 0 0,8 3 1,1 0 0,3 0 0,0 0-4,0 0 0,5 0-2,-5 0-3,0 0 0,5-2-2,-1-1-1,0 3 1,-3 0-2,-1-3 0,4 3 2,-3 0 0,-1-3 0,0 3 0,-4 0 0,-3-3-1,3 3 0,0 0 0,-4 3-1,4-3 0,-4 3-1,0 3 1,-4-1-1,9 2 0,-9-4 2,4 0-2,0 0 1,0 0-1,-4 0 2,4 4 0,-4-1 1,4-4 0,-4 4 0,4 0 1,-4 4-2,4 0 1,-4 1-1,0 1 0,0 4 2,0-1-2,0 1 1,0 1 1,0 5 0,0-3 0,-4 5 1,4 6-1,0-1 1,-4 1 0,4 4-2,-4-4 0,0 3 0,0 1 1,0 2-1,0 1-1,-1 1 0,1-2-1,4 4 0,-4 0 1,0 0-2,4-4 0,0 1 0,0-4 1,4 1-1,0-4 0,-4 2 0,9-5 1,-5 3-1,0-3 1,0-2-2,0 2 2,-4-8-2,0 2 2,-4-2-1,4 2 0,4-2 0,-4-2-1,0-4 1,-4 6 0,4-5 1,0 2-2,0-5 2,4 5-1,-4-3 0,0-3-1,0-2 2,0 1-1,0-3 0,0 4 0,-4-4 0,4-1 0,0 1 0,0 1 0,0-4 0,-4 7 0,0-4 0,4-5 0,0 3 0,-4-4 0,4 3 0,-5-3 0,1 3 0,-4-3 0,8 3 0,-4-3 0,-4 0 0,-4 3 0,3-3 0,1 0 0,-4 0 0,0 7-1,-1-7 1,1 3 0,-4-3 0,3 6 0,5-3 1,-4-3-1,4 0 0,0 0-1,4 0-2,-5 0-2,9 0-4,-4 0-2,4 0-2,0 0-3,0-3-6,0 3-10,0-9-6,0-1-10,4 4-6,13-8-5</inkml:trace>
  <inkml:trace contextRef="#ctx0" brushRef="#br0" timeOffset="225092.8746">17309 5431 336,'0'-5'27,"0"5"-4,0 0 1,0 0 1,0 0 3,0 3-3,4-3-2,5 5-5,3 7-2,-4 1-1,4 0-3,-3-2 1,-1 5-2,0-2-1,0 2-3,0 3 1,5-1-3,-5 1 1,4 1-2,0 3-2,1-3-1,-1-1 1,4-1-1,-3-2 0,-1 1 0,0-1 0,0 0 0,-3-2-1,3-1 0,-4-3-1,-4-2-5,0 1 0,0-2-4,1-1-2,-1 0-1,-4-3-1,0 1-3,4-1-4,-4-2-2,0 3-4,0-4-2,0 0-2,4 0-6,-4 0-6,0-5-5</inkml:trace>
  <inkml:trace contextRef="#ctx0" brushRef="#br0" timeOffset="225372.8906">17608 5364 330,'0'0'24,"0"0"1,-4 3 0,4 3 2,0 9-1,-8 4-1,0 0-4,0 1-3,-5 3-3,1 4-3,0 0-2,-1 1-1,1-1-4,-4 0-1,4 0 0,-1 2-1,-3-5-2,4 0 1,-5-2-5,5-1-4,0-2-1,-1-3-4,9-5-4,0-2-3,0-2-5,4-4-4,0 0-5,0-3-5,0 0-6</inkml:trace>
  <inkml:trace contextRef="#ctx0" brushRef="#br0" timeOffset="225748.9121">18030 4618 241,'4'0'20,"-4"0"5,0 0 2,0 10 2,0-2 3,0 8 0,-4 1 2,4 9-2,-4-3-3,0 3-3,0-6-6,0 4-4,-1 2-3,1-2-3,0 1-1,0-1-4,4 1-1,-8-4 1,4 3-3,0-2 0,0-1-1,0 1 0,0-1-1,-1-2-2,-3 1-3,4-4-3,0 0-1,-4 2-2,-4-2-1,12-2-3,-5-1-1,-3-7-3,8 4-3,-4-9-6,4 2-4,-4-3 0,0 0-4,-4 3-11</inkml:trace>
  <inkml:trace contextRef="#ctx0" brushRef="#br0" timeOffset="226133.9341">18194 4890 196,'4'-3'21,"-4"3"-5,0 0 2,0 0 0,0 0-3,0 0 1,0 0-7,-4 0-2,4 0-2,0 3 4,0-3 0,-8 0 2,3 3-1,1-3 2,-4 7-1,0-1 0,0-3-1,-5 2 1,5-2 1,-4 3 1,0-2 1,-1 2 0,1-3 3,-4 0-3,-1 4-1,1 1-2,4-2-1,-5 0-2,5-2 1,0 2-4,4-3 0,4 2-1,-1 3-1,5-3-1,-4 4 3,8-6 0,1 0 0,11 4-2,-4-1 0,9 1 0,-1-3-2,1 0 0,-1 2 0,1 0-1,-9-3-6,0 1-3,0 2-4,-3-1-4,3-2-6,-4 3-2,-4 4-8,0-10-3,-4 3-3,0 3-5</inkml:trace>
  <inkml:trace contextRef="#ctx0" brushRef="#br0" timeOffset="228771.085">18677 5288 297,'0'0'47,"0"3"-3,0-3-3,0-3-8,4 3-6,-4 0-5,4 0-5,0 0-1,0 0-3,4 0-2,1 0-2,-1 0-1,0 0-4,0 0 0,4 0-1,1-4-3,-1 4 2,0-3-4,1-2-6,-1 2-2,0 0-4,0 3-6,1-6-6,-5 6-4,4 0-6,-4 0-1,0 0-4,13-10-10</inkml:trace>
  <inkml:trace contextRef="#ctx0" brushRef="#br0" timeOffset="229038.1002">18755 5505 276,'4'0'29,"-4"2"3,12-2-1,-4 0-3,4 3-8,-3-3-3,3 0-3,4-3-4,-3 3-3,3-2-2,-4-4-1,5 0-1,-5-1-6,0 1-6,0 0-9,1 4-8,-5-4-8,0 2-5,8-8-7</inkml:trace>
  <inkml:trace contextRef="#ctx0" brushRef="#br0" timeOffset="230483.1829">19958 5116 155,'4'0'22,"-4"0"7,0 0-3,0 0-1,4 0-3,-4 0 0,0 0-1,0-2-1,0 2-4,0 0 1,0-6-4,0 6-2,0-10-3,0 1-2,4-1 0,-4 4 3,0-2-2,0-2-2,0 4-1,0-3-1,0 1 2,-4-2 2,4 4 0,0-4 1,-4 1 0,-4 4 0,4-5-2,0 1-3,0-1 1,-4 1 2,-1 4-1,5-1 0,-4-1-1,0 1 0,4-4-2,-4 4 0,0 4-2,-5 2 0,1-3 0,0 3 0,3 0 0,-3 0 0,-4 3 0,4-1 2,-1 1 0,-3 0-1,8 0 0,-5 4-2,1-1 0,0 7 2,0 1 1,3 2 0,-7 0 0,4-2-1,-1 2 0,1 2 1,0 4 1,-4 5-1,3-3 0,1 4-1,4 3 1,-5-1 2,5 6-3,0 4 2,0 3-2,4-3 1,4 3-1,0 0-1,0-4 0,0-2 1,8-4-1,0-1 0,4-2 3,1-9-1,3 4 1,1-7 4,3-5-1,0-4-1,-7-4 0,7-2 1,9-3 1,-9 0 0,5-3-1,-5-2 1,5-11-2,-1 0 0,1-4 3,-4 1 2,-1-5-2,0 0 1,-3-8-1,3 2-1,-7-3 0,-1-4-2,0-3 1,0-3-2,-3 4 0,-5 5-1,0 1-1,0 1-1,0 8 0,-4-3 0,0 5 0,0 1 0,0-1 0,-8 5-1,4 1 0,-9 0 0,1 5 1,0-2-2,0 0-2,-1 5-1,1-1-4,0 2-2,-1-2-1,9 6-1,-4-2-5,0 2-2,0-2-5,0 3-4,4 2-9,-1 0-7,5 0-12,-4 2-5</inkml:trace>
  <inkml:trace contextRef="#ctx0" brushRef="#br0" timeOffset="356430.3867">1605 8419 369,'0'-6'35,"0"6"-8,0-3-4,4 3-6,-4 0-1,8-7-2,0 7 0,5-6-2,-1 0-2,0 4-2,-4-4-2,5 6 0,3 0 0,-4 0-1,1-3-2,-1 3 0,0 3-1,-4-3-1,1 3 2,-5 0-1,4 5-2,0 5 1,-4-4 0,4 6-1,0 1 1,-8-1 0,5 3-2,-5 4 2,0 2-1,0 3 0,0-2 0,-5-1 0,-3 2 0,0-6 0,0 4-1,-4-1 0,-1-3 1,5 2 1,-4-4-2,4 3 3,-1-2 0,-3-3 1,0 1 1,4 2-1,0-5 1,-1 2-3,1-3 1,4-5 0,0 8 0,0-7-1,-4 6 1,4-6-1,4 1 0,0-4 0,0 4 0,0-4 0,0 5 1,0-1-2,4-7 1,4 0 2,0 0-2,0-3 1,0 0-1,1 0 1,3 0 0,4-6-2,1 3 1,-5-7-1,0 2-5,1 2-3,-1 0-2,0 2-4,-4 4-5,0 0-5,5 0-5,-5 0-8,0 0-6,-4-3-4,25 3-9</inkml:trace>
  <inkml:trace contextRef="#ctx0" brushRef="#br0" timeOffset="356905.4138">2248 8725 279,'0'-7'33,"0"4"-4,-4-3-4,4-1-5,-5-1-2,1-1-4,0-1-3,-4 2-1,8-4-2,-8 2-3,4-1 1,0 1-1,0 1 0,-1-1 2,-3 1 1,-4-1-4,4 9-1,0-3 0,-5 1-1,1 3-2,0 0 1,-1 3 1,1-3 2,0 5 4,0 8 0,-1 0 1,-3 3-1,4-2-1,-1 5 1,1 2-2,4-1 1,0 6 0,0-2 0,3 3 0,1 1-1,0-4-2,4 5 2,0-2 0,0-3 1,0 1-2,4-1 0,0-5 0,9-5 1,-5 2-2,4-5-1,1 2 0,-1-3 0,4-4-1,-4-3 0,5-3-1,-1 3-1,1-3-5,-5 0-4,0 0-3,-4 0-1,5 0-6,-5-3-8,0 3-12,0-3-8,-4-3-12</inkml:trace>
  <inkml:trace contextRef="#ctx0" brushRef="#br0" timeOffset="357383.4412">2428 8996 346,'4'-3'28,"-4"3"-3,0-3-2,12 3 3,-8-3-4,4 1-4,-4 2-4,5 0-2,-5-3-3,4 3-2,4 0 1,-4 0-4,-3 0 0,7 0 0,-4 0-2,-4 0 1,4 0-1,-4 0-2,5 3 1,-5-1 1,-4 7-2,-4 4 1,4-3 1,0 1-2,0 2 1,-5-1 2,1 3 1,-4-3 1,0 7 0,0-4 2,4 1-1,0-5-1,-5 5 1,5-7 2,4 5-2,-4-1-1,-4-3-1,8-1 0,0-4-2,-4 1 2,4 1-1,0 2-1,0-6-2,4 4 2,-4-4 0,0 0-2,4 3 2,0-4-2,0 1 0,0 4 2,1-7-1,3 3-1,-4 0 0,4-3-5,-4 0-2,4 0 1,-4 0-4,0 0 0,9 0-2,-9 0-2,4-3-7,0 3-6,0-3-8,-4-7-6,1-1-7,19-14-8</inkml:trace>
  <inkml:trace contextRef="#ctx0" brushRef="#br0" timeOffset="357682.4583">2960 8636 462,'0'0'34,"0"0"-8,0 0-8,0 0-4,4 0 0,0 0-1,8 0-4,1 0-2,-1 0-1,0 0-1,5 0-1,-5-2-2,4 2 0,-3-6 0,-1 6-2,0-4-7,5 1-6,-5 0-8,-4 0-12,-8-3-15,4-1-11</inkml:trace>
  <inkml:trace contextRef="#ctx0" brushRef="#br0" timeOffset="357868.4689">2989 8887 420,'4'0'48,"-4"0"-9,0 3-8,12-3-9,-4 3-6,4 0-2,1-3-6,-1 0-1,4 0-6,-3 0-5,7 0-5,1 0-3,-1-3-7,-4 3-8,9-3-11,-4-7-10,69-13-13</inkml:trace>
  <inkml:trace contextRef="#ctx0" brushRef="#br0" timeOffset="360623.6265">3844 8465 266,'0'-6'32,"0"6"-1,0 0-6,0 0-5,0-3-5,0-3-1,0-1-4,0 1-4,0-5 5,0-2 3,0 0 1,0 2 1,4-5 2,-4 4-1,4 0-4,1 0 0,-5 2-3,0 4-2,0-7 0,0 5-2,0-8 0,0 10-2,-5-1-1,1 0 0,0-3 0,-4 4-1,0-1 0,4 1 1,-4 1-1,-1-1-1,-3-1 0,8 1 1,-8 6-1,4-3-1,-5 3 0,5 0 0,-8 3 0,3 7 0,1 1 0,0 5 0,0 6 0,-5-1 0,5-1 0,-4 9 0,7 1 0,-3 3 0,0 7 1,0 0 1,7 6 2,1 0-1,0 0 0,0 0 1,4-1-2,0-2 2,0 0-2,0-7 1,8-6-1,5-4 0,-1-5-1,4-2-1,-3-8 3,3-2 2,4-6 2,5-3 1,-5-6-1,-3-5 1,7-11 1,1-5 1,-5-3 0,1-4-1,3-1 1,-7-5-1,-1 4 0,-12-1-1,4 1-2,-3-7-2,-5 3 1,-5 3-2,-7 4-1,0-3-1,-4 12-4,3-2-2,-3 2-1,4 5-5,-1 5-5,1 1-4,0 7-6,-1 3-10,1 3-12,0 3-13,-29 37-14</inkml:trace>
  <inkml:trace contextRef="#ctx0" brushRef="#br0" timeOffset="363421.7865">2313 10082 301,'0'0'31,"0"0"-5,0-3-1,0 0-7,-4-4-4,4-2 0,0 1-3,-4-5 0,0 1-3,0 0-2,4-3 2,-4 2 3,0 8-1,4-4 2,-5-4-2,1-3-1,0 5-1,0 4 0,-4 1-3,-4 0-1,4-1-2,-1 4 0,-3 0 0,4 3-2,-4 3 2,-1 4 0,-3-1-2,0 10 0,3 1 2,1-1 1,0 5 1,-5 1 2,5 8-1,-4 0 3,7 4-1,-3 6 0,4-4 1,0 6 1,4 0-1,-4 0 1,8 1-1,4-7 0,0 4-1,0-5 1,4-5-3,4-3 2,-4-1-2,9-9 1,-5-1 0,9-2 2,-5-4-1,4-7-1,5-3 0,0 0-2,-1-6-1,1-4 0,-5-1-2,-3-2 1,-1 4-2,-8 6-1,0-4-4,-4 6-4,0 1-4,1-4-2,-1 4-4,-4 0-5,0 0-7,0 0-11,0 0-10,0 0-11</inkml:trace>
  <inkml:trace contextRef="#ctx0" brushRef="#br0" timeOffset="363913.8147">2587 10546 339,'4'-4'23,"1"4"-6,-5-4-6,4 4 2,-4-3-2,8 3 1,-4-3 1,0 3 0,0 3 0,4-3-2,-4 3 0,1-3-1,-1 0-3,4 0 0,-4 4-3,0-3 0,0 2-1,-4 4-1,8-1 0,-8 0-1,0 1-1,0-4 1,0 5-1,0 2 0,0-1 0,-4 4 0,0-8 0,4 4 0,-4 1 3,-4 2 1,0-1 1,4 2-3,-5 0 1,5-2 1,0-1-1,0 2 0,0-2-1,0-4 1,4-4-1,0 1 0,0 0-1,0 0 0,4-3 1,0 7-2,0-7 2,0 0 0,0 3-1,0 0 0,1 0 0,-1-3 0,4 0-1,0 3-1,-4-3 2,4-3-1,0 3-4,-3 0-5,3 0-6,-4 0-6,0-3-7,0 0-6,4-4-3,-4 1-8,13-21-4</inkml:trace>
  <inkml:trace contextRef="#ctx0" brushRef="#br0" timeOffset="364232.8329">3046 10179 369,'0'0'30,"0"-1"-10,0 1-3,0 0-6,8 0 0,-8 0-3,8 0 0,5 0-4,-9 0 2,4 0-1,0 0-3,4 0 0,1 0-1,-5 0 0,4 0 0,4-4 1,-3 1-10,-1-6-10,-4 6-7,0-4-11,5 4-5,7-7-9</inkml:trace>
  <inkml:trace contextRef="#ctx0" brushRef="#br0" timeOffset="364444.8451">3075 10403 318,'0'0'29,"4"0"-7,-4 0-4,0 0 1,0-3 1,0 3-4,8 0-3,-8 0-3,12 0-4,5 0 0,-5 0-1,0 0-3,4-3 0,-7 0-5,7-4-10,0 4-7,-3 0-10,-1-2-4,0-1-6</inkml:trace>
  <inkml:trace contextRef="#ctx0" brushRef="#br0" timeOffset="365037.879">3906 10030 165,'4'-7'22,"-4"-1"1,0-1-5,0-1 1,0 1 3,4-2-1,-4 1-3,4-9-1,0 5-2,-4 1-3,0 0 2,-4 5-3,4 2-2,0-7 0,0 4-3,0-1 3,0 2 1,-4-1-1,4 2-4,-8 1 0,-1 3-2,-3 0 0,4 1-1,4-7 0,-4 9-1,-9 0 1,9 0 1,-4 0-2,0 0 1,-1 0 0,5 0-1,-8 9 1,3-4 1,1 4-1,0 4 1,0-2-1,-5 5-1,5 8 1,-4-2-1,3 2 1,1 8 1,0-2-1,-1 10 2,-3 0 1,4-1-2,4 4 1,-5-3 0,9 0 3,0-4-1,4 1-1,0-10 0,0 1-1,0-4 2,8-6-1,5-2 3,-1-7 0,4-2 2,-3-7 0,7 0 2,0-4-2,5-5 0,-4-4 0,-1-4 2,-4-6-2,9-4 2,-5 0 0,-3-4-1,-9 0-1,4 1 1,-8 0-5,-4-3 0,4 1-2,-4-2-1,0 7-1,-4-6-4,4 1-2,-12 5-3,4 10-1,-4-6-6,12 6-3,-9 7-6,9 7-7,-4 0-13,4 0-13,-12 3-19</inkml:trace>
  <inkml:trace contextRef="#ctx0" brushRef="#br0" timeOffset="381887.8427">7586 8076 185,'0'0'21,"4"-2"0,-4 2-2,0 0-1,0-6-2,0 6 2,0-3-4,0 0-1,0 3 1,0-4-3,0 4 2,0 0 1,0 0 4,0-3-3,0 3 2,0 0-4,0 0 1,0 0-3,0 0-3,0 0-2,0-3-1,0 3-2,-8 0-2,8 0 0,0 3 1,-8 4-3,0-7 3,0 8-1,-1-2 0,1 3-1,0 1 0,0 3 0,0-5 0,-1 8 1,-3-1 0,4-3-1,0 4 2,0 3 2,-1-2 5,1-1-3,-4 5 0,4 1-1,-5 5 0,5-6 2,0 10-1,4 3 1,0 6 0,0-4-1,0 1-1,4 2 0,0 1 1,4 0-2,-4 0 0,0-7-2,8-3 1,-4-3-1,4 5-1,0-8 0,5 0 0,-1-2-1,-4-5 0,4 3-5,-3-3-1,-1-1-5,4 3-3,-4-8-7,0-1-6,1 2-8,-1-2-6,0-2-4,13 5-10</inkml:trace>
  <inkml:trace contextRef="#ctx0" brushRef="#br0" timeOffset="382205.8609">7832 8184 310,'0'-3'42,"0"3"-6,0 0-6,0 0-3,0 0-3,-4 3-2,4 7-2,0 4-6,0 2 0,0 4-2,0 7 1,0-1-3,0 1 0,0 10-2,0-1-3,0 4 0,-4-4-2,4 1-1,-4 4 1,4-3-2,-5 1-5,1-6-3,0 0-2,0-2-4,0-8-4,4 0-4,-8-6-5,8-4-1,0-4-4,0-2-5,-4-4-3,4-3-2</inkml:trace>
  <inkml:trace contextRef="#ctx0" brushRef="#br0" timeOffset="382530.8795">7996 8343 247,'0'-3'32,"0"3"-5,0 0-3,0 0-7,0 0-6,0 0-1,0 0-4,0 3-1,0-3-2,0 10 1,-13-2-3,5 11 1,4-8-2,-4 5 2,0 3 2,-1-2 0,5 2 3,-8-4 2,4 0 3,0 1-1,-1-1 2,5-3 0,-4 1 1,0-2 0,4-1-1,0 2-2,0-4-3,4 2-3,0-4 2,0 4-3,0-4-1,0-3 0,8 1-1,0-1 1,4 2-4,-3-2 2,-1 3-1,4-3 0,0 0-2,-3-3-7,-1 0-6,8 0-6,-12 0-7,4 0-1,1 0-5,-1 0-4,-4 0-3</inkml:trace>
  <inkml:trace contextRef="#ctx0" brushRef="#br0" timeOffset="382785.8941">8307 8308 309,'0'-5'31,"0"2"-7,0 0-7,0 3-1,0 3 1,0-3-3,0 3-3,0 12 2,0 4-1,0-3-1,0 7 2,0 1 0,0 3-2,0 5-3,4-8-2,-4 3-3,0 2 0,0-2-7,0-7-8,-4-1-6,4 0-7,0-4-4,0-3-8,0 1-1,-13 21-9</inkml:trace>
  <inkml:trace contextRef="#ctx0" brushRef="#br0" timeOffset="382980.9053">8225 8523 314,'0'0'54,"0"0"-11,0-4-8,4 1-9,0 3-5,-4 0-8,4 0-3,4 0-2,0 0-2,1 0-3,-1 0-4,-4 0-5,8 0-6,-4 0-2,5 0-3,-9 0-3,8-3-4,0 0-2,1-5-8,-1 2-5,12-13-4</inkml:trace>
  <inkml:trace contextRef="#ctx0" brushRef="#br0" timeOffset="383202.918">8683 8297 330,'0'0'33,"0"0"1,0 3-4,0 0-5,0 5-4,4 14-6,-4-2-5,-4 3-2,4 4-2,0 0-2,-4 2-1,0-2 1,0-3-2,0 5-6,4-9-7,0 2-7,0-7-6,0-2-7,0-4-2,0 1-7,8 10-8</inkml:trace>
  <inkml:trace contextRef="#ctx0" brushRef="#br0" timeOffset="383544.9375">8806 8019 313,'0'0'33,"4"0"-4,0 6 0,0 2-2,5 8-1,-5 5 0,4-2-4,-4 3-3,8-5-2,-4 7-1,1 5 0,3-5-3,0 3-2,-4 1-1,-3 3-2,3-1-1,-4 5 0,0 3-2,0 2-1,0-2-1,-4-5-1,0 1-1,-4-4 0,0 3 1,0-1-2,-4-2 0,-1-6-3,-3 3-3,0-5-3,0-1-3,3-5-3,1 1-1,0-4-7,0 0-3,4-5-7,4-2-2,-8-6-4,8 0-8</inkml:trace>
  <inkml:trace contextRef="#ctx0" brushRef="#br0" timeOffset="383928.9595">9297 8019 273,'0'-3'21,"0"3"-5,0 0-3,0 0-1,0 0-7,0-4 1,0 4-2,0 0 0,0 0 5,0 0 1,-4 4 3,4 8 4,-4-1-2,-4 2 0,4 0 2,-4-2-1,0 5 0,-1 0-1,1 4-2,0 1-1,0 5-1,0-3 0,-1 9-2,1-2 0,-4 4-2,4 2-1,4 1-1,0 3-1,-5-1-1,9 1 0,0-3-1,0-4-1,0-4 0,5 1 0,-1-3-1,0-2-2,4-4-2,0-4-5,0-4-5,0 3-5,1-5-5,-1-1-4,0-4-6,4-3-8,-3-3-1,23 0-8</inkml:trace>
  <inkml:trace contextRef="#ctx0" brushRef="#br0" timeOffset="384216.976">9535 8062 401,'-4'0'38,"4"0"-8,0 0-3,0 0-4,8 3-2,-8 11-5,0-1 0,0 6-3,0-2-2,8 7-1,-8 5-1,4-2 0,-4 0-1,0 5-3,0 4-1,0 7-1,-4-3 0,0 1-2,0 4 0,-4-4-2,0-1-4,4-7-1,4-4-6,-5-5-1,1-5-8,4-5-3,0-4-4,0-7-4,0-3-4,0-3-3,4-7-5,1-34-7</inkml:trace>
  <inkml:trace contextRef="#ctx0" brushRef="#br0" timeOffset="384526.9937">9744 8232 313,'0'0'38,"0"0"-6,0 0-6,0 0-6,-8 0-5,8 3-2,-9 3-4,-3 10-2,8-2-1,-8-1-1,-1 0-2,-3-2-1,8 5 1,-9 0 1,9-3 2,0 1 3,-4 2 3,4-5 1,-1-2-2,1 4 0,4-2-1,0-4-2,-4 5 0,8-2-3,-4-4-1,0 4-1,0-2 0,4 1-1,-5-6-1,5 7 0,5-4 0,-1-1 0,0 1-2,0 1-1,4-4-3,0 0-1,0 0-2,1 1-3,3-4-3,-4-4-4,4 1-10,1-3-3,-1-1-8,4 1-5,21-15-8</inkml:trace>
  <inkml:trace contextRef="#ctx0" brushRef="#br0" timeOffset="384776.0079">10145 8171 325,'8'0'37,"-4"0"-9,0 0-1,-4 0-2,0 0-1,0 0-1,0 4-2,0 2-4,0 8-3,0 8-3,0-1-1,0 5-2,0 4-2,0-3-1,0 5-1,-8 1-2,8-6 0,-4-3-4,0 1-6,4-4-6,0 1-9,0-4-8,0-2-9,0-2-5,-16 26-12</inkml:trace>
  <inkml:trace contextRef="#ctx0" brushRef="#br0" timeOffset="384985.0199">10026 8413 433,'0'-6'46,"0"2"-11,4 4-10,-4-3-7,0 3-6,4 0-2,5-3-3,3-3-5,0 6-6,5-5-5,-1-1-5,-4 2-5,0-2-5,5 3-6,-5-3-4,4 1-3,-7 2-4,28-10-5</inkml:trace>
  <inkml:trace contextRef="#ctx0" brushRef="#br0" timeOffset="385369.0419">10448 8165 323,'4'0'27,"0"0"-4,4 0-1,0 0-4,-3 0-1,3 0-5,4 0-4,-4 0-1,4 0-1,-3 3-3,3 0-1,-4 4 5,-4 2 2,4-1 0,-4-1-2,1 2 0,-1 4-2,4-5-1,-4 4 0,-4 1-1,0 0-1,0-5 1,0 5-2,-4 2 1,4 0-1,-8 1 3,-1 0 0,1-8 0,0 7 0,0-2 1,0 5 0,-5 1-2,5-5 0,4 5 0,-8-5-2,8-1 0,0-3 0,0 2 0,0-1 0,-1 2-1,5 0 0,0-10 0,0 2 0,0 1-1,0-3 0,5 4 2,3-4-3,0 0 3,4 0-3,0-3-3,1-3-7,-1 0-3,4 0-6,-3-10-9,3 2-5,0 1-7,5 1-3</inkml:trace>
  <inkml:trace contextRef="#ctx0" brushRef="#br0" timeOffset="385697.0606">10837 7853 362,'0'0'36,"8"0"-5,0 4 0,0 5-4,5 9-4,-5 4-4,8 2 1,-8 3-2,5 5-4,-5-2 3,0 0 0,4 6 0,-8 1-2,5 3 1,-5 6 0,-4 0-3,0 3-1,-4 4-5,0-2-1,-1 1 1,-3-1-4,0 1 0,0-2 0,0-4-2,-1-6-1,-3-4 2,-4 1-3,4-7-4,-9-3-8,5-2-4,-1-7-7,9 1-8,-4-8-12,0-5-16</inkml:trace>
  <inkml:trace contextRef="#ctx0" brushRef="#br0" timeOffset="386406.1012">11578 8184 306,'0'0'31,"0"0"-1,-8-3-2,8 3-7,0-3-2,-13 3-4,13-3-2,-8-1-5,8 1 0,-4-3-1,0-1-1,0 1 1,-4-2 1,-1 2-1,1-4-1,-4 7 2,4-3 2,0 1-3,-5-1-1,1 2-3,4 4 3,-8 0-4,3 0 1,5 4 0,-4-1 1,-1 5 0,1 4 0,-4 1 0,8 1 1,-5 9 1,9-3-2,-4 6 0,0-9 1,4 9-1,0 1 0,0 0-1,4 5 1,0-5-2,0-7 2,0 7 0,8-1-2,0-7 0,4-5-1,1 2 3,3-8-2,0-2-3,1-6 2,3 0 1,1-3-2,3-5-6,-3-1-3,-1-1-4,-4 1-4,1-1-7,-5-1-6,5 1-6,-13 1-10,4 2-5,8-7-8</inkml:trace>
  <inkml:trace contextRef="#ctx0" brushRef="#br0" timeOffset="386715.1189">11856 8413 349,'0'0'31,"0"0"-5,0 0 1,0 0-2,0 13 0,0-5-5,0 8-1,0-1-2,0 0-3,0 7-1,0 5-2,0 0-2,0 2-3,0-2-2,-4 3 0,0 0-2,0 0-4,0-1-3,0-2-2,-4 0-3,3-5-1,1-4-7,4-2-4,-4-4-5,4-4-3,0-1-3,0-1 0,0-3-5,0-3-3</inkml:trace>
  <inkml:trace contextRef="#ctx0" brushRef="#br0" timeOffset="387033.137">12032 8578 335,'4'-3'31,"-4"3"-10,0 0-5,-4 0-4,4 0-3,0 3-2,-4 0-2,-8 5-1,4 2-2,-1 0-1,1-4 1,0 0 1,-4 4 5,4-2 1,-5 4 0,5-2 3,-4 1-1,4-1 3,-5-1-3,5-1 0,-4 2-2,4 2-3,0-2 2,-1-1 0,1-4-3,8 2-1,-4-1-1,0 0-2,4 1 0,4-1 1,0-1-2,0 1 0,9 4 0,-5-7-3,4 3-3,-4-3-5,5-3-5,-5 0-3,4 0-5,0 0-5,1-3-5,-5 3-6,0-3-3</inkml:trace>
  <inkml:trace contextRef="#ctx0" brushRef="#br0" timeOffset="387302.1524">12397 8508 341,'0'-3'42,"0"0"-11,0 3-8,0 0-4,4 0-7,-4 3 4,0 0 0,4 5 0,0 11-4,-4-1 2,0 4-4,0 2-1,0 1-2,0-1-1,0 0-2,-4 2 0,0-6-1,0 2-4,4-4-4,-9 1-5,5-1-6,0-3-6,0-2-4,-4-2-8,4-1-4,0-1 0,0-5-3,-13 16-8</inkml:trace>
  <inkml:trace contextRef="#ctx0" brushRef="#br0" timeOffset="387497.1636">12307 8721 370,'0'-3'48,"0"3"-7,0 0-10,0 0-6,0-3-7,4 3-5,-4 0-4,4 0-2,8-3-2,-4 3-5,4-3-3,-3-1-6,3 4 0,-4 0-2,4-3-1,1 0 0,-5 2-2,4-3-5,0-2-2,5 0-7,-5-1-5,0 3-7,29-19-6</inkml:trace>
  <inkml:trace contextRef="#ctx0" brushRef="#br0" timeOffset="387863.1845">12659 8526 325,'0'-3'39,"0"3"-9,4-4-6,-4 4 1,12 0-2,-4 0-2,0 0-6,9 4-4,-9-1-1,0 0-4,4 3 1,5 4-3,-9-4-2,8-4 0,-7 4 1,-1 1-1,-4 2 0,4-3-2,-4 6 0,0-3 0,0 4 0,-4 0 0,-4 1 1,-4 2 0,0-2 0,-4 2-2,7-2 2,-11 2 1,8-3 0,-4 1 1,-1-1 1,1 0-1,0 1-1,4-1 2,3-1-2,1 1 0,0-5 1,-4 2-2,4-1-1,0 1-1,4-6 2,0 3-1,0-1 0,0-3 0,0 1-1,8-4 2,-4 0-1,4 0 0,5 0 2,-1 0-5,0-4-4,5 1-6,-1 0-6,-4-7-9,5 3-10,-1-3-6,-4 0-4</inkml:trace>
  <inkml:trace contextRef="#ctx0" brushRef="#br0" timeOffset="388302.2096">13510 8070 302,'-4'0'38,"4"0"-8,0 0-5,0 0-2,0 4 1,0 11-6,0 1-3,-4-2-2,0 5-3,0 2-4,-4 4 0,4-1-4,-1 3 1,1 5-2,4-8-6,-4-1-9,-4 6-6,4-2-5,0-6-7,4 1-6,-4-5-2</inkml:trace>
  <inkml:trace contextRef="#ctx0" brushRef="#br0" timeOffset="388533.2228">13334 8291 454,'0'0'40,"0"-4"-10,0 1-7,0 3-7,0 0-3,0 0-2,0 0-3,4-3-4,4 3-3,13-3-4,-9-4 0,9 6-2,-1 1-2,1-3 1,-1 0 0,1 3-4,3-4-8,-3 1-4,3 0-8,-8 3-9,9-3-8,36 12-11</inkml:trace>
  <inkml:trace contextRef="#ctx0" brushRef="#br0" timeOffset="388932.2457">14296 8019 284,'4'-7'28,"0"1"-6,-4-4-1,0 3-6,0-6 1,0 0 1,0 4-2,-4 1 0,-4-2-1,0 1 2,0-1-2,-5 5 2,5-1-4,-4 3-2,0-1-4,-1 4 0,-3 0-3,4 4 0,-1-1-1,-3 0 0,4 8-1,-9-1 1,9 2-2,0 0 2,-9 3 2,9 1-1,-4 5 2,-1 3 1,1 1-1,4 2 0,3 2-1,-3-2 1,0 3 2,4-3-2,4-1 0,0 4-1,4-3-2,0 1 2,0-4-1,0-1-1,0-6 0,8 4-2,-4-2 1,4-3 0,8-15-1,-3 9-1,7-7 2,-4 3-1,1-6-1,3-3-4,1 0-6,3 0-3,-3-8-7,-1-2-11,1-3-5,-1 5-10,29-19-14</inkml:trace>
  <inkml:trace contextRef="#ctx0" brushRef="#br0" timeOffset="389257.2643">14521 8386 321,'0'0'41,"0"0"-8,0 0-8,0 3 4,4-1-2,-4 4-3,0-3-5,-4 16-3,4-8-2,0 9-3,-4 2-1,-4-2-2,4 4 0,-4 2 0,0 1-4,4-3 0,-1 1 0,1-1-1,-4 1-1,0-4 0,4 0-3,0-2-5,0-2-1,0 2-4,0-4-4,-1-3-7,1-2-4,0-1-7,4-5-1,0-1-2,0-3-3,0 0-4</inkml:trace>
  <inkml:trace contextRef="#ctx0" brushRef="#br0" timeOffset="389632.2857">14689 8502 277,'8'-3'24,"-8"-4"-5,5 1-7,-5 6-3,0 0-1,4 0-2,-4 3-3,0-3 3,0 0-3,-4 10-3,-1-4 2,-7-1 1,4 4-2,-4 1 1,-5 3 5,9-4 2,-4-1 5,0 2 1,3-1 4,-3-1 1,0 2 0,0-1 2,3-2-3,-3-1-3,0 4-1,4-7-3,-1 5-2,5-2-3,0 0-1,-4 1-2,4-4-2,4 0 1,-4 5-2,4-5 1,0 7-2,0-7 1,4 3 0,-4-1 0,4 1-1,0 1 0,4-1 0,-4-3 0,5 4 0,3-4-1,0 0-3,0-3-5,-3 0-8,-1 0-3,0 0-7,0 0-5,9-3-8,-5 0-4,21-20-12</inkml:trace>
  <inkml:trace contextRef="#ctx0" brushRef="#br0" timeOffset="389835.2973">14873 8645 357,'5'0'48,"-5"0"-14,4 0-5,0-3-6,-4 3-7,8 0-4,0 0-3,0 0-2,1 0-2,3-3-2,-4 3-2,4 0-5,1 0-7,-5-3-4,0 3-6,0-5-7,0 2-4,0-1-6,-3-2-6</inkml:trace>
  <inkml:trace contextRef="#ctx0" brushRef="#br0" timeOffset="390071.3108">15221 8437 252,'0'0'35,"0"-3"0,0 3-2,0 3 3,0-3 6,0 6-7,0 10-7,-4 2-5,4 4-7,-8 2-5,-4 1-2,4-1-2,-5 0-1,5 4-4,4-4 1,0 0-5,0-2-5,-4-1-6,8-5-6,-4-2-4,0 2-10,-1-3-10,-3 23-17</inkml:trace>
  <inkml:trace contextRef="#ctx0" brushRef="#br0" timeOffset="390658.3444">15737 8039 264,'-4'0'36,"0"4"-2,0-1 0,4-3-2,-4 3-1,4-3-2,0 0-2,0 0-3,0 0-2,0 3 0,0-3-1,4 0-1,8 0-4,1-3-4,-5 3-3,4-3-3,-4 3-2,5-3-4,-1-1-5,0 1-5,-4-3-5,5 4-8,-1-1-6,0 0-9,-4 0-8,1 3-4,-1 0-1</inkml:trace>
  <inkml:trace contextRef="#ctx0" brushRef="#br0" timeOffset="390895.3579">15713 8238 302,'0'0'37,"0"0"-7,0 0-3,0 0-1,0 0 4,0 0-4,4 0-3,8 3-5,-4-3-5,5 0-4,-1 0-4,0 0 1,5-3-2,-5 0 0,0 3-2,9-3-1,-5 3-1,0-2-7,-3 2-4,3 0-6,0-3-8,-3 3-5,-1-3-5,-4 3-5,21-3-12</inkml:trace>
  <inkml:trace contextRef="#ctx0" brushRef="#br0" timeOffset="391744.4065">16863 7950 228,'0'-1'23,"0"-2"-5,0 3-4,0 0 3,0-7-4,0 4 3,-4 0-1,4 0 1,0 0-1,0-4-1,-4 2 0,4-1 0,0 0 3,0-4-2,-4 1-2,4 2 1,0-2 0,0 1-3,0-2-1,0 1-3,-4-1 0,0 2-1,4-1 1,-4 2-3,-1-2 1,1 1-1,-4-5-1,0 4 0,4-1 0,-8 4-1,3 1-1,-7 2 0,8-4-1,0 4 0,0 3 2,-5-3-2,1 3 0,0 0 1,-5 0 0,1 0-2,4 0 2,-1 0-2,-3 3 2,4-3-1,-5 3 0,5 7 0,0-2 0,-1 5 0,5-1 2,-4 3-1,0 0 2,-1 5-1,1 3 2,0 4 2,0 5 0,-5-2-1,1 4 1,-5-1 0,1 1-2,8 2-1,-5 4 0,1-7-1,-1 4 1,9-5-2,0-2 0,4 3-1,4-6 0,0-1 0,4-6 2,4-1-1,9-4 3,-5 1-1,4-10 1,5 4 1,3-10 1,1 0-1,4-4 1,-9-5-1,9-7 0,-5-5 0,5 4 1,4-9-2,-9 7 2,1-1 1,-1-4-1,1-2 1,-5 2 1,-3-6 0,-1 5-1,-4-2-1,-3-3-1,-1 1-2,-4 2 0,-4 0-1,0-2-1,0 2 0,0 3 0,4-1 0,-4 7 0,0 3 0,0-3-1,-4 2 0,4 0-5,-4 5-1,0-2-5,-4 7-2,-1 0-3,-3-1-4,4 3-2,-4 4-4,-1 0-4,-3 0-6,4 3-9,-1-2-4,1 3-4</inkml:trace>
  <inkml:trace contextRef="#ctx0" brushRef="#br0" timeOffset="419740.0078">7979 9504 244,'0'0'37,"0"0"-4,0 0-3,0 0-6,0-4-4,-4 4-1,4 0-4,-8 0 0,4 0-1,0 0 1,4 0 0,-4 0-1,0 0 0,-1 4-3,5-1-1,-4 0 0,0-3-3,0 6-2,0-3 1,0 4-2,-4 2 1,4 2-4,-5-4 1,1 6 0,0-1 0,0 6-1,-4-2 0,3 1 1,-7 5 2,8 2 1,-4 3-1,3 5 1,1-2-1,0 4 2,0 5-1,4 7-1,0 1 0,0 2 0,4 2-1,0-2-1,0-3-1,0 0 2,4-3-2,0-6 0,0-1-1,4-2 1,4-4 1,1 0-1,-5-1-1,4-2 0,4 0 0,-3-2-4,-1-4-5,4-2-1,-3-5-3,-1 2-6,0-3-4,5-7-7,-5-1-1,0-2-5,5 0-6,-5-3-2</inkml:trace>
  <inkml:trace contextRef="#ctx0" brushRef="#br0" timeOffset="420057.0259">8168 9639 336,'0'0'34,"0"0"-4,0 0-1,0 0-1,-5 3 0,5 11-3,-4 8-6,4-1 0,-4 5-2,0 4-3,0 3-2,0 4-2,0 9-1,0 0-3,4 3-1,0 4-1,-4-9-1,4-1-2,0 0-1,-4-6-4,-1-2-2,5-5-1,-4-3-5,4-3 0,-4-9-3,4 1-4,0-8-2,0-1-1,0-4-5,0-3-7,0-3-6,4-4-1,13-36-10</inkml:trace>
  <inkml:trace contextRef="#ctx0" brushRef="#br0" timeOffset="420365.0435">8323 9920 304,'0'-3'38,"0"0"-3,0 3-6,4 0-6,-4 0-5,-4 0-6,4 0-4,-4 3 0,-4 0-1,-4 3-3,3 1-2,1 4 1,-4 5-1,0 0-1,-1-5 3,1 5 2,4 0 5,0-5 3,-5 5 1,5-5-4,0-2 1,4 4-3,-4 0-3,0-2 0,8 2-2,-5-7 0,5 3-2,5-1 0,-5 2 0,4-4-2,0 4 1,4-1 0,0-4 0,4-2-2,1 1 0,3-1 0,-4-3-4,1 0-3,3 0-7,-4 0-6,1 0-4,-5 0-2,4-3-5,0 3-3,-4-4-5,9-13-12</inkml:trace>
  <inkml:trace contextRef="#ctx0" brushRef="#br0" timeOffset="420617.0579">8667 9834 349,'4'-3'35,"0"3"0,0-3-4,0 0-7,-4 3-5,4 3-6,-4 0-2,0 3-3,5 10-3,-5 8 0,0 0-1,0 5-2,0 1 0,-5 0 0,5 0-1,0 2 0,0-2 0,0-3-6,-4 2-7,4-5-5,0-4-6,-4-4-7,0 0-7,4-5-3,0-1-3</inkml:trace>
  <inkml:trace contextRef="#ctx0" brushRef="#br0" timeOffset="420812.0691">8569 10082 377,'0'0'44,"0"0"-6,0 0-10,0 0-6,0 0-7,4 3-3,4-3-4,0 0-1,4 4-6,-3-4-3,3 3-7,0-3-5,1 0-3,3 0-5,-8 0 1,4-3-4,-3-1-4,3 1-3,0-10-4,-4 7 1</inkml:trace>
  <inkml:trace contextRef="#ctx0" brushRef="#br0" timeOffset="421022.0811">8970 9861 304,'0'-3'46,"0"3"-2,0 3-4,-4-3-4,4 7-9,4 12-7,-4 1-7,0 3 0,4-3-5,-4 6-2,4-2-5,-4-1-8,8 3-2,-8-2-5,0 4-3,0-7-3,4 0-3,-4-5-2,0-1-3,-4-3-4,4-3-2,0 4-3</inkml:trace>
  <inkml:trace contextRef="#ctx0" brushRef="#br0" timeOffset="421347.0997">9085 9645 364,'4'0'37,"0"0"0,4 3-4,0 0-4,0 7-4,5 4-5,3 2-5,-4-2-2,1 6-2,3-3 1,0 8-1,1 2 1,-1 4-2,-4 2-1,-3 2 0,3 5 1,-8-4-3,0 4 0,-4 0-2,4-4 0,-4 4-1,0-3-2,0-4 2,-4 0-3,0-1-1,-4-5-3,-5-3-3,5-2-3,4-1-1,-4-2-3,0-5-3,0 2-4,3-3-3,1-5-3,4-5-10,-4 0-6,4-3-7,-4-14-8</inkml:trace>
  <inkml:trace contextRef="#ctx0" brushRef="#br0" timeOffset="421703.12">9719 9556 369,'0'-3'40,"4"0"-9,-4 3-5,0 0-6,0 0-7,0 0-1,-4 0-6,4 6-1,-8-3-1,-4 10-2,3-5 1,5 5 3,-4-1 1,0 4 0,4-8 0,-4 8 1,0 0 0,-1 1 0,1 4 0,-4 1-1,4 5 1,-5 4 0,1 0-1,4 3-2,0 9 2,4 0-3,0 0-1,-1-1 1,5-2-2,-4 0 0,4 0 0,0-1-2,4-2 1,5-7-1,-1 0-3,4-4-1,-8-6-5,9 1-2,-5 1-4,0-6-4,4-5-6,-4 2-4,5-3-6,-5-4-5,4-6-6,25 2-11</inkml:trace>
  <inkml:trace contextRef="#ctx0" brushRef="#br0" timeOffset="421977.1357">9957 9612 352,'0'-4'46,"0"4"-8,0 4-5,0 5-4,0 12-5,0 3-6,-5 7-5,1 0-1,-4 2-5,4 7-1,0-4-1,-4 7-1,0 3-1,4 4-2,-5-6 1,1 2-5,0 0-2,0-6-3,0-6-1,4-4-6,-1-5-5,1-3-2,0-4-6,0-2-4,4-5-2,0 2-3,0-7 1,0 13-8</inkml:trace>
  <inkml:trace contextRef="#ctx0" brushRef="#br0" timeOffset="422302.1543">10112 9817 277,'0'0'36,"0"-7"-3,0 1-3,0 6-2,0-3-8,0 3-5,0 0-3,0 0-4,-4 3-1,-4 0-2,-4 7-1,3 1-1,1 8 0,0-8 1,-4 8 4,-1-6 3,5 4 4,-4-1-1,4 0 2,-4-2-3,3 2-1,-3-1 1,4 1-2,0-1-2,-1 0-3,5-6 0,0 7-1,-4-2-4,8-1 1,-4 0 0,4-5 1,-4 1-2,4 1 0,0-1-3,4-2 3,-4-2 0,4 1-1,4-3 0,5 0-5,-5-3 0,4 0-5,4 0-4,-7 0-7,3 0-7,0-3-12,0 3-9,1 0-6</inkml:trace>
  <inkml:trace contextRef="#ctx0" brushRef="#br0" timeOffset="422542.168">10472 9775 290,'0'-1'42,"5"-2"-6,-1 3-4,0-4-5,4 4-4,-4 0-3,0 7-2,0 4-3,0 5-2,-4 0-1,0 8-4,-4 3-3,4 1-1,-4 2-1,0 4 0,-4 2-1,4 1-3,-4-4-4,3-1-10,-3-2-4,4-6-7,-4 2-6,4-9-7,0-1-4,-17 33-8</inkml:trace>
  <inkml:trace contextRef="#ctx0" brushRef="#br0" timeOffset="422751.18">10382 10046 389,'0'-4'56,"0"1"-11,0 3-12,0 0-8,0 0-7,0-3-6,0 3-1,4 0-5,-4 0-2,5 0-4,3 0-3,4 0-3,-4 0-2,0 0-4,1 0-3,3 0-2,-4-3-4,4 0-3,1-7-5,-1 2-7,-4-1-9,21-25-7</inkml:trace>
  <inkml:trace contextRef="#ctx0" brushRef="#br0" timeOffset="423131.2017">10734 9817 340,'0'-3'37,"9"-1"-4,-1 1-7,-4 0-5,4 3-7,-4-3-2,13 3-3,-9 0-2,0 0-3,8 0-1,-3 0 1,-5 0-1,4 0 5,-4 3-1,0 0 2,-3 4-2,-1-1 0,-4-1-2,4 4-1,0 4-3,-4 1 1,-4 5 0,0-3 0,-5 2-1,5-2-1,-4-2 0,-4 5 2,8 0 0,0-5-1,0 2 1,0-1 0,-5 0 1,1-2 1,4-2-2,0 2 0,4-3 0,4 2-2,-4-4 1,0-1 0,0 2 0,4 1-1,0-2 0,4-2 0,1 0 0,-5-2 0,0-1 0,8 0 0,-4-3-1,5 0-4,-1 0-5,0 0-5,0-3-6,1 0-7,-5-4-8,0-7-3,0 1-5,13-17-11</inkml:trace>
  <inkml:trace contextRef="#ctx0" brushRef="#br0" timeOffset="423445.2197">11078 9523 335,'0'-4'44,"4"1"-7,5 0-2,-1 3-5,4 0-6,-4 3-1,5 4-3,-1 9 0,0 1-1,-4 7 0,5 1-2,-1-1-2,-4 8 2,0-5-2,0 3-2,-3 4-2,-1 5 0,0-2-2,-4 6-2,0 0-3,0 0 1,0 3 0,0-3 0,0 0-1,0-4-2,-4 1 0,-5-7 0,1 1-2,-4-4-5,4-5-5,-4-1-6,3-5-5,5-4-11,-8 1-12,4-10-20</inkml:trace>
  <inkml:trace contextRef="#ctx0" brushRef="#br0" timeOffset="424197.2627">11770 9814 192,'4'0'26,"-4"-7"2,0 7 0,0-3-1,0 0 1,0 0-2,0 3-1,0-4-2,0 1-8,-4-3 0,4 3-2,-4 0-3,0-5 1,0 1-3,0 1 3,-4-4-3,4 2 1,-5 2 1,1 0-1,0-4-3,0 4 1,0-1-2,-1 4-1,-3 0-2,4 3 1,0 0-2,-4 0 1,7 3 2,-7 0 0,4 10-3,-4 0 4,-1-2 1,5 2 0,0 3 2,0 1-2,0 5 2,-1 2-1,5 3 1,-4 2-2,4 7-2,0-5 2,4-1-1,0 2-2,0-9 1,0 1-1,0 2 1,4-6 0,-4-1-2,8-1-1,5-2 0,-1-2 1,0-1-2,0-4-1,5-2 0,-5-4-3,0 0-3,1-3-2,3-3-5,-4 3 0,-4-3-6,5-7-6,-5 4-6,0 0-4,4-1-5,-3 2-8,-5-1-2</inkml:trace>
  <inkml:trace contextRef="#ctx0" brushRef="#br0" timeOffset="424509.2806">11963 10128 362,'0'0'51,"0"-3"-12,0 3-8,0-3-5,0 3-7,0 3-2,0 3-4,0 9-2,0 4-3,0 2 0,0 4-2,-9-1-1,5-2 1,4 2-2,0 0 1,0 4-3,-4-4-1,0 0 0,4-2-3,0-4-2,0 1-3,0 0-2,0-8-2,0-1-3,-4-4-2,0 0-5,4-4 1,0-2-5,0 0-3,0 0-6,0 0-1,4-5-2,21-50-7</inkml:trace>
  <inkml:trace contextRef="#ctx0" brushRef="#br0" timeOffset="424805.2975">12106 10135 305,'-4'-4'39,"4"4"-4,0 0-3,0 0 0,0 0-5,-4 4-6,4 4-6,-4 4-3,0 1-3,4-2-4,-9 2 1,-3 0-3,8-2 0,-4 1-1,4-2-1,-4 0 1,-5-1 0,1 2 3,0-1 2,3-1-1,-3 1 1,4-2-1,0 1 1,0 1-2,-1-1-1,5-1-1,0-1-1,0-1 0,0 0-1,4 1 0,4-4 1,4 0-2,1-3 2,7 0-2,0 0 0,1 0-4,-1-3-1,5 0-2,-9-4-6,0 4-5,0-3-6,5 1-6,-1 0-7,-4 2-4,1-2-8</inkml:trace>
  <inkml:trace contextRef="#ctx0" brushRef="#br0" timeOffset="425079.3132">12466 10049 370,'4'0'35,"-4"0"-4,4 0-4,5 3-4,-9 2-5,4 11-4,0 0-2,-4 4-2,0 2-4,0 2-1,0 0-2,0 2 0,0 1 0,0-2-2,0-1 2,0-3-2,0 1-3,0-5-1,0-1-9,0 0-6,0-8-3,0 2-10,0-4-1,0-3-7,0-3-4</inkml:trace>
  <inkml:trace contextRef="#ctx0" brushRef="#br0" timeOffset="425277.3245">12409 10284 384,'0'-3'52,"0"3"-10,0 0-7,0 0-9,0 0-9,4 0-2,-4 0-6,0 0-1,16 3-3,-7-3-6,3 0-1,0-3-6,-4 3-1,5-3-4,-1-7-1,0 5-4,0-1-5,1-3 1,-1-1-6,0 0-3,1 3-6,-5 0-4</inkml:trace>
  <inkml:trace contextRef="#ctx0" brushRef="#br0" timeOffset="425639.3452">12757 10042 317,'0'0'37,"8"-3"-2,-4 0-2,0 0-6,9 0-8,-5 3-4,-4 0-5,8 0-2,-4 3-2,0 0-2,1 0-1,3 4 0,-4-1-1,0-1-1,1-2 1,-1 3 4,-4 1-2,0-1 2,0 4-3,0-1 0,-4 2 1,0 2-1,-4 0-2,0-2 0,-4 2-1,4 2 1,-5-3 0,-3 0 0,0 1 1,4-2 0,-1 5 2,-3-3-1,4-1 2,0 3 0,4-3 0,-4 0 0,8 0-2,0-2 0,-5-1 0,5-1-3,0-1 1,0-1 1,0 0-1,5 1 0,-1-4 0,0 0-1,4-3 0,4 0 0,0 0-2,1 0-2,3-3-7,1 0-4,-1-4-8,-4-2-7,5-1-9,-1 2-7,33-23-12</inkml:trace>
  <inkml:trace contextRef="#ctx0" brushRef="#br0" timeOffset="425937.3622">13670 9702 321,'0'-3'43,"0"3"-10,0 0-3,0 0 0,0 0-6,8 0-5,4 0-5,-4 0-2,5 0-3,3 0-3,-4 0-1,5 0-1,-1-2-2,5-4 0,-9 0-1,8-4-4,-3 4-8,-5 0-11,0-1-11,-3 2-11,-5 2-10</inkml:trace>
  <inkml:trace contextRef="#ctx0" brushRef="#br0" timeOffset="426117.3725">13629 9856 380,'0'0'51,"0"0"-9,0 5-6,12-5-10,0 3-5,1-3-6,3 4-3,0-4-5,1-4-7,-1 1-6,1 0-4,-5 3-7,4-8-4,1-1-8,3-1-7,-8 4-5,5-2-8</inkml:trace>
  <inkml:trace contextRef="#ctx0" brushRef="#br0" timeOffset="426697.4057">14411 9752 408,'0'0'47,"0"-4"-5,4 4-4,0 0-7,8-3-6,5 3-3,-5-8-7,4 5-2,1-3-5,-5-1-1,4-2-2,-3 6-2,3-1 0,-4 1-3,1 0-4,-1-2-3,-4 2-2,0 3-3,5 0-4,-1 0-5,-4-3-9,4 0-7,1 0-9,-1 3-6,17-10-8</inkml:trace>
  <inkml:trace contextRef="#ctx0" brushRef="#br0" timeOffset="427201.4345">15279 9489 313,'0'-6'33,"-4"3"-4,4 0-4,0-1-6,0 1-3,0 0-4,-4 0-3,-1-5 0,5 5-3,-4-4 1,0-2 1,-4 2 0,8-2 1,-4 1 1,-8 2-2,8-4-1,-9 4 1,5 2-4,-4 0 1,0 1-4,3-1 3,-3 1-2,4 3 0,-4 0-2,-5 3 0,5-3 1,0 4 1,-1 3 1,-3 6-3,4 3 2,0 2 1,3 1 0,-3 1 1,0 3 0,-1 4 1,1 0 2,4 3-1,0 2 0,0-2 1,-1 0-1,5 0 0,0-1-1,4-5 0,0 0 0,0 1-1,8-4 0,1-5-1,3 4 2,4-1-1,1-6 0,-1-2 1,-4-1-3,9-4 0,-1-3 0,-3 0 0,-1-3-1,4-3-1,5-3-6,-9 0-4,1-6-3,-1 9-3,-4-3-6,-3-1-7,-5 1-11,4 3-11,0-3-5</inkml:trace>
  <inkml:trace contextRef="#ctx0" brushRef="#br0" timeOffset="427503.4518">15533 9801 380,'0'0'34,"0"0"-6,0 0-3,0 0-2,0 13-6,0-4-1,-4 9-3,-5 2-1,1 6 0,4 1-2,0 3-2,0 2 0,-4-8-3,4 3 0,4 3-3,-9-2 1,9-1-2,-4 0-2,0-4-6,4-6-2,0 2-7,0-3-5,0-5-5,0 2-5,0-7-3,0-2-3,0-4-2,-4 0-3</inkml:trace>
  <inkml:trace contextRef="#ctx0" brushRef="#br0" timeOffset="427851.4717">15737 9828 309,'4'-3'28,"-4"1"-10,0 2-3,0 2-5,0-2-2,0 6-2,0-3-2,-4 7-1,-4-4 1,-8 2-2,8 2-2,-5 5 3,-3-5 2,4 1 2,-5 2 5,1 3 3,-1-7 0,5 6 2,-4-9 0,4 7 1,-1-2-1,1 2-1,4-4-5,-4 1-2,3-6-2,5 3 0,0 2-2,4-2-2,-4 4-1,4-5 1,0 0-2,4 1 0,4-4 0,5 3-1,-1-2 0,0-1 1,0 0 0,1-3-4,-1 0-2,0 0-3,-4 0-1,5 0-6,3 0-6,-12 0-4,4 0-4,1 0-3,-5 0-6,4 0-2,8-3-9</inkml:trace>
  <inkml:trace contextRef="#ctx0" brushRef="#br0" timeOffset="428073.4844">15889 10012 339,'0'0'43,"8"-3"-1,-4 3-4,0 0-7,8 0-8,-3 0-4,-5-3-6,4 0-5,4 0 0,0-1-4,-3-5 1,7 6-2,-12-2 0,4 5-3,-4-10-3,5 7-3,-1 0-4,-4-3-9,0-4-5,4 5-5,-4-4-7,4 2-1,-3 1-4,11-3-8</inkml:trace>
  <inkml:trace contextRef="#ctx0" brushRef="#br0" timeOffset="428314.4982">16229 9767 318,'0'-3'40,"0"0"0,4 0-1,-4 0-2,0 3-2,0 0-8,0 0-3,0 6-5,0 7 1,0 11-3,-4-5-4,-1 5-2,1 3-4,0 1-2,0 2-1,0 4 0,4-7-4,-4 1-4,4 3-6,-4-8-2,4 3-7,0-12-6,0-1-8,0 0-10,0-5-9,-12 14-10</inkml:trace>
  <inkml:trace contextRef="#ctx0" brushRef="#br0" timeOffset="752933.0653">17068 9586 251,'0'0'30,"0"0"3,0 0 0,0 0-3,0 0-1,0 0-2,0 0-2,0 0 0,0 0-5,0 0 1,0 0-5,0 0-1,0 0-2,0-6-2,0 6-1,12-8-2,-8-2-1,9 4 0,3-4-4,-4-1 2,5 2 0,-1-1 0,8-2 2,1 0-1,4-3-1,8-1 0,-1 1-1,5-1-2,-4 2 0,8-5 0,-4 2-1,0-3 0,0 1-1,0 2 1,0-2-1,4 5 0,-4-6 2,4 3-2,-4-2-1,0 0 1,4 8 0,-4-5 0,-4 8 0,-5-5 0,-3 7 0,-4-1 1,-5 4 0,-8-3 1,1-1 2,-5 7 1,-4 0-2,4-1 0,-8 1-1,0 0 0,0 0 0,0 0-1,0 0 0,0 1 0,0 3 0,0 8-1,0 4 1,-8-1-1,0-3 2,0 4-5,-1-1 3,-3 4 0,0-2 0,0 2 0,-1-1 0,1-2 0,4-1 0,0 0 0,3-3 0,-3-5 0,8-1-1,0-3 0,0 1 0,0-1 0,8-3 1,1-3-1,11-4 0,-3 4 2,-1-16-2,4 1 0,-7 3 1,7-3 0,-8-7 0,9 4 1,-5-4 0,-3 1-1,3 1 1,-4 6 2,-4 1 3,1 2 1,-5-2 0,0 3 2,-4 2-2,4-2-2,-4 7 1,-4-7-2,4 5-2,-13 5 1,5-10-1,0 4-1,-4 2 0,0-1 0,-1-1-1,-3-1 1,4 7-3,-5-3 1,5 1-3,0-1-4,-1 3-5,9-4-3,0 4-3,0-3-7,4-4-8,0 4-16,0-2-14,8-21-12</inkml:trace>
  <inkml:trace contextRef="#ctx0" brushRef="#br0" timeOffset="753873.1191">19193 8645 306,'0'0'41,"4"0"-2,-4 0-6,0 0-3,0 0-5,0 0-5,0 0-7,-4-3-3,4 3-1,0-3-2,0 3 0,0-8-1,0-2-1,0 4 0,-9-4-1,5 1-1,-4-2 1,0 4-1,0 1 0,-4 0 0,-1 2-2,1 1 0,0 3 1,-1 3 1,1 4 1,0 2-1,0 2-1,-5 5 2,5 0-1,0-1 0,-1 4 1,1 1 1,4 3-3,0 0 1,-5 1 0,5 2 2,4 1-1,0 0 1,4 1 0,0-4 0,0 0 0,4-2 1,0 2 0,0-2-3,4-1 2,9-5-1,-9-2 0,8 2-2,1-9 1,-5 2-2,4-1-1,-7-2 1,7-6-1,-4 4-3,1-4-5,3 3-1,-8 3-2,4-3 0,-3-3-5,-1 0-2,4 0-6,-8 0-8,0 0-6,-4-3-8,8 3-6,-8 0-7</inkml:trace>
  <inkml:trace contextRef="#ctx0" brushRef="#br0" timeOffset="754139.1343">19406 8969 349,'0'-3'46,"0"3"-6,0 0-9,0-3-7,0 0-7,0 0-4,0 6-4,0-3-2,4 0-2,-4 9-1,4 1 2,0 4-1,-4 2 0,0 2 0,0-2-3,0 4 1,-4 6-2,4-3 0,0 3-1,0-5-6,-4 1-4,0-5-3,4-4-5,-5-2-2,5-1-4,0-7-1,0 0-3,0 0-5,0-3-6,0 0-1</inkml:trace>
  <inkml:trace contextRef="#ctx0" brushRef="#br0" timeOffset="754465.1529">19565 8985 320,'4'-3'32,"-4"3"-5,0 0-8,0-3-3,0 3-2,0 0-5,4 0-1,-4-6-2,0 6 0,-4 0-3,4 0 1,0 3 0,-8-3 0,4 0-1,-4 6 0,-4-1 0,3 1 0,-3 7 0,4-4 3,-4 3 4,3 0 1,1 6 0,-4-5-3,4-1 0,0 1 1,-1-3-2,5-3-1,0 6-2,4-3-1,-4-2 0,0-2 0,4 0 0,0 1-1,0-1 1,8-3 2,0 0-4,5-3 1,-5 0-1,4 0-1,0 4-3,1-4-4,-1 0-6,0-4-6,1 4-8,-1 0-5,0 0-3,0 0-2,-3-3-1,-1 3-3,12 0-3</inkml:trace>
  <inkml:trace contextRef="#ctx0" brushRef="#br0" timeOffset="754734.1683">19872 8930 254,'4'0'30,"0"-4"0,-4 4-3,5-3-4,-1 3 0,0-3-1,-4 3-2,4 0-5,0 0-1,-4 0-1,0 0 2,4 6 0,-4-2 0,4 7-3,0 5 0,-4-4-3,0 4-2,0 2-2,0-6 0,0 3-2,0 7-4,0-1-4,0-5-4,0 1-5,0-1-2,0-6-6,0 1-4,0 1-2,0-8-6,0 2-1,-4 0-2,0-3 1</inkml:trace>
  <inkml:trace contextRef="#ctx0" brushRef="#br0" timeOffset="754936.1799">19827 9070 323,'0'0'46,"0"0"-5,0-4-4,0 1-6,0 3-7,0-3-6,0-2-5,4 5-3,4 0-3,5 0-3,-1 0-4,0-3-4,1 3-6,-1 0-11,0-3-3,0 0-4,-3-4-4,3-2-3,-4 6-2,4-4-3</inkml:trace>
  <inkml:trace contextRef="#ctx0" brushRef="#br0" timeOffset="755257.1983">20102 8899 316,'4'-3'35,"0"3"3,4-3 3,4 3-7,-4 0-6,1 0-8,-1 0-5,4 0-4,0-3-3,1 3-3,-1 0 0,0 0-1,-4 0-1,5 3-5,-13 0 1,8 0-1,-4 2 0,-4 5-1,4-4 1,-4 4 1,0 1-1,0 1 0,-4 1 1,4 3 0,-4-8 2,-4 2-1,4 2 4,-5-1-1,1 2 3,4 0 0,-4 1-2,4-4-1,-4 6 0,8-7 0,-5 2 0,1 2-1,4-7 0,0 5-2,0-7 1,0 5 0,0 1 0,4-4-1,1-3 0,-1 0 0,12 5 0,-8-8-3,5-1-5,-1-2-5,0-1-8,-4 1-6,5-9-7,-5 2-9,0-1 1,21-22-13</inkml:trace>
  <inkml:trace contextRef="#ctx0" brushRef="#br0" timeOffset="755479.211">20515 8535 405,'0'0'42,"0"0"-14,0 0-3,4 0-5,4 4-3,0-4-6,1 3-3,3-3-1,0 3-3,9-3-3,-5 0-1,0 0-3,1-3-2,-1 0-5,1-10-7,-5 6-7,-4-4-11,0 2-7,5-1-7</inkml:trace>
  <inkml:trace contextRef="#ctx0" brushRef="#br0" timeOffset="755662.2214">20519 8725 366,'0'3'50,"0"0"-5,4 0-7,0 3-8,4-4-5,5-2-7,-1 3-4,0-3-4,5 0-4,3 0-2,-3 0-8,3 0-4,-4-3-9,5 1-9,-5-4-8,1-3-13,3-1-6</inkml:trace>
  <inkml:trace contextRef="#ctx0" brushRef="#br0" timeOffset="756430.2653">21592 8076 301,'-4'0'39,"4"0"1,0 0-3,-4 0-2,-1 3-4,5-3-3,0 3-7,0-3 1,5 3-3,3-3-4,0 0-3,8 0-3,1-3-4,3 0 0,1-2-2,-1-4-5,-4-1-5,1 1-5,-1 2-4,1 1-5,-5 1-4,0 2-8,0 0-4,-7 0-3,-1 0-6,4 3-3</inkml:trace>
  <inkml:trace contextRef="#ctx0" brushRef="#br0" timeOffset="756692.2803">22173 7605 362,'0'-6'37,"4"6"-6,-4 0-5,0-3-4,0 6 0,0 0-3,0 7-5,0 12-1,0 5-3,0-3-1,-4 4-3,4 3-1,-4-1-2,4 3 0,0 1-2,-4-4-5,4 2-3,0-8-5,0-2-7,0-5-3,0-1-3,0-2-6,0-1-3,0 0-6,0 17-9</inkml:trace>
  <inkml:trace contextRef="#ctx0" brushRef="#br0" timeOffset="757181.3083">20994 8427 308,'0'0'19,"0"3"-6,0-3 2,8 0-1,0 0-2,5 7 4,-1-4 2,4 3 1,1-6-1,3 4 3,1-1-1,-1 0-1,5-3-2,3 0 0,5-3-3,4 0 0,4-1-1,-4 1 0,12-10 0,0-1 1,0-2 0,8 2-3,9 4-2,4-9 0,-1 5-2,9-5-1,-4 6-2,3-1-1,1 1-1,-4 0 0,0 6-1,3-3 0,-3 0 1,-4-2-2,3 4 1,-7 1-1,-1 4 0,-7-3 0,-1 3 0,-8 0 0,-8-1-1,4 4-1,0 0 0,-8 0-1,0-3 0,-4 3 0,-5 0 0,1 0 0,-5 0-4,-3 0 1,-1 0-2,-3-1-3,-5 1 1,0-5-3,-4 5-1,-3 0-2,-5 0-4,0 0-9,0 0-10,-5 0-9,-3 0-3,-61 0-7</inkml:trace>
  <inkml:trace contextRef="#ctx0" brushRef="#br0" timeOffset="757807.3441">21133 8761 146,'-4'0'29,"-4"0"-5,8 0 2,-4 0-4,0 0 2,4 0 2,0 0-3,0-3 1,0 3 0,0 0-2,0-3 1,4 0 0,-4-1-1,0 1-3,0 3-1,0 0-4,0 0-6,0 0 0,0 0-3,-4 0 0,4 0-1,-4 0-2,0 3-1,-5 1 1,5 2-2,-4 0 1,8 1-1,-8-1 1,0 2 0,-1-2 2,5 4-2,-12-1 2,12 4-1,-4-5 2,0 8-1,3-3 0,-3 7-1,0-4 2,4-1 0,0 7 0,0-5 0,0 6 0,4-3 0,0 6 0,-8-2-2,8-7 0,0 8 0,0-1-1,0 2-1,4 1 0,0 0 1,-4-5-1,4 2 1,4-2 0,0-4-5,0-2-2,1-2-1,3-1-6,-4-4-2,0-1-6,4 2-4,1-4-5,-5-6-8,0 0-4,4 0-7</inkml:trace>
  <inkml:trace contextRef="#ctx0" brushRef="#br0" timeOffset="758095.3606">21264 8774 345,'0'-3'39,"0"3"-5,0 0-3,0-4-5,0 4-5,0 0-5,0 0 0,0 4-1,0 2-3,0 12 0,0 1-3,0 1-1,0 3-2,0-3 0,0 2-2,0 5-2,0 4 0,0-6-1,-4-1 0,0 0 0,4 1-1,0-4-3,-8 1-2,8-1-4,-4-5-4,0-5-4,0 5-4,-1-4-6,5-5 0,-4 4-3,0-8-3,4 0 0,0 0-2,0-3-10</inkml:trace>
  <inkml:trace contextRef="#ctx0" brushRef="#br0" timeOffset="758433.3799">21403 8930 238,'0'0'38,"0"0"-5,0 0-1,4 0-1,1 0-4,-5 0-7,0 0-2,0 0-3,0 0-3,0 0-5,0 0-1,-9 0 0,9 3-3,-4-3 0,-4 3 2,-4 5 1,4 1 4,-1 1-1,-3-4 0,0 4 2,4 1-2,-5-1-1,5 2 0,-4-4-1,4 5-2,4 0 1,4-2-1,-4-5-2,-1 1-3,5-4 2,0 3 0,0 0-1,0-2-1,5-1 1,-5 0-1,4 0 1,4-3-1,-4 3 0,4 1-2,-4-4-3,0 0-6,5 1 0,-1-1-2,4 0-4,-4-1-6,4-6-2,1-2-5,-5-1-4,4 7-6,-4-3-1,17-15-6</inkml:trace>
  <inkml:trace contextRef="#ctx0" brushRef="#br0" timeOffset="758672.3936">21616 8880 257,'0'-3'27,"4"0"-1,-4 0-2,9 0-4,-9-4-2,0 3-4,4 0-3,0 4-3,0 0-3,-4 0 1,0 0 5,8 4-1,-8-1 1,4-2 1,0 12 0,0-3 1,5 2-3,-9-4-4,4 8 0,-4-3-2,4 1-1,0 2 0,-4-3-2,0-2-7,4-2-4,0 1-7,-4-1-6,0-4-7,0 2-4,0-1-2,4-3-3</inkml:trace>
  <inkml:trace contextRef="#ctx0" brushRef="#br0" timeOffset="758865.4046">21616 8950 335,'0'0'35,"0"0"-4,0 0-3,0 0-3,0 0-8,0 0-2,0 0-4,13 0-2,-1 0-3,0 0-3,0-3-4,1 0-3,-1 0-6,-4 3-3,4-3-6,-7 1-4,7-1-6,-8 0-5,0-1-1,0 1-3</inkml:trace>
  <inkml:trace contextRef="#ctx0" brushRef="#br0" timeOffset="759089.4174">21923 8785 356,'0'0'34,"0"0"-3,0 3-1,0 0-3,0 1-4,0 11-6,0 0-6,0 1-1,0 0-3,0 1-2,4-1-3,-4-2-4,0-1-6,0 0-6,5-5-2,-5 1-5,0 1-2,0-4-2,0-3-3,0 4-1,0-7-2,0 3-3,-5 6-7</inkml:trace>
  <inkml:trace contextRef="#ctx0" brushRef="#br0" timeOffset="759397.4351">22013 8492 345,'0'0'29,"9"4"1,-5 5-2,0 2-2,4 5 0,0 0-4,4-2-6,-3 9-3,3-6-1,0 5 1,-4 2-3,5 0 1,-5 2-1,4-3-1,-4 4 0,0 4-3,1-3-1,-9-1-1,4-1 0,-4 1-1,0 3-1,0 0-1,0-1 0,-4-5 0,0-4 0,-1 6-2,-3-6-2,4-1-5,-8 1-4,8-9-5,0 1-7,-4-8-5,3-1-8,1 0-9,0-3-8</inkml:trace>
  <inkml:trace contextRef="#ctx0" brushRef="#br0" timeOffset="759764.4561">22431 8413 302,'0'-6'15,"0"-4"-1,4 10-5,-4 0 1,0 3 0,0-3-2,0 3 3,0-3 0,-8 0 3,8 7-1,0-4 3,-12 3-2,8 5 1,-5 5-2,1-3 0,0 1 0,0 5-1,4-3 0,-5 2-4,1 7 0,4-1-2,-8 3 0,4 5 1,4-2-1,0-3 0,-5 0-2,1 3 0,8 1 0,-8 0-1,4-4-1,0 0-1,4 5 0,-4-2 0,4-3 0,0-1-3,0-2-4,4-4-3,0 0-2,4-6-5,0 2-5,0-4-3,5-5-6,-1-1-6,-4 1-3,4-7-6</inkml:trace>
  <inkml:trace contextRef="#ctx0" brushRef="#br0" timeOffset="760036.4716">22607 8427 370,'0'0'34,"0"3"-8,0 1-1,0 2-3,0 4-2,0 5-2,0 6-4,0 6-1,0 2-2,0 1-1,-4 0-2,4 4-2,-8 1-1,4-4-1,0 4-1,-1-1-2,1-4-1,-4-3-6,4-2-4,0-1-6,0 0-6,-4-5-3,4-3-4,0-5-3,-1-1-3,5-4 0,-8-3-4,8-9-7</inkml:trace>
  <inkml:trace contextRef="#ctx0" brushRef="#br0" timeOffset="760365.4904">22799 8631 323,'0'0'28,"0"0"-4,0 0-5,-8 0-5,4 3-5,-12 11 0,4-1-3,-1-2-1,1 2 0,0-4 2,-1 2 4,1 2 3,0 0 5,0-2 1,-1-1-4,5 2-1,-4-2-6,4-2 0,-1 1-2,5 1-1,-4-1-4,0 1 1,4-2 0,0 1-2,4 1 1,0-4-2,0 1 0,0 1 0,0-5 2,4 0-2,8-3 1,-4 0 0,0 0-1,5 0 0,-1 0-4,0-3-4,1 3-3,3-3-5,-8-4-7,4 3 0,1-3-8,-1 4-1,-4-3-5,5-1-4,11-13-5</inkml:trace>
  <inkml:trace contextRef="#ctx0" brushRef="#br0" timeOffset="760614.5047">23078 8539 287,'0'0'36,"0"-4"-7,4 4-4,-4 0-1,-4 4-6,4 2 1,0 8-2,0 5-3,0-4-2,0 1-2,0 6-2,0-2 0,0 0-2,-4 0-1,4-2-1,0 4-3,0-5-2,0 6-6,0-6-7,0-1-4,-4-3-9,0-2-8,-1-2 0,1 4-1,4-6-1</inkml:trace>
  <inkml:trace contextRef="#ctx0" brushRef="#br0" timeOffset="760823.5166">23000 8745 341,'0'-3'49,"0"1"-7,0 2-4,0 0-8,0 0-7,4 0-6,-4 0-6,0 0-1,0 0-2,8 0-2,1 0-5,-1 0-1,0 0-2,-4-3-3,4 3 0,0-3-3,1 0-2,-1 0-5,0-4-3,-4 4-5,4 0-6,0 3-4,-4-3-6,1 3 1,19-7-8</inkml:trace>
  <inkml:trace contextRef="#ctx0" brushRef="#br0" timeOffset="761407.55">23340 8532 273,'0'0'37,"0"0"-5,0-3-4,4 3-7,-4 0 1,4 0-2,-4 0-5,0-3-1,0 3 0,0 3-3,0-3-1,0 0 0,4 3 0,-4 4-1,0-7-3,0 3 2,0 3-1,0-3-2,0 2 3,0-2-2,0 0-1,0-3 1,0 0 2,8 0-2,-8 0 0,13 0-1,-9 0 2,4 0-2,-4-3 0,0 3-3,4-3 1,-8 0-1,8-5 0,1 5-2,-5 3 1,0-3-1,4-1 0,-4-2 2,-4 6-1,8-3-1,0 3 0,-3 0 0,3 0 0,0 0 0,4 0 0,-12 0 0,8 3 0,1 3 0,-5 1 0,4-1 0,-4 5 0,-4 2 0,4 1 0,-4-1 0,0 0 0,-4 3 2,0-2-2,4 2 0,-8-2 0,-5 2 0,1-2 1,4 2 0,4 0-1,-4-5 0,-1 2 0,1 0-1,0-7 2,8 2-1,-4-2-1,0 1 2,4-1-2,-4-3 0,4 0 1,0 4 1,0-4-2,0 0 2,4-1-2,-4 1 1,4-3 1,0 3-2,4-3 1,-4 0-1,0 0-4,9 0-1,-5-3-1,0 3-3,4-3-4,-3-2-5,-5-1-4,4-4-5,-4-3-8,4 4-3,0-2-1,5-5-2,7-27-9</inkml:trace>
  <inkml:trace contextRef="#ctx0" brushRef="#br0" timeOffset="761700.5668">23663 8275 380,'0'-4'40,"4"4"-6,0 0-6,1 0-4,3 0-4,0 4-3,-4 2-4,4 0-1,4 4 2,-3 1 0,-1 5 0,-4 0 0,4 1-1,0 12-1,-4 1-1,5-3 1,3 2-4,-4 1 0,-8 0-1,4 4-1,-4 2-1,0 1-1,0-1-3,0-2 2,0-1-2,-4-1 0,-4 1-1,0-3-2,0-6-3,-1-1-3,1-6-3,-4-1-5,4 0-2,-5-8-4,5-5-9,0-3-7,4-3-9,-4-2-6,0-5-4</inkml:trace>
  <inkml:trace contextRef="#ctx0" brushRef="#br0" timeOffset="762297.6009">23156 8155 218,'0'0'36,"0"-3"-4,0 3-2,0 0-4,0 0-1,0 0-6,0 3-2,0-3 0,0 0 3,4 7 2,0-1 1,4 1-3,0-4 0,0-3-4,1 0-1,-1 0-1,0 0-2,4 0-2,5 3 0,-5-3-1,4 0-2,5 0-1,-1 0-1,1-3 0,-1 3-3,9-3 0,-13-1 0,5 1 0,-1 0-1,-4 0 0,1 0-2,-1-1 1,5 1-1,-1 0-4,-3 1-4,-1-1-1,4 0-3,-3 3-1,-5 0-8,-4 0-10,-4-3-14,0 0-14</inkml:trace>
  <inkml:trace contextRef="#ctx0" brushRef="#br0" timeOffset="763093.6465">24183 7906 199,'0'-3'26,"0"-4"0,-8 1-4,8 0-1,0-1-5,-4-2-3,0 4 1,0-5 0,-4 1 1,8-1-2,-5 2-2,1-4 0,0 2 3,-8 1-2,8 4-3,0-2 0,-8 4-2,3 0 2,1 0-2,-4 3 0,0 0 0,3 3 3,1 7-2,-4 4 2,0 2-3,-1 1 0,1 6 0,0 0 2,0 3-2,-1 1-2,1 0 3,4 5-3,-5-5-1,5 0 1,4 1-3,-4-4 3,8 0 0,-4 1-1,4-7-2,4 4 1,4-4 0,-4-2 0,13-2-2,-5 2 2,0-7 0,1-2 1,3 1-2,0-2 0,1-3-2,-5-3 2,4 0-5,-3 0-3,-5-6-4,4 6-7,-8 0-9,0 0-8,0 0-10,-4-3-4,4-5-10</inkml:trace>
  <inkml:trace contextRef="#ctx0" brushRef="#br0" timeOffset="763404.6643">24339 8224 337,'4'0'36,"0"-3"-4,-4 3-3,0 0-1,0 0-1,0 0-4,-4 3-4,4 5-3,-4 4-2,4 8-4,0-6-2,0 8-1,0-4-3,0 1-1,-4 1 0,0 3-1,4 4 0,0 0-3,-4-5-2,-1 2 0,-3-5 0,0-5-3,8-1-2,-8 0-3,8-4-4,0-4-5,-4 1-3,0-6-2,0 0-7,4 0-4,0 0-4,-9-30-7</inkml:trace>
  <inkml:trace contextRef="#ctx0" brushRef="#br0" timeOffset="763723.6825">24535 8232 287,'4'0'31,"-4"0"-8,0 0-7,0-2-1,0 2-6,0 0 0,0 2 0,-4 1-3,4-3-3,-8 3-1,0 7-1,4-1 4,-8 1-1,3-2 3,-3 4 0,0 4 4,0-8 0,-1 8 0,1-3 0,0 0 3,-5-2 0,5-2-1,4 9-3,-4-2 1,-1-7-3,5 2 0,-4 5-1,4-6-2,-1 2-1,5-5-1,0 4-1,4-2 1,0-2-1,0-1-1,4-3 0,0-1 0,5 7 0,7-5-1,-4-4-1,-4 3-2,5-3-3,-1 0-5,0 3-6,1-3-5,-5-3-7,4 3-7,-4-3-4,0-1-7</inkml:trace>
  <inkml:trace contextRef="#ctx0" brushRef="#br0" timeOffset="763931.6944">24662 8440 379,'0'-6'40,"8"2"-3,1 4-7,-1-3-10,0 3-2,-8 0-6,8 0-3,0-1-2,-4 1-5,5 0-4,-5 0-1,0 0-5,0 0 2,0 0-6,0-3-2,0-1-8,-4-2-4,4-4-3,-4 4-3,4 3-4,5-2-1</inkml:trace>
  <inkml:trace contextRef="#ctx0" brushRef="#br0" timeOffset="764172.7082">24912 8235 349,'0'-3'38,"4"1"-3,-4 2-2,4 0-5,-4 0-2,0 5-5,0-5-2,0 16-3,0-3-3,0 4-1,0 2-3,0 2-2,-4 4 0,0 2-3,4 3-2,-4 1 1,0 0-4,0-7-2,4 3-3,-4-4-4,4-3-7,0-1-7,0-4-10,-5-3-11,5 1-9</inkml:trace>
  <inkml:trace contextRef="#ctx0" brushRef="#br0" timeOffset="772088.1609">692 11321 233,'0'-7'25,"0"7"-10,0 0-1,0 0 3,4 0 0,4 0-1,4 0 4,5 0-1,3-6 3,-3 3-2,3-4 4,5-4-1,3-1 1,1-3-2,0-4-7,8 0 0,-5 5-4,1-5-1,0 4-4,0-1 1,-1 4-4,-3 5 1,4 4-1,4 2-1,-1 1 0,1 0-1,0 0-1,4 1 1,0 2 0,0 7-1,4-4 0,0 1 0,-8-1 0,8 0 0,0-1 0,-4-2 0,4-3 0,-4 4 0,4-4 0,4 0 0,4 3-1,0-3 2,-3 0-1,-1 0 0,0 0 0,0 0 0,-4 0 0,0 0-1,0 0 2,-4 0-1,0 0-1,4 0 2,4 0-2,0 0 2,-4 0-1,8 0 0,-3 0 0,-1-3 0,4 3 0,-8 0 0,0-4 0,0 1-1,0 3 2,0 0-1,0-1 0,0 1 0,0-4 0,0 4 0,0 0 0,0 0-1,0 0 2,-4 4-1,4-3 0,-4-1-1,4 3 2,-4-3-1,0 0 0,0 0 0,0 0-1,0 0 2,4-3-1,0 2 0,0 1 0,4-4-1,-4 1 2,0-3-1,0 3 0,-4-1 0,4 1 0,-4 0-1,0 0 0,0 0 2,0 0 0,0-1-1,0 1 0,8-2 0,0-1 0,0 3 0,5-3 0,-5-1 0,0 1 0,0 1 0,0-1 0,-4-1-1,4 4 2,-8-3-2,0-1 2,4 7-1,-4 0 0,0 0 0,8-3 0,-4 0 0,4 0 0,-4 1 0,0 2-1,4 0 2,-8 0 1,0 0-1,8 0 0,-12 0 0,4 0 0,0 2 1,4-2 0,-4 0 0,8 0 0,0 0-1,5 0 0,-9 0 0,8-2 0,-4-2-1,0-4 0,4-2 0,-3 1 0,-5-1 0,0-1 0,4-2 0,0 2 0,-4-5 0,8 3 0,-4-1 0,4 5 0,-3-7 0,-5 8 0,4-2 0,-8-3-1,4 4 3,-4-1-2,0 2 1,0-1-1,-1 3 0,-3-1 1,4 4-1,-4 3 1,0 0-1,4 0 0,-4 0 0,4 3 0,-4 0 0,3 1 2,-3 2-1,0 0 0,4-1 0,-8 5-1,4-7 1,0 0 0,-1 0 0,5 0 0,0-3-1,0 0 0,4-3 1,-4 0-1,4 0 0,-4-4 0,4 1 0,0 1 0,0-4 0,-4-1 0,0-3 0,4 5 0,-4-4 0,4-1 0,-8 0 0,8 5 0,0 2 0,-4-7 0,0 7 0,-4 1 0,0 5 0,-1 0 0,-3 0 0,0 0 0,0 2 0,-1 1 0,-3 6 0,0 1 0,4 3 0,-1-5 0,1 1 0,0-2 1,0-1-1,7-6 1,1 3-3,0-3 2,4 0 0,-4 0 1,8 0-1,-3 0 0,-1-3 0,0-3 0,4-1 0,-4 1-1,4 1 1,-4 0 0,8 1 0,0-6 1,-4 7 0,9-4 0,-5 7-1,4-6 0,-3 3-1,3-2 0,-4-4 2,4 2-2,-3-2 2,3 2 0,-4 1 1,4 9 0,1-3 0,-1 0 0,0 3 1,-3 4 0,-1-1-1,-4 7 1,4 1-2,-4 2 0,5-3 1,-5 1-2,4-1 1,4-1-1,1-5 0,-5-2 0,8-2-2,-8 0 3,5 0-1,-1-3 0,-4 0 0,5 0 0,-1 0 0,0 0 1,1 0 0,3-3-2,-4 0 2,5 0-1,-5-2 0,4 2 3,1-1-3,-5 1 1,0 0-3,-3 0 3,11 0-1,-3-4 0,-5 4 1,4 0-1,-3-3 0,3 4 0,0-3 0,-7 1-2,7 4 2,-4-7 0,-8 7 2,9-3 1,-1 0 0,5 3 0,-5 0 0,0 0 0,0 0 0,-3 0 1,-1 0-2,-4 0 1,0 3-1,0 0 0,5 4 0,-5-3-1,4 3-1,-4-4 0,4 0 0,0 0 0,1 0 1,-1-3-1,-4 0 0,4 0 0,0-3 0,-3-3 0,-1 3 0,-4-8 0,8-2 0,-4 3 0,-8 1 0,4 1 0,0-5 0,-4 7 1,4-7 0,0 5 0,-4 2 0,-4 3 2,0-1-1,0 4-1,-5 7 0,1-1 1,0 2-2,4-5 1,0 4 1,3-4-2,-3 0 1,0 0-1,4-3 0,0-3 1,0 0 0,4 0-1,0-4 0,0-1 0,-4 8-1,4-3 2,-4-3-1,0-1-1,4-2 2,4 1-1,-4 5 0,4-7 0,0 4 0,-4-1-1,5 1 2,-1-5-1,0 1 0,4 1 0,0 3 0,-4-1 0,1 1 0,3 1 0,0 2 0,0 0 0,0-1 1,9 1-1,-5 3 0,0 0 1,1-3-1,-5 3 1,4 0 0,-3 0 1,3 0 1,0 3 0,-4-3-1,1 0 0,3 0 0,0 0 0,-4 0 1,5 3-1,-5-3-1,0 0-1,0 0 1,5 0-1,-5 0 2,4 0-2,1-3-1,-1-3 2,0-4-1,-4 2 1,1-1-1,-1-1 1,0 1-2,0-1 1,1-4 0,-5 1 0,4 1 1,-4 7 0,4-8 0,0 7 0,1-1 0,-5 4 1,-4 0-1,4 0 2,-4 3 2,0 0 0,-4 0 0,0 0-2,0 3 0,4 3 0,4 4-1,0-4-1,0-3 1,5 1-1,-1-1-1,8-3 0,1 0 1,-5-7-1,8 1 0,-3-7 0,3-1 0,-3-2 0,3-3 0,5 2 0,-1-1 0,1-1 0,0 0 1,-1 1-2,1-1 1,-1 2 0,-7 1 1,3 3-1,1 4 0,-5 1 0,-3 5 2,-1-1 0,4 1-1,-3 3 0,-1 0 0,4 0 0,-7 0-2,-1 0 1,4 0 0,0 3 0,5-3 0,-1 0 2,1 4-2,3-4 2,-3 0-1,3 0 0,-4 0 0,9-4 2,4-2-2,-1 0 1,1-1 0,0-4 0,4-1-1,-5-4 0,1 1 0,4-1 0,0-1 0,-1-2-1,1 3 0,4-2 0,-4-1 0,0 5 0,-5-8 0,9 8-1,0-6 2,-4 3-1,0 1 0,3 3 0,-3 2 0,0 2 0,-4 2 0,-5 4 0,5 0 0,-8 3 0,-1 0 0,1 0 0,-1 3 0,1 3 0,-5 1 0,4 2 0,1-1 2,-1 2-2,5-1 2,0 1 2,-1-4-1,1-4-2,-5 1 1,5-3 0,-5 0 0,-3 0-1,-9-3 0,0 1-1,-12-4 1,0 3-2,-8-4-2,-8 1-5,-5 0-5,-4-1-5,-7 1-5,-1 6-10,-4-8-10,-8 5-17,-4-7-19</inkml:trace>
  <inkml:trace contextRef="#ctx0" brushRef="#br0" timeOffset="786495.985">2706 11782 318,'0'0'24,"0"-4"-3,0 0-3,0 1-4,0-1-3,0-5-3,-4-1-4,4 1 0,0 1 6,0-2 0,-8 1 0,4 2 1,0-2-2,0 1 3,-1-2 0,-3 4 3,0-4-3,0 2-5,0 2 0,0 3-3,-1 3 1,1 0-2,-4 0-1,0 0 0,-1 3 1,-3 7-1,4 4 1,-1-1-1,-3 1 3,4 2-1,4 6 1,-5-1 2,5 3 0,4 1 1,-4-1 0,4 6 0,0 2 0,-1-8 1,5 0-3,0 4 1,0-4-2,0-2-1,0-4-2,9-2 2,-5-2-2,4 2 0,4-3-1,-4-2 0,5-8 1,-1 3-2,4-2 1,1-1 0,-5 3-2,4-6 1,-3 0-3,-5 0-3,4 0-4,-4-3-2,1 3-4,-1 0-7,-4-3-5,4 3-10,-4-3-7,0-4-6,8 4-6</inkml:trace>
  <inkml:trace contextRef="#ctx0" brushRef="#br0" timeOffset="786990.0133">2993 12076 310,'0'0'40,"0"0"-8,0 0-1,4 0-5,-4 0-2,0 0-4,0 0-2,4 0-2,-4 0-1,0-7-1,0 7-2,0-3 0,0-8-2,0 8 1,0-3-3,0-1-1,0-2-3,0 2 0,-4 1-1,4 1-2,-4 2 2,4 0-2,-8-4 0,3 4 0,1 0-1,0 3 0,-4 0 0,4 0 0,-4 0 0,4 3 0,-5-3 0,1 10 0,4-1 0,-4-1 0,0 5 0,0-3 0,-1 4-1,5-5-2,0 7 2,4-3-1,-4 1 1,4 2 0,0-5 0,0 2 1,0 3 0,4-6 0,0-3 0,5 3-1,-1-4 1,-4-6 0,4 0 0,4 0 0,-4-3 2,1-3 1,-1-2-2,0-2 1,0-2-1,0 2 0,-3-3-3,-5 5-2,4-1-5,-4 6-3,0-7-5,4 4-9,-4 3-7,0 1-10,0 2-6,0 0-12</inkml:trace>
  <inkml:trace contextRef="#ctx0" brushRef="#br0" timeOffset="787240.0276">3345 11761 465,'0'0'44,"0"-3"-15,0 3-9,0 0-4,0 0-4,0-3-5,12 3 1,-8 0-3,8 0-4,1 0-4,-5-7-1,4 7-2,0-3-5,1-3-4,-5 1-6,4 2-9,-4-4-8,-3 1-7,11-3-13</inkml:trace>
  <inkml:trace contextRef="#ctx0" brushRef="#br0" timeOffset="787446.0393">3394 11926 346,'0'0'49,"4"0"-6,-4 0-4,0 0-5,12 0-8,-4 0-8,1 0-4,3 0-3,-4 0-5,4 0-8,-7 0-6,3 0-7,0 0-8,4 0-11,-4 0-7,-4 0-7,13 0-10</inkml:trace>
  <inkml:trace contextRef="#ctx0" brushRef="#br0" timeOffset="788169.0807">2800 12678 230,'0'-3'36,"0"0"-2,0 0-5,0 0-4,0-1 0,0 1-4,0 2-3,-4-3-3,4 1-3,0 3 0,0-3-3,-4-3 1,4-1 1,-4 4 0,0-3-2,0 1-1,0-1 0,-4-1-3,-1 1-1,1 0 0,-4 2-2,4 1 0,-9 0-2,5 3 1,0 0 0,-1 0 0,-3 3-1,4-3 3,0 3 0,3 1 0,1 5 0,-4 1 2,0-2-2,3 1 2,1 1-1,4 2 0,-4 3-1,4-3 0,-4 3 2,4 1-1,-1 0 1,5-2-1,0 2-1,0 3 1,5-5-1,-1 2-1,4-2-2,4-4 1,0 3 1,1-4-1,-5-4-1,4 1 2,-4-3-2,5-3 0,-5 4 0,4-1-3,4-3-3,-7 0-3,-1 0-3,4-3-5,-4-1-3,9-2-9,-9 0-8,-4 1-6,4 2-5</inkml:trace>
  <inkml:trace contextRef="#ctx0" brushRef="#br0" timeOffset="788418.0949">3005 12798 341,'4'0'33,"-4"0"-3,0 0 0,0 0-1,0 6-4,-4 10-6,4-8-5,0 4-4,-4 3-1,4 1-3,0-7-2,0 7-2,0-5 0,0 2-4,4-4-7,-4-2-6,0 1-3,8-2-7,-8-3-3,4 0-5,0 1-4,0-1-5</inkml:trace>
  <inkml:trace contextRef="#ctx0" brushRef="#br0" timeOffset="788689.1104">3382 12592 294,'0'-3'33,"4"0"-5,-4 3 0,8-3 0,-4 0 0,4 3-4,-4 0-6,4-3-6,1 3-3,-5-2-1,0-1-4,4 3 0,0-3-2,-4-1-1,5 1-6,-1 0-8,0-3-6,-4 3-7,0-1-8,0 1-8,0-2-1</inkml:trace>
  <inkml:trace contextRef="#ctx0" brushRef="#br0" timeOffset="788924.1239">3427 12702 290,'0'0'30,"0"0"1,4 0 1,-4 3 3,0-3-1,12 0-7,0 3-5,-3 1-7,3-1-3,-4-3-5,0 0-5,0 0-9,5 0-7,-5 0-9,-4 0-11,0 0-9,4 6-13</inkml:trace>
  <inkml:trace contextRef="#ctx0" brushRef="#br0" timeOffset="789561.1603">2768 13418 269,'0'-4'32,"0"0"-2,0-3-4,0 1-1,0-1-1,0 1-4,0 3-4,0-2 0,0 2-4,-5 0-1,5 0-4,-8-1-1,4 1-2,-4 0-1,4 3 1,-4-6 0,0 6-2,-1 0-2,1 0 0,-4 0 0,0 0 1,-1 3-1,1 3 1,-4 4 1,3 1 1,5 2 1,-4-1 1,0 3-1,3-3 2,1 4-2,0-1 1,0 1 0,4 1-3,0 2 3,-5 0 0,9-1 0,0 2-2,0-1 2,0-3-1,9 2 0,-9-2 0,12 0 0,-4-5-2,4 5 0,1-10 0,-5-6-2,0 5 0,4-2 0,5-3 2,-5-3-1,4 0-1,1 1-6,-5-4-5,0-4-6,5 1-9,-5 1-8,-4 1-9,4 1-6,9-10-10</inkml:trace>
  <inkml:trace contextRef="#ctx0" brushRef="#br0" timeOffset="789974.1839">2964 13623 314,'4'0'26,"0"0"0,-4 0-6,4-2 0,0 2-5,5 0-2,-5 0-3,0 0-4,0 0-1,-4 0-1,4 0 3,-4-3 2,8 3-2,-8 0 0,8 0 1,-4 0-3,5 0 0,-9 0-2,0 0-2,0 3 2,0-3-1,4 2-1,-4 7 0,4 1 0,-4-4 0,0 4 2,0 1 2,-4-2 3,4 4-1,-4-5-1,4 1-2,0 4 1,-4-3-1,-1 1-1,5 5-1,0-7-1,0-2 2,0-3-1,0 6-1,0-1 0,5-2-1,-1-4-2,-4 3 3,8-6 0,0 0-1,-4 5 1,0-2-2,4-3 2,1-3-1,-5 2 0,4 1-4,-4-7-5,0 1-7,0-1-7,4-5-9,1 2-3,-9-4-6,8 4-1,8-7-10</inkml:trace>
  <inkml:trace contextRef="#ctx0" brushRef="#br0" timeOffset="790212.1976">3443 13357 316,'0'-3'33,"8"0"0,-4-4 1,5 6-1,-5-2-6,0-1-5,4 4-7,0 0-3,0-3-4,-4 3-1,0 0-6,5 0-3,-5 0-5,0 0-3,0 0-6,0 0-7,0-3-6,-4 3-8,0-3-5,0 3-10</inkml:trace>
  <inkml:trace contextRef="#ctx0" brushRef="#br0" timeOffset="790426.2098">3464 13446 233,'0'0'41,"0"0"-2,0 3-1,0 0 1,0 1 0,0-4-5,0 0-4,0 3-7,4-3-4,4 0-6,0 0-1,0 0-6,0 0 0,5 0-5,-5 0-4,-4 0-5,4 0-8,0 0-10,0 0-9,1 0-7,-5 0-5</inkml:trace>
  <inkml:trace contextRef="#ctx0" brushRef="#br0" timeOffset="791081.2473">2780 14367 227,'0'0'37,"0"0"0,0 0-2,0 0-7,4-10-5,-4 4-4,0 3-4,0-4 2,0 7 0,0-8-2,0 5-3,0-3-1,0-1-1,0 7-2,-4-6-3,4 3 0,-4 0-2,-4 3 0,3 0-2,-3 0 0,0 3-1,-4-3 1,4 0-1,-5 3 1,1-3-2,4 6 1,-4 1 1,-1 2 0,1 2-2,-4 2 2,7-3-2,-3-4 2,4 5 3,0 5-1,0 1-1,-1-1 1,5 0 2,0 2-1,4 10 3,0-7-1,0 3 1,0 4-1,4-4 2,0-1-2,5-3 0,3-1-2,-4-1 0,0-2-1,5-4-2,-5-4 1,0-1-2,0-1 0,8 0-1,-3-6-4,-1 0-5,-4 0-3,5 0-3,-5-3-9,4 3-9,-4-6-13,0-4-5,17-17-6</inkml:trace>
  <inkml:trace contextRef="#ctx0" brushRef="#br0" timeOffset="791576.2756">3005 14656 318,'0'0'39,"4"-2"-7,0-1 0,-4 0 1,4-3-5,0 2-8,0-2-4,5 0-5,-5 1-1,0 2-5,-4 0 0,4-1-2,0 4 0,0 0-1,-4-3 1,4 3-3,0 0 1,-4 0-1,0 3-3,0-3 0,0 4 0,0 7 2,0 1-2,0-2 1,-4 1 1,0 2-1,0 0 1,0 2 2,0-3-2,-4 0 1,4 1 0,-1-5 0,5 1 0,0-2 0,-4-1-2,4 1 2,0-6 0,0 2-1,0 1 0,4-1 1,1 0 0,7-3 1,-8 0 0,4 0-1,0 0 0,0 0-1,1 3 2,-1 3 2,0 1 0,-4-1 1,0 0-1,0 2 2,0-1-1,-4 6-1,0-4 0,0-1 2,-4 2 0,4 2 1,0 1 0,-8-5-1,0 1-2,-4 1 1,3 0-2,1-3 1,-4 0-1,4-4-1,-9 0 0,13 0-1,-12 1-3,4-1-3,-1-3-3,5 0-5,0 0-7,0 0-9,0-3-10,4-4-6,4-6-5</inkml:trace>
  <inkml:trace contextRef="#ctx0" brushRef="#br0" timeOffset="791830.2901">3517 14336 436,'4'0'34,"-4"0"-10,4-3-7,4 0-4,0 0-4,0 0 0,1-4-5,-1 7-9,0-3-7,0 0-6,-4-3-11,5 6-6,-5-4-5,4 3-4</inkml:trace>
  <inkml:trace contextRef="#ctx0" brushRef="#br0" timeOffset="792054.3029">3476 14483 357,'0'0'41,"4"3"-3,-4 0-2,8 0-8,0-3-8,5 0-5,-1 0-7,0-6-7,0 3-10,1-4-11,-1 1-10,-4 0-11,4-2-7</inkml:trace>
  <inkml:trace contextRef="#ctx0" brushRef="#br0" timeOffset="792677.3386">2841 15314 192,'0'0'36,"0"0"0,0 0 0,0 0 0,0 0 1,0 0-3,0-3-1,0-3-4,0 6-4,0 0-6,0 0-6,0 0-2,0 0-2,0-8-4,0 1 0,0-2 0,-4 6-2,0 3 0,-4-7-2,0 4 0,-1 0 0,5 1 0,-8-1 0,4 3-1,-4 0-1,3 3 2,-3-3-2,0 8 0,0 8 2,-1-5 0,1 5-2,0 3 2,-1-1-2,-3 4 2,4-1-1,4 1-1,-1-2 2,1 3 1,4 1 1,0-1 1,4 3-1,0-5 0,0 1 0,0-2-1,4 3 0,13-6 0,-5-4-1,-4-2 1,4 2-2,1 0 2,-1-4-2,0-1 0,0-2-4,1 1-3,-5-4-2,4 0-4,-4-3-6,1 0-7,3 0-4,0 0-8,-4-3-7,0 0-2</inkml:trace>
  <inkml:trace contextRef="#ctx0" brushRef="#br0" timeOffset="793046.3597">3021 15638 308,'-4'0'27,"4"0"-4,-4 0 0,4 0 0,0 0-8,0 0 1,0 0-2,0 0-1,0 0-4,0 7-1,0-4 2,0 5-2,0 1-3,0-2 0,0-1-1,0 4-1,0-1 0,0-4-1,0 1 1,4 1-2,-4-1 0,0 0 1,0 1-2,0-2 0,0-2 0,0 0 0,0-3 0,0 3 0,4-3 0,-4 3 0,0-3 0,4 0-1,5 0 1,-1 0 0,-4 0 0,0 0 0,0 0 0,0 0 0,4 0-5,-8 0-4,9 0-6,-5-3-4,4 0-4,0 3-4,-4-8-3,8-2-3,-7 4-2,15-13-10</inkml:trace>
  <inkml:trace contextRef="#ctx0" brushRef="#br0" timeOffset="793285.3733">3185 15562 286,'-4'0'32,"0"0"-3,0 3-3,4 0-5,0 7-4,0 1-2,0 5-5,-4-2-1,4 2-3,-4 3-1,0-1-3,-1 1 1,5-2-5,0 2-3,0-1-5,0-2-5,0-3-3,0-2-3,0 1-2,0-2-4,0-1-1,-8 15-10</inkml:trace>
  <inkml:trace contextRef="#ctx0" brushRef="#br0" timeOffset="793601.3914">3656 15298 342,'0'0'37,"0"0"-6,0 0-2,0 0 3,0 0-5,4-1-5,4 1-5,-4 0-6,0 0-1,5 0-3,-5 0-2,8-4 0,-4-2-3,4 0 1,-3-1-1,3 1-6,-4 3-6,-4 3-9,4 0-12,1-8-9,-9 5-8,0-4-12</inkml:trace>
  <inkml:trace contextRef="#ctx0" brushRef="#br0" timeOffset="793822.4041">3635 15562 280,'0'0'36,"0"0"-3,0-3 5,5 3-1,3-3-6,4 3-10,-4-10-4,4 5-5,-3-1-6,3 0-13,-4-1-8,4 1-11,-3 3-8,3-4-8,-4 4-5</inkml:trace>
  <inkml:trace contextRef="#ctx0" brushRef="#br0" timeOffset="794488.4422">2915 16298 251,'-4'0'30,"4"0"2,0-1-1,-4 1-3,4 0-1,0 0 0,0 0-2,-8 0-4,8-4 1,-5 4-5,1 0-4,-4 0-5,4 0 0,0 0-1,0 0-3,-4 0 0,4 0 1,-5 0-4,1 0 2,0 0-2,-4 0 1,-1 0-1,1 0-1,0 4 0,0 0 1,-5 6-1,5-1 0,0 4-1,-5-2 2,5 2-1,0 0 0,-1-2 0,5 5 2,0 0 0,0-2 1,-4 8 1,12-1 0,0-2 0,-4-2-1,4 6 2,0-3 0,4-1-2,0-4 0,8 1 1,0 0-1,1-2 0,-1-1-1,0-7 2,0 0-3,1-3 0,-1-1 0,0 4 0,1-2-2,-1-1-2,0-3-4,-8 0-1,4 0-1,1 0-3,-5 0-4,4 0-5,0 0-4,-4 0-5,4-3-8,-8 3-6,9 0-3,7 15-5</inkml:trace>
  <inkml:trace contextRef="#ctx0" brushRef="#br0" timeOffset="795174.4814">3169 16626 243,'0'-4'34,"4"1"-3,-4 3-5,0-1-6,0 1-1,0 0-5,0-3 0,0-1-2,0 4-3,0 0 2,0 0-2,0 0-2,0 0-2,0 0 0,0 0 1,0 0 0,-4 0 1,4 0-1,0 4-2,-13-4 0,5 0-2,0 0-1,0 3 1,4-2-2,-4-1 0,4 10 0,-5-4 0,1 1 2,0-1-2,-4-3-1,8-3 1,-1 3 0,1 2 0,0 1 0,0 1 0,0-4 0,4 0 0,0 0 0,0 0 0,-4 1 0,8-1 0,-4 0-1,0 0 1,0 0 0,0 2 0,0 1-1,4 1 2,0-1-1,-4-6-1,4 3 2,0 7-1,1-5 0,-1-2 0,0 0 0,0 3-1,0-6 2,0 0-1,0 7-1,4-1 2,-4-3-2,1-1 2,-1-2-1,-4 6-1,4-1 2,0-3-2,4-2 0,-4 6 2,4-6 3,-8 6 2,0-2 0,8 2-2,-3-3 2,3 0-1,-8 0-2,0 2 2,0 2 0,0 5-1,0-2-1,0-5 1,0 4-2,0-3 0,0 4 0,-4-4 1,0 4-1,-1-5 0,1-2 0,0 0-1,-4 0-1,4 0 1,-4 1-1,0-1 0,-5 0-2,5-3-4,0 0-3,-4-3-7,8 3-7,-5-3-5,5-10-5,0 2-2,0-2-7,-8-20-11</inkml:trace>
  <inkml:trace contextRef="#ctx0" brushRef="#br0" timeOffset="795525.5015">3697 16330 352,'0'-3'45,"0"3"-8,0 0-2,0 0-7,0 0-8,4 0-6,-4 0-3,0-3-4,12 3-1,-4 0-1,5-7-3,-5 4 3,4-3-5,0-4-7,-3 5-6,-1 2-7,0-3-7,0 3-8,0-4-6,-3 1-4,11-12-7</inkml:trace>
  <inkml:trace contextRef="#ctx0" brushRef="#br0" timeOffset="795748.5142">3689 16532 336,'0'0'46,"0"0"-2,0 3-4,0-3-6,0 0-7,12 0-7,-8 0-6,4 0-3,0 0-3,5 0-8,-1 0-4,-4 0-7,4-3-11,1 3-9,-1-3-12,0-4-7</inkml:trace>
  <inkml:trace contextRef="#ctx0" brushRef="#br0" timeOffset="797134.5935">2862 17421 183,'0'0'25,"4"-4"-3,-4-2 3,0 6-3,0 0 1,4 0-3,-4 0-1,0 0-3,0 0-2,0-3-1,0 0 0,0-2-3,0-2-2,0 1-2,0 0 3,0 3-1,0-4-1,-4 4-2,-4-2 1,-1-1-3,5 3 1,-4 3-1,0-3 0,0-1-2,-5 1 0,5 3 0,0 0 1,-8 3-1,3-3 1,1 7 0,4-1 3,0 2-1,-4 5 0,3-7-1,5 8 1,-4-7 0,0 9 2,4 0 1,4-2 0,-8 2 0,8 4 3,0 0-1,0 0-1,0 6-1,0-6-1,0 6-1,0-6-2,4-1 2,0-4-3,0 1 0,4-2 0,0-1 0,0-1-1,5-2-1,-9-4 0,8-1 1,0-2 0,1-3-2,-1 0-2,4 0-3,-3-6 0,-1 1-3,4-4-2,-3-4-4,-1 5-9,0 5-4,-8 3-6,4-5-6,-4 5-3,1-3-2</inkml:trace>
  <inkml:trace contextRef="#ctx0" brushRef="#br0" timeOffset="797742.6283">3181 17641 254,'0'0'30,"0"0"-1,0-6-1,-4 0-6,4 6 1,0-7-4,-4 1-6,4-2 3,0 2-2,0 6 0,0-10 0,0 4 1,0-1-1,0 1-1,-4 6-3,4-3-1,0-2-4,0 5 0,0-3-1,0 0 0,-8 3-1,3 0-4,1-3 2,0 3-2,-4 0-1,8 0 1,-4 0 0,4 3-1,-8 0 2,0 0-1,4 2 0,-5 1 0,1 1 1,0 9 0,0-2 0,4-1 0,-9 2 0,9 0 0,0 1-2,0-2 1,4 8 1,-8-6-1,8 5 2,-4-2-2,4 2-1,0 1 2,0 2 0,0 0 0,0-2 0,4-5 0,-4-1 0,8 2-1,0-2 1,-4-4 0,9-2 1,-5-4-1,4-1-1,-4-5 1,5 0 0,-5 0 0,0-3 0,0 1 1,0-7 1,-4-1 0,1 4-1,3-1 0,-8 1-1,4 0 0,-4 1 0,0-1 1,-4-4 1,4 0-2,4 2 0,-4 2 0,-4-3 0,4 2 0,-4-2 1,0 2 0,4 3 0,-9 4-1,1 0 0,4 0-2,-4 0-2,4 0-5,-4 1-4,4 2-2,-5-3-4,5 4-1,0 2-1,4 0-3,-4-3-4,4 1-4,0 2-5,0 0-6</inkml:trace>
  <inkml:trace contextRef="#ctx0" brushRef="#br0" timeOffset="798026.6445">3607 17400 306,'0'0'34,"4"-3"-8,0-1-4,0 4 3,-4 0 1,8-3 4,-4-3-5,5 3-5,3-4-6,-4 7-2,4 0-5,-4-6-3,1 4 1,-1-1-1,4 0-3,-8 0-4,9 3-7,-5 0-7,0-3-3,-4 3-10,0 0-4,-4 0-5,4 0-5,-4 3-4</inkml:trace>
  <inkml:trace contextRef="#ctx0" brushRef="#br0" timeOffset="798253.6575">3635 17546 276,'0'0'36,"0"0"-6,5 0 0,-1 0 3,4 0-1,0 0-2,-4 0-8,4 0-7,0-3-3,5 0-5,-5 3-1,4-3 0,-4 3-8,1-7-5,-1 2-8,0 2-11,0 3-10,0 0-4,1 0-6</inkml:trace>
  <inkml:trace contextRef="#ctx0" brushRef="#br0" timeOffset="811112.393">4196 11503 217,'-4'0'37,"4"-3"-7,0 2 0,0-6 1,0-2-4,0 2-2,0 7-4,-4 0-1,4-6-2,0 6-1,0 0 0,0-6-2,0-1-1,0 3-3,0 0-1,-4 1-3,0 0-2,-4 3-1,8 0 0,-8 0-2,3 0 0,-3 0-2,-4 6 1,4-2 0,-4-1 0,-1 5 0,-3 4-1,4-2 0,-1 4 0,1 2 0,0 0 0,-5-5 0,5 2 0,4 6-1,0-5 2,0 2 2,-1 0 0,1-2 1,4 2 1,0 2 1,4 1-1,-4-2 1,4 6 2,-4-3-1,4 3-2,4-3 1,-4-1 0,4-1 0,4-2-1,4-2 0,-3 2-1,3-7 0,4 4 0,-3-7-2,-1-1 0,0 5-1,5-4 0,-5-6 0,0 3 0,0 1-2,1-1 0,-1-3-1,0 0-4,-4-3-2,1-1 1,-1 1-3,-4-6-4,4-1-3,-4 2-4,0 5-8,0-3-7,0-1-9,-4 4-5</inkml:trace>
  <inkml:trace contextRef="#ctx0" brushRef="#br0" timeOffset="811770.4306">4442 11947 255,'4'0'28,"0"0"-3,-4-3-6,0 3-7,0 0-1,4-5-1,-4-4 2,4-1-1,5 4 4,-5-1 1,0 2 2,0-1-1,-4-3 2,0 2 1,0 1-2,0 0-5,4-4-3,-4 2 1,0-2-5,0 1-1,0 3-1,0-2 1,0-2-4,0 4 1,0-1 0,0 1 0,-4 0-1,4 2-1,-8 3 0,-1-2 0,5 0 0,-4-1 0,4 4 0,-4 0 0,0 0 0,4 0 0,0 4 0,-1-1 0,-3 5 0,0 1 0,0 4 0,0 0 0,4-2 0,-1 1-1,-3 1 1,4 2 0,0 0-1,0 1 1,0-1 0,0 1 0,4-5-1,-4 5 2,4-1-2,0 0 2,0 1-1,0-10 0,4 0 0,0-1 0,0 1 2,4 1 1,-8-4 2,4-3 4,4 0-1,-3 0-1,-1-6-3,4-1 1,0-7-2,4 1-1,-3-3-3,3 2 0,-4-2-5,0 2-4,-4 1-7,-4 7-9,4-1-10,-4-1-9,0 5-6,-16-6-8</inkml:trace>
  <inkml:trace contextRef="#ctx0" brushRef="#br0" timeOffset="812899.4952">4147 12577 258,'0'-2'28,"4"2"-2,-4 0-3,0-6-6,0-1 3,0 1-5,0 0 1,0-1-6,0-1 1,0-1-2,0 2 2,0-2 1,0 2-2,0 3 0,0 0 1,0-2-1,0-3 0,0 5 1,0-2-3,-4 3-1,4 0-2,-8 1-1,4-1-2,0-3 0,-4 2-1,4 1 0,-5 0 0,1 0-1,0 3 2,0 0-2,0-3 0,-1 3 0,1 0 0,-4 0 0,4 0 0,0 3 0,-5 0 0,5 3 0,-4 7-1,0-5 1,3 2 1,-3 5-1,4 0 0,0 4 0,0-2 0,-5 6 1,5-6 1,4 5 1,-4-4 3,8 4 0,-4 2 0,4-8-1,0-2 3,0 5-2,0-3 2,4-8 1,4 2-1,0-1 1,4 4 0,-3-5-1,-1 5-2,0-7-1,8-3-1,-3 0 0,-1 4-1,4-4-1,-3-3 0,-1 0-1,4 0 0,-3 0 0,-9-3-3,4-1-4,0 4-1,-8-3-5,4 3 0,-4 0-4,0 0-6,0 0-5,4 0-8,-4 0-11,0 0-6,4 3-8</inkml:trace>
  <inkml:trace contextRef="#ctx0" brushRef="#br0" timeOffset="813206.5128">4409 12788 414,'0'-6'41,"4"2"-7,0 3-4,-4 1-5,0 0-5,0 0-4,0 0-2,0 0 0,0 0 1,0 0-2,0 1-2,0 12 2,0 3-4,0-2 0,0-1-4,0 6 0,0-8-1,0 5-2,0-3-1,5 1-7,-1-1-4,-4 3-5,4-8-3,0 8-6,-4-4-8,4-4-11,0 2-11,-4 15-12</inkml:trace>
  <inkml:trace contextRef="#ctx0" brushRef="#br0" timeOffset="827862.351">4196 13414 252,'0'-4'28,"4"4"-3,-4-7-3,0 1-2,0-1-1,0-2-1,0 4 3,0-1 0,5-1-2,-5 1 1,0 0 0,0-1-2,0 3-1,0-3-4,0 4-1,0-3-2,0-1-1,0 1 0,0 0 0,0-2-1,-5 1-2,5-2-1,-4-1-1,0 1 1,-4-2-2,4 1 0,-4 1 0,0-1-3,-1 2 1,1 2 0,0-4 1,4 1-1,-4 2 0,-5 7 1,5-1-2,-4 1 0,4-7 0,0 7 0,-5 0 0,5 0 0,-4 3-1,0 1 1,3 4-1,-3 1 1,4 4 0,-4-2 0,3 5 0,1 0 0,0-2-1,0 5 2,0-1-1,4 4 0,-5 2 0,5 1 0,0 2 0,4 0 0,0 3 0,0-1 0,0 1 0,0-3 0,8 5-1,1-5 2,3-3-1,0-2 0,0-4 0,5-2 0,-1-8 2,1 4 2,3-12 1,-4 0 2,1-6 1,-5-2-1,0-8 2,1 0 2,-1 2-2,0-2 2,-4-5-1,-4-1-2,-4-2 0,5 2-1,-5 1-2,0-1 1,-5 1-3,5 4 0,-4-2-1,0 0-1,0 1 1,-4 2-3,0 5-4,4-2 0,-4 7-7,3 0 1,1-1-4,0 6-3,4-2-3,-4 3-5,0-4-9,4 4-9,0 0-10,-4 0-9</inkml:trace>
  <inkml:trace contextRef="#ctx0" brushRef="#br0" timeOffset="840639.0818">348 14486 123,'0'0'10,"0"0"1,0 0-2,-4-3-1,0-4 2,4 7 0,0 0-1,0 0 0,0 0 5,0 0-4,0 0 3,-4 0 2,4-6-5,-4 6-1,4-3 1,0 3 1,0-7-2,0 3-1,-4-3 0,4 7-1,0-6 1,-5 6 2,1-3 0,4 0 2,0-4-3,0 4-1,0 0 1,0 3 0,-4 0-1,4 0-1,0 0 0,-4 0 1,4 6-5,0-6 0,0 0 0,-4 0 0,4 3 3,0-3-1,0 13 2,0 0-1,0-8 1,-4 4-2,4-3 2,-4 10-1,4-1 0,0 4 1,0 1 2,0 6-2,0 4-1,0 3-2,0-2-1,0 4 2,0-2-2,0 0-2,0-2-1,0-1 2,0 0-1,0-1-1,0-6 1,0 1 0,0-1-3,0-8-1,0 0-2,0 1-4,0-4-4,0-4-3,0-1-4,0-1 0,0 0-5,0-2-1,0-1 0,-4 2-3,4-2 0,0 3 0,0-6-1,-4 6-1</inkml:trace>
  <inkml:trace contextRef="#ctx0" brushRef="#br0" timeOffset="841113.1089">426 14697 196,'0'-5'21,"0"4"-5,0-2 2,0 3-5,0 0-4,0-3 1,0-1-3,0 4 0,0 0-3,0 0 3,0 0-2,0 0 2,0 0 0,0 4 2,-4 3-1,4 1 0,-4 0 2,-1-1-3,1 2 0,-4 4 1,0-5-1,4 1 1,-4 1-2,0 0-1,3-2-1,-3 4 0,-4 1 2,4-2-1,0 2-1,-1-4 2,1 4-1,4-8 1,0 4 1,0-2 0,0 2-1,4-6 0,0 1-4,0-1 2,0 0-2,0 0 2,0-1 1,4 1 2,0-3 0,8 3 1,-3 0 1,-5 0-4,0 1 2,0-1-3,4 3-1,0 1 0,0-4-1,1-2-1,-5 2 0,4 4 0,0-7 0,0 3 0,0-3-3,-8 3-2,9 0-5,-5-3-7,-4 0-1,4 0-3,0 4-4,-4-1-4,0 0-5,4-3-5,0 0-2</inkml:trace>
  <inkml:trace contextRef="#ctx0" brushRef="#br0" timeOffset="841381.1243">602 14727 306,'4'0'29,"0"0"-10,-4 0 0,4-6-3,0 6-2,8-6-6,-3 3-1,3-5-3,-4 1 1,4 1-1,1 3-2,-1-4-1,-4 4-4,0-3-7,1 6-2,-1 0-6,0-3-4,-8 3-8,4 0-3,8 3-3</inkml:trace>
  <inkml:trace contextRef="#ctx0" brushRef="#br0" timeOffset="841616.1377">630 14896 252,'0'0'32,"5"0"-2,-5-6-3,4 6-6,4-7-6,4-2-3,0-1-3,1 2-2,-1-4-3,0 2-3,1 0-8,-1 2-10,0-1-6,-4 3-6,0-1-5</inkml:trace>
  <inkml:trace contextRef="#ctx0" brushRef="#br0" timeOffset="841888.1533">950 14330 308,'0'-6'29,"0"6"-2,0 0-1,-4 3-1,4 0 2,0 15-2,0-6-1,4 6-4,0 7-1,-4-1 0,4 8-6,4 1-2,-4 4-3,0-4-1,5 7-2,-5-7-1,0 1-2,0 1 0,-4-5-7,4 0-3,0-3-5,-4 0-6,4-1-7,-4-3-5,0 0-7,0-6-6,0 5-3</inkml:trace>
  <inkml:trace contextRef="#ctx0" brushRef="#br0" timeOffset="842909.2117">1576 14659 199,'0'0'31,"0"0"0,0 0-5,0 0 0,0 0-4,0 0-3,0 0-4,4 0-1,-4 0 6,0 0-2,4-3 3,0 3-1,1-2-4,7-7 1,0 6-3,0-7-4,1-1-1,-5 8 1,4-7-3,0 4-1,1 0-1,-1 2 0,0 1-1,1 0-1,-1 0-1,4-2-1,-3 2 0,-1-4 1,0 4-2,0 0 2,5 0 0,-1 0 0,-4 3-1,1-7 0,-1 4 1,0-3-2,1 6 0,3-5 0,-4 2-1,5 0 3,-5 0-2,0-1 1,0 1-1,1-3 0,-5 3 1,0 3-2,4 0 1,-8-4 1,1 4-2,-1 0 1,0 0 0,-4 0 0,0-3-2,4 0 3,-4 3-1,0 0 1,4 0-1,-4 0 1,0 0-2,0 0-1,0 0 2,0 0 1,0 0-1,0 0 1,0 6-1,0-2 0,-4 5 0,4-2 1,-4 4-2,-4 1 1,-1 4 1,1-6 0,0 4 1,0 5-2,-5-4 2,5-3 0,4 4-2,-4-8 0,4 2 0,0-1 0,0-6 0,4 4 0,0-4 0,0-2 0,0 4-1,0-5 1,0-5 0,4 5 0,-4 0 0,0-1 0,4 1 0,4-10 0,-4 4-1,0 0 3,4-1 0,-3-1-1,3-4 2,0 2-1,-4 1 2,4 1 0,0-5-1,-3 0 1,3 2 1,-4 1 0,0-5 2,0 2-3,-4 2 2,0 1 0,0 1 0,0-1-1,0-1-1,-4 5 0,0-4 0,0 1 0,-4 4-1,3 2-2,-3-4 1,0 4-2,4 3 0,-8-6 0,3 3-2,1 3-3,0 0-4,-4-4-2,8 4-4,-4 0-2,-1 0-3,9 0-6,-8-3-8,8 3-8,-4 0-6,4 0-10</inkml:trace>
  <inkml:trace contextRef="#ctx0" brushRef="#br0" timeOffset="847474.4728">4045 14254 227,'0'0'33,"0"0"-3,0 0-6,0 0 1,0 3-8,4-3 0,-4 0-1,4 0 2,4 0 3,-4 0 1,5 0 2,-1 0-2,0 0-4,0-3-4,0-4-2,-4 4-2,5-3-4,-5-1-1,0 4-1,0-3-1,0 6-3,-4 0-3,4 0-5,-4 0-3,0 0-7,0 0-8,0 0-3,4 0-9,0-3-8,4 0-8</inkml:trace>
  <inkml:trace contextRef="#ctx0" brushRef="#br0" timeOffset="847798.4913">4475 13831 322,'0'-3'30,"0"-1"-7,0 1-9,0 3 2,0 0-1,0 0 3,4 7 0,-4 9 0,0-1-2,0 6-1,0-2-2,4-1-2,-4 2 0,0 3-4,0-3-3,0 3 0,0-3-1,0 2-7,0-1-6,0-5-6,0-2-5,0 2-9,-4 0-5,4-2-6,-17 25-10</inkml:trace>
  <inkml:trace contextRef="#ctx0" brushRef="#br0" timeOffset="848362.5236">3881 14460 223,'0'0'31,"0"0"-8,4 0-2,-4 0-3,0-4-3,4 4 4,4 0 3,1-7-3,7 1 5,0 0-2,5 6-2,-1-7-2,-3 7 0,7-3 0,-3-7-4,3 9-1,5-5-3,-4 2-1,-1-2 1,5-4-2,-1-2-2,9 7 0,-8-1-2,4-4 0,-5 7-2,1-3 0,0-2-1,3 1 1,1 1-1,-4 6 2,4 0 0,-1 0 1,1-3-2,0-1 2,-5 4-2,5-3 2,-4 3 0,4-6-1,-5 0-1,1 1 1,0-2-1,-1 7-1,-3-3 1,-1 0-1,1-3-1,-5-4 0,5 4 0,-9 4 1,9-4-1,-5 0 0,-3 2-3,-1 1-3,-4 0-1,9 3-1,-9 0 0,-4-3-2,-4 0-2,5 3-2,-9 0-2,0 0-6,0 0-5,0 0-9,0 0-7,0 0-9</inkml:trace>
  <inkml:trace contextRef="#ctx0" brushRef="#br0" timeOffset="849734.6021">4155 14656 218,'0'-5'29,"0"-1"3,0-1-3,0 4 0,4-3 1,-4 3-2,9 0-3,-5-2 1,0 2-5,0-1-3,0 1-4,0 0-2,0 0-4,4 0-1,-3 3-3,3 0 2,-4 0-2,4-7-2,0 7 0,0 0 0,1-3-2,-5 3 1,4-3 0,0 3 1,4 3-1,-8-3-1,1 3 0,-1 4 0,0 2 0,0 1 0,-4-5 0,0 4 0,0 7 0,0-2 0,0-1 0,0 0 0,0 3 0,-8-2 0,8-1-2,-9-2 1,5 1 1,-4 1 0,4-2 1,-4 2 0,4 0-1,0-4-1,0 2 0,4-1 2,0 0 0,0-4-1,-5 2-1,5-2 0,0 1 1,-4-1 1,4 0-2,0-3 3,0 1-1,0 2-1,0-3 0,0-3 1,0 2 0,4 1 0,-4-3-3,0 0 3,9 0-2,-1 0 2,0 0 0,-4-3-2,4 3-1,-4-2-3,1 2-3,-1-3-6,4 0-5,-8 0-4,4-1-4,0 1-8,0 0-2,0-3-4</inkml:trace>
  <inkml:trace contextRef="#ctx0" brushRef="#br0" timeOffset="849983.6163">4573 14708 331,'0'0'45,"0"0"-8,0 0-12,4 0-5,-4 0-8,0 0-9,0-3-11,0 3-10,4-1-8,0 1-5,-4-4-4,0 1-6</inkml:trace>
  <inkml:trace contextRef="#ctx0" brushRef="#br0" timeOffset="850601.6516">4802 14464 335,'0'0'31,"0"0"-7,0 0-3,0 0-1,0 0-5,0 0-1,0 0 2,8 0 1,1 0-4,-1 0 0,-4-5-4,0 5-1,4 0 0,-4 0-1,4 0-3,1-3 1,-5-1-5,4 4 2,0-3 0,-4 3-1,4 3 0,-8-3 0,9 0-2,-5 0-1,-4 0 0,8 4-2,-8 0-1,4 3 3,-4-4-3,0 3-1,0 7 3,0-5-2,0 1 1,0 4 1,-4-3 0,0 1 0,0 2 1,0-4-1,-5 1 1,5-4 1,0 2 1,0 2 0,-4-1 0,8-6 0,-4 4-1,0-7 2,4 0-1,0 3 1,0 0 0,0-1 0,0-2 0,0 0 1,0 0 2,0 0 2,0 0 3,4 0-4,4 0 1,0 0-1,0 0-1,1 0 0,-5 0-2,0 0 0,0 0-1,0 3-1,0-3 1,0 3 1,0 3-1,-4-3 1,4 4 2,0 2-2,-4 2 2,0 2 1,0-3-1,0 2-1,0-4 0,0 5 1,0-3-1,0-2 1,-4-2-1,4 0 0,-4 1 0,0-1-2,0 0 1,-4-2-2,0-3 1,0 2-2,-5 1-3,5 2-5,-4-6-2,4 3-6,-5 0-5,1-3-8,4 0-7,-4-3-6,-1 0-6</inkml:trace>
  <inkml:trace contextRef="#ctx0" brushRef="#br0" timeOffset="852017.7326">5556 14033 228,'0'0'26,"0"-3"-9,0 3-2,0 0 0,4 0-3,-4-4-2,0 1 1,0 3-1,0-3-2,0 1 7,0-1-1,0 0 1,-4-3-2,4 3 2,0-1-2,-5 1-1,5 0 0,-4 0 0,0 0-2,0 1-2,0-3-1,0 1-1,-4-3-1,4 4-3,-4 0 0,-1 3 1,5-7-1,-4 4 0,4 3-1,-4-3 0,0 0 0,3 3 0,-3 0-1,0 3 0,0 0 0,0 4 0,0 2 2,-1 1 1,1 1 1,0 2 1,4-1-2,-4 3 3,0 0-2,-1 6 0,5-2 1,0 2 1,4-2-1,-4 2 0,0-2 1,4 1 1,0 3-1,0-9 1,4 5-1,0-2 1,4 6-2,1-7-1,-1-5 3,4 5-2,-4-4 1,4-4-2,-3 2 0,3-10 2,-4 3-1,8 0 0,-7-3-3,3-3 2,0 0-2,-4-3 0,5-1-1,-9 6-1,-4-3-4,8-2-1,-8 6-3,8-6-2,-8 2-1,0 1-3,0 3-3,0 0-4,4-3-6,-4 3-11,0-3-8,0 0-6,8 3-6</inkml:trace>
  <inkml:trace contextRef="#ctx0" brushRef="#br0" timeOffset="852969.7871">5887 14370 169,'0'0'27,"0"0"-1,0 0-2,0-3 4,0 3-1,0 0-6,0 0 1,0-7-2,0 4-3,0 0-1,0-3 0,4 2 0,-4 1-2,4 2 1,-4-3-2,0 1 0,-4-3-2,4 3-4,-4-4 1,0 1-3,0 3 0,0 0-1,-4-2-1,4 2-1,0-1-1,-5 1 0,1 0 0,0 0 2,4 3-3,-4-3 1,-5 0-1,5-1 0,0 4-3,-4 4 5,8-4-2,-5 3 0,-3 0 0,4-3 0,4 6-2,0 1 2,-4 1 0,3 1 0,1 1 0,0-1 0,0-1 2,-4 5 0,8-4 1,0 4 0,0 1 1,0-1 0,0 0-3,4-2 3,0 5-2,0-7 0,9 6-1,-5-6-1,0 1 3,0-7 1,0 0 1,1-3 0,3 0 1,-4 0-1,8-6-1,-12 3 0,5-7 1,-1-4-2,0 1-1,-4 0-1,0 1 0,0-3-1,0-1-3,1 4-4,-1 4-6,-4-5-5,0 4-8,4 1-11,-4-2-12,0 4-11</inkml:trace>
  <inkml:trace contextRef="#ctx0" brushRef="#br0" timeOffset="853902.8405">6174 14033 269,'0'0'35,"0"0"-4,4 0-3,-4 0-2,0 0-2,0 0-2,8 0 1,-4 0-2,0 0-3,4 0-4,-4 0-5,5 0-1,-5 0-3,4 0 1,-4 0-5,4 0-2,0 0-8,-3 0-3,3 0-8,-8-3-6,8 3-2,-8 0-8,0 0 0,4-4-2,16-2-6</inkml:trace>
  <inkml:trace contextRef="#ctx0" brushRef="#br0" timeOffset="854154.8549">6211 14192 225,'0'0'39,"0"0"-3,0 0-6,0-3-2,4 3 5,-4 0 4,4 0-4,4 0-7,-4 0-9,8 0-3,-8-4-5,5 4-4,-1-3-7,-4 2-6,0-6-12,4 4-10,-4-3-8,4-1-8</inkml:trace>
  <inkml:trace contextRef="#ctx0" brushRef="#br0" timeOffset="854940.8998">6653 13764 295,'0'0'42,"0"0"-5,0 3-1,0-3-3,0 0-6,0-3-4,0 3-4,0-3-5,12-3-2,0 6-5,-4 0-1,5-4-3,-1 4 0,-4-3 1,5 0-3,-5-2-6,0 2-7,0-6-5,-4 5-5,0 1-6,4 0-2,-8 0-5,5 0-3,-1 3-2</inkml:trace>
  <inkml:trace contextRef="#ctx0" brushRef="#br0" timeOffset="855236.9168">7115 13459 327,'0'-3'37,"4"-1"-5,-4 4-8,0 0-6,0 0-2,0 0-5,0 0 1,0 0 1,0 7 1,0-2 1,5 4-1,-5 7-1,4-2-3,-4 2-1,0 0-3,4 2-1,0 1-2,-4-2-5,0-1-6,4 0-8,-4-5-7,0 5-6,0-6-7,0 1-5,-4-2-2,-4 37-7</inkml:trace>
  <inkml:trace contextRef="#ctx0" brushRef="#br0" timeOffset="855533.9338">6829 13904 258,'0'0'36,"0"0"-7,4 0-7,-4 0 2,0 0 2,8 0 0,0 0 1,5 0-4,3 0-3,0-3-5,1 3-2,7 0-4,-3-5-1,-1-5-1,5 4 0,3 0 0,-3-4-1,8 5-1,-5-1-3,1-3 1,-4 2-2,-1 1 0,1-4 0,-5 6-3,-3 4-3,-1 0 1,0 0-5,-8 0-2,5 0-5,-5 0-2,0 1-4,0-1-2,1 0-3,-1 0-5,0 0 1,-4 0-5,8 0-8</inkml:trace>
  <inkml:trace contextRef="#ctx0" brushRef="#br0" timeOffset="856085.9653">7164 14115 254,'0'0'29,"0"0"-2,0-6-2,0 6-8,0-3-1,0-3-2,0 2-1,-4 0-3,0 0-1,4-2-2,0 6-1,0-6 1,0 2 1,0-2 0,-4 3 0,4 1-1,-4-4-2,0 0-1,-4 2 0,0 1-1,8 0 0,-9 0-1,1 3-1,0 0 0,4 0 0,0 3 0,0-3-1,-4 6 0,4 1 0,-5 2 0,5 2 0,-4-1 0,0 3 0,4-2 0,0 2 0,-5 1 0,9 2 0,-8 0 0,4 1 0,4 2 0,-4-1 0,4 4 0,0 0 0,8-7-1,-4 0 0,9-3 2,-1-3-2,4 1 1,-3-4 0,-1-3 1,-4-3 0,4 0-2,1-3 0,-5 0 3,0-4 0,0 1 2,4-3-1,-7 4 3,-1-2 2,0 1 2,-4 3 0,4-3-1,-4-4-1,0 5-1,0-1 0,-4 0-2,4-1 0,-8 4-2,3-3-2,-3 2 1,4 1 0,0 3 1,0-3-2,-4 3-1,4 0-3,-4 3-3,-1-3-3,1 3-8,-4-3-5,0 7-3,3-4-7,5 3-3,-4-2-4,0 2-4,4 2-4</inkml:trace>
  <inkml:trace contextRef="#ctx0" brushRef="#br0" timeOffset="856672.9989">7750 13651 263,'0'0'20,"-4"0"-1,4 0-1,0 0-3,0-3-5,0 3-3,0 0 1,0-6-1,-4-4-1,4 4 3,0 3 4,0 1-4,-4-1 1,-5-4 0,5 4-1,0 0-2,0-3 2,-4 3-1,4 3-2,-4 0-1,0-4 0,-5 4-1,1-3 1,4 3-2,-5 3 0,1-3-1,8 4-1,0-1 1,-4 3 0,0 4 1,-5-2 1,9 1 3,-4 4-1,0 1 3,4-1-2,-4 6 2,-5-5-2,5 2 0,4 8 0,0-2 1,0-4-2,4 4-1,0-1 0,0-5-1,0-1-2,4 3 0,4 1 0,0-8-1,1 2-1,3-10 0,0 3 1,0-2-2,1-4-4,-5 0-3,8 0-6,1-4-6,-9 4-4,8-3-7,-8-6-3,1 2-6,-1 7 0,12-3-9</inkml:trace>
  <inkml:trace contextRef="#ctx0" brushRef="#br0" timeOffset="857185.0282">7975 14009 251,'0'0'36,"0"-3"-3,0 3-6,0-3-2,0 3-7,0-7-1,0 1-5,0 1 1,0-4-1,0 2 0,0 1-3,0-1 0,0-2-1,0 6-4,0-5 2,0 1-3,0-2-1,-4 3 1,0-1-1,0 1-2,-4-2 2,-1 1-2,5 7 0,0-3 0,0 0 0,-4 0 0,4 3 0,0 0 0,0 0 0,0 0 0,-1 3 0,-3 3 0,4 4 0,-4-5-1,4 4 0,-4 4 1,0 0 0,3 1 0,-3 2 0,4 3 0,0-1 0,0-1 0,4 5 0,0-3 0,0-4 0,0 1 0,0-5 0,0 1 2,4-5-2,4-1 0,5-3 5,-5-3 0,0 0 4,4 0 0,0-3 0,-3-3-1,-1-7-3,0-1-1,0 4 1,-4 1-2,0-4 0,-4 5-3,0-2-1,-4 4-9,4 0-7,-8-1-10,0 1-12,0 4-7</inkml:trace>
  <inkml:trace contextRef="#ctx0" brushRef="#br0" timeOffset="860491.2173">3799 18265 153,'0'-7'24,"0"1"-2,0 4 4,0 2-5,0-4 4,0 4-1,0-2-2,0 2 0,0-3-5,0 3-1,0-3-1,0 3-2,0-4-3,-4 1 0,4-3 0,-4 3-2,0 3-1,-4-7-2,4 4-1,4 0-1,-4 0 0,-5-2-1,5-1-1,0 3 0,0-1 0,-4 1 0,-4 3-1,3 0 0,-3 0 0,4 3 0,-4-3 2,3 4-1,-3-1-1,4 6 1,0-7 1,-4 11 1,7-4 0,-3 4 2,-4-4-1,8 6 1,-4-3 0,4 0 3,0 3-2,4 4 0,-5-1-1,1 6 1,4 1 2,0-1-1,0-2-1,0-1 0,4 1 1,1 2 1,3-5-1,4-1-1,-8-2-1,4-5-3,5-2 1,-5 1 0,0-4 0,0-6-1,4 3-2,-3-3 0,-1-3 0,4 3 1,-4-6-1,0-1-3,-8 1-3,9 0-3,3 1-2,-12-5-5,8 4-6,-4 3-7,4-7-8,-8 10-5,9 0-9</inkml:trace>
  <inkml:trace contextRef="#ctx0" brushRef="#br0" timeOffset="861062.25">4078 18592 257,'0'0'29,"0"0"-3,-4 0 1,4-3 0,0 3-3,0-3 1,0 3-2,0 0-1,0 0-4,0 0-1,0 0-5,0 0-1,4-7-2,-4 7-4,8-3 1,-4 3-1,4-3 0,-4 3-2,4 0-1,1 0 0,-1 3 1,0-3-1,4 0-1,-4 0 0,1 0 0,-1 0 0,0 0-2,0 0 2,-4-3-1,4 0 0,-3-2 0,-1 2 0,0 0 0,-4 0 0,4-1-1,-4 4 2,0 0-1,0 0 0,0 0-2,0 0 2,0 0 1,0 4-2,0-1 1,-4 0 0,4 11 0,0-1 0,-8 3 1,3-2 0,1 5-1,0-4 0,0 0 0,-4 1 2,8-1-2,-8 1 1,8-4-1,-4-1-3,4 2-7,0-7-4,0 1-3,0-6-6,4 6-4,-4-1-3,0-3-8,0 1-5</inkml:trace>
  <inkml:trace contextRef="#ctx0" brushRef="#br0" timeOffset="861530.2767">4442 18176 213,'0'0'30,"0"0"-2,0 0-1,0 0-4,0 0-2,0 0-1,0 0-2,8 0 2,-8 0-1,8 0-1,-4 0-4,5 0-3,-1 0-4,-4 0 0,4 0-2,0 0-1,-4 0 0,5 0-2,-1 0-1,-4-4-2,4 4-8,-4 0-7,0-3-6,-4 2-8,4-2-4,-4 3-6,4-4 1</inkml:trace>
  <inkml:trace contextRef="#ctx0" brushRef="#br0" timeOffset="861782.2911">4454 18360 271,'4'0'34,"-4"0"-3,4-3-4,1 3-3,-5 0 0,12-6 1,0 6-3,0-4-4,-3-5-3,3 2-3,-4-4-4,4 2-2,-3-1-2,3 4-2,0 0-8,-4 4-8,5-4-7,-5 2-10,-4 4-5,4 0-5,8 12-6</inkml:trace>
  <inkml:trace contextRef="#ctx0" brushRef="#br0" timeOffset="867802.6355">287 15754 199,'0'0'29,"0"0"-2,0 0-5,0 0-2,0 0-4,0 0-4,0 0-1,0 0 2,4 0 0,-4 4 1,0-1 4,8 0-2,-4 7 2,0 1-1,0 5 2,0-1-2,0 0-2,0 4-1,1 2-1,-5 1 0,4 5-4,-4 3-3,0-1 3,0 4-4,4 0-2,-4 4 0,0 3-2,0-1 1,0 1 0,0-3-2,0-4-4,0-6-3,0-1-2,0-9-3,0-1-6,0-3-4,-4-7 0,4-1-2,0-2 0,0 0-3,0-3-4,0 0-3,0 0 0</inkml:trace>
  <inkml:trace contextRef="#ctx0" brushRef="#br0" timeOffset="868202.6584">508 15929 196,'0'-6'36,"4"0"-4,-4 6-3,0-4-2,0 4-1,0 0-2,0 0-3,0 0-2,0 4-2,0 2-6,0 4-1,-4-3 1,-5 0-4,1 6 0,0-1-1,0-1 1,0 2-4,4 3-1,-5 1 0,-3-1 1,4-1-1,-4 1-1,3-1-1,5 0 1,-4-2 0,0-1 0,4-1 2,-4 2 1,0 0-1,8-10 1,-5 3-1,5-1-1,0-5 1,0 3 1,0 4-1,0-1 2,0-3-2,0-3-2,0 0 2,0 3 1,5 4 0,3-3 1,0 3 0,0-1-2,0 1 0,0-4-2,1 3 0,-1-3 1,4 4-1,0-4 0,-3-3-2,3 0-3,0 0-4,0 0-4,1-3-7,-1-1-7,-4-5-5,0 3-6,5-1-3,-5 4-6</inkml:trace>
  <inkml:trace contextRef="#ctx0" brushRef="#br0" timeOffset="868536.6775">811 15926 309,'0'0'40,"0"0"-3,0 0-6,0 0-6,0-3-3,4 3-2,0-3-3,4 3-3,0 0-4,4-3-3,1-1 0,-1-2-2,0 0-1,1 1-1,-1-1-3,0-1 0,0 1-3,-3 6-7,-1 0-8,0 0-3,-4-3-6,4 3-3,-8 0-6,4-3-4,-8 3-9</inkml:trace>
  <inkml:trace contextRef="#ctx0" brushRef="#br0" timeOffset="868801.6926">864 16039 293,'0'6'46,"0"-6"-4,0 4-4,0-4-2,4 0-7,-4 0-7,8 0-4,0 0-4,0 0-5,1-4-2,3 1-3,-4-3 1,4-1-3,1-2-5,-1 4-6,-4-1-6,0 3-9,-4-1-4,1 1-2,-1 0-7,0 0-5,0 3-1</inkml:trace>
  <inkml:trace contextRef="#ctx0" brushRef="#br0" timeOffset="869237.7176">1130 15737 331,'0'-3'37,"0"3"-6,0-3 0,4-1 0,0 1-3,-4 0-7,4 0-5,4 0-4,1 0-4,-1 3-2,0 0-1,-4 0-1,8 0 0,-8 0-2,5 0 0,-1 3 0,-4 0 0,4 6-1,-4-2 0,0 1 0,-4 1-2,0 1 0,4 4 2,-4-1 0,0 0-1,0-1 1,-4 3-1,4 0 0,0-2 0,0 2-1,0 0 1,0 0 0,0-3 0,0 1 0,-4-2 1,4 5-1,0-3-1,0 3 1,0-8 0,-4 1 0,4 1 0,0-2 0,0-2 1,0 4-1,0 2 1,0-4 0,0-3 0,0 3-1,0-2 0,4 1 0,0-7 2,-4 0 0,4 0 0,5 0-1,-1 0 0,-4 0 0,8-3 0,-4 3-1,5-4 0,-1-2 0,-4 0 0,4-1-2,-3 3-2,7-9-3,-8 6-1,4 4-4,-3-6-2,3 4-3,0-1-2,0-1-1,-3 1-6,3 0-5,0-2-4,-4-5-8</inkml:trace>
  <inkml:trace contextRef="#ctx0" brushRef="#br0" timeOffset="869907.7559">1707 15788 360,'0'0'46,"0"0"-8,0 0-9,4 0-7,-4 0-4,0 0-3,8-3-3,-3 3-4,3 0 1,4 0-1,-4 0-1,0-4 0,1 4 0,-1-3 0,4 3 2,0-3-1,1 2-1,-1-3-1,4 1-3,1-3 0,-5-1 1,8 1-3,-3 3 1,3-3-1,-3 4 0,-1-4-1,-4-1 1,5 1-1,-5 3 0,0 0-1,1 3 2,-1 0-2,-4 0 1,-4 0 0,0-4 0,0 4 0,0 0 0,0 0 0,-4 0 0,0 0 0,0 0-2,0 0 2,0 0 1,0 0-2,0 0 2,0 0-1,0 0 0,0 0 0,0 0 0,0 4 0,0 5 0,-4 4 0,-4-2 0,4-2 0,-4 1 0,4 1 0,0 2 1,-4-4-1,3 4 0,1 1 0,0-4 0,4-1 0,-4-2-3,0-1 1,4-1-2,-4 1 2,4-6 0,0 4 1,0-4 0,0 0-1,0 0 0,4 0 2,4 0 0,5-7 0,-1-4 0,0-2 0,0 4 0,1-2 0,-1-5 0,-4 3 3,4-3 1,-3 5 4,3-2-2,-4 1 1,-4 0 2,0 0-2,0 5 1,-4-4 1,0 2-2,0-4-1,0 0-1,0 2-2,-4-2 0,-4 1 1,0 5-2,0 3 0,-1 0-1,-3-2 0,4 3 0,-4 0-2,-1 3-2,1 0-2,0 0-3,4 0-6,-5 3-1,1 0-2,4-3-4,0 6-7,8-2-7,-4-1-14,0-3-9</inkml:trace>
  <inkml:trace contextRef="#ctx0" brushRef="#br0" timeOffset="871437.8434">4401 15192 274,'0'-4'35,"0"4"-3,0 0-1,0 0-4,0 0-4,0 0 0,4 0-3,-4-6-3,0 6-3,0 0 0,0 0-1,4 0 0,-4 0 0,8 0 0,-8 0-3,0 0-1,5 0-2,3-3-2,0 3-1,-4 0-1,8 0-1,-4-5-2,1 5-4,-1 0-3,-4 0-3,4 0-2,0 0-6,-4 0-3,5-3 1,-1 3-4,-4 0-3,0 0-5,0-3-6,4 3-2</inkml:trace>
  <inkml:trace contextRef="#ctx0" brushRef="#br0" timeOffset="871719.8595">4745 14972 240,'0'-3'34,"0"0"-4,4 3-7,-4 0-5,0-3-3,0 3-2,0 0-3,0 0 6,4 0 2,-4 0 0,0 3-1,4 0-3,0 3-2,5 1-1,-5 1-2,0 1-1,0 1-3,4 1-1,-4 5-1,0-3-1,-4-5-8,0 7-6,0-5-5,4 4-5,-4 2-7,0 0-8,-4-5-8</inkml:trace>
  <inkml:trace contextRef="#ctx0" brushRef="#br0" timeOffset="872235.8891">4159 15513 181,'0'-7'25,"0"7"-1,13-6 4,-1 0-5,0 1 0,1-1-4,-1-1 4,8 1 1,-3 3 2,3 0-1,-3-2 1,3 5-2,1-3-1,-1-4-5,0 4-4,5 0-2,0-4-3,-1 7-1,1 0 1,3-9 0,1 6-2,0 1 1,-1 2-3,1 0-1,4-5 0,-5-3-1,1 2 2,4 0-2,-4-1 0,3 4 0,1-6-2,0-2 2,-5 4-2,1-2 0,0 2-1,-1-1 1,1 2-1,0 3 0,-1-7 0,-3-2 1,-1 5-1,-3 2 0,-1 2 0,5-6 0,-9 6 0,5-4 0,-9 4-2,4 0-4,-7-2-2,3-1-2,-12 6-1,4-7-3,-4 7-3,0 0-2,0 0-8,0 0-6,0 3-4,-4-3-7,-12 4-5</inkml:trace>
  <inkml:trace contextRef="#ctx0" brushRef="#br0" timeOffset="873400.9557">4397 15662 159,'0'0'20,"0"0"-1,0-3 1,0 3 2,0-3 1,0 1 1,0 2-1,0 0 1,0-3-2,0 0 1,4 3-1,-4 0 1,4 0 1,0 0-2,-4-3-1,4 3-3,0 0-5,-4 0-2,9 0-2,-5 0-1,-4 0-3,8 0 0,-4 0-3,4 0 2,0 0-2,1 0-2,3 0 1,-8 0 0,4 0-1,0 0 0,-4 0-1,5 0-1,-5 0-2,-4 0 1,4 3 3,-4-3-3,0 8 2,-4 5 0,0-4-1,4 4 1,-9-2 0,5 2 0,-4-4-1,0-2 0,4 1-1,0-2 1,0-3 1,0 3 0,4 1 0,0-4 0,0 0-1,0-3 0,0 0 1,-5 0 0,5 0 2,0 0-2,0 0 2,5 0-1,-5 0 0,4-3 0,8 3 0,-8 0 0,0-3 4,4 0-2,-4 3 0,0 0-2,1 0 0,-1 0 1,0 0 0,-4 0-2,4 3 2,0-3-1,0 6 0,-4 1 2,0-6-1,4 5 1,-4 1-2,0-4 3,0 3-2,0-2 1,-4 2 0,4-3 0,-4 7 1,-8-6-1,3 3-1,1-1 1,0 0 0,0 1-2,4 1 0,-8-2 1,3-3-1,1 1 0,0-1-3,4-3-1,0 3-2,4-3-2,-4 0-8,4 0-5,0 0-7,-4-3-6,4 0-6,0 3-6,0-7-2</inkml:trace>
  <inkml:trace contextRef="#ctx0" brushRef="#br0" timeOffset="873680.9717">4770 15697 345,'0'-3'37,"0"3"-8,4 0-2,-4 0-4,4-3-7,-4 0-3,4 0-4,-4-1-3,0 1 0,4 0-3,-4 3-2,0 0-6,0 0-8,4 0-6,-4 0-5,0 0-12,0 0-3,0-3-10</inkml:trace>
  <inkml:trace contextRef="#ctx0" brushRef="#br0" timeOffset="874086.9949">4921 15470 298,'0'-3'36,"0"3"-4,0 0-3,0 0-4,0 0-1,0 0-5,0-3-3,0 3-3,4 0-3,-4 0 1,4 0 1,-4 0-1,0 0-3,8 3-1,-8 6 0,0-2 0,0 2-2,4-4 0,-4 1-2,5 1 1,-5-1 0,0 4-1,0-1 0,0-1 1,0-2-2,0 1 0,4-1-2,-4 0 0,0 4 0,0-5 2,0 1-2,0 0 0,0 1 0,0-1 0,0-3 0,0-3 0,0 4 0,0-1 0,0-3 0,0 1 1,0-1-2,0 0 2,0 0-2,4 4 2,-4-1 0,0-3-1,4 0 0,4 0 0,-4 0 0,4 0 0,-4 0 0,0 0 0,9-3 0,-5 3-1,4-4 0,1 4 1,-5-4-4,0 0-4,0 1-3,0 0-2,5 0-4,-5 0-4,-8-4-3,8 1-6,0 0-4,-4 4-3,-4-4-3,25-13-9</inkml:trace>
  <inkml:trace contextRef="#ctx0" brushRef="#br0" timeOffset="874356.0103">5072 15446 321,'0'0'36,"0"0"-4,0 0-3,0 0-1,0 0-2,0 0-3,0 6-4,0 9-4,0 1-2,-4 4-4,4 3-4,0 0 1,4 6-1,-4-2-4,0-3-3,0 1-8,0-4-5,5 1-5,-1-4-6,-4-2-7,0-5-7,4 1-5</inkml:trace>
  <inkml:trace contextRef="#ctx0" brushRef="#br0" timeOffset="875396.0698">5687 15095 167,'0'0'23,"0"0"2,0 0-5,0 0 2,4 0-3,-4-3 2,0 3-4,0-4 0,0 4-1,0 0-1,0 0-1,0-3 4,0 0-4,4 3-2,0-6 3,-4 2-2,0 4 1,0 0 0,0 0-2,0 0-1,0-3-3,0 0-2,0-3-1,0-1-1,0 3-1,0-3 0,-4 7-2,4-6 0,-4-4 1,0 7-2,-5-2 0,1 2 0,4 3-1,-4-6-1,0 3 1,4 3 0,-5 0 0,5 0 0,-8 3 0,4-3 1,0 3 0,-1 0 0,5 0 0,-4 5-2,4 2 2,0-4 0,0 5-1,-4-1 1,4 6 0,0-3 0,4 1 0,-5 2 2,5-4 3,0 6 0,0 1 2,0-5 0,0 2-2,5-3 1,3 1 0,0 2-2,-4-3 1,4-5-1,0-2 3,1 1-1,3 2-1,0-3 0,-4-6-2,5 0 0,-9 4 1,8-4-3,-8-4 0,4 4-1,-4 0-3,0 4-4,1-4 0,-5-4-4,4 4-1,-4 0-5,4 0-2,-4 0-6,4 0-5,-4 0-8,4 0-8,0 0-6</inkml:trace>
  <inkml:trace contextRef="#ctx0" brushRef="#br0" timeOffset="875933.1005">5928 15287 283,'0'-6'42,"0"6"-4,0 0-4,0 0-4,0 3 0,0 0-1,4-3-4,0 3-5,-4 8-3,0-1-2,4 3-3,0 3-1,-4-5-4,0 5-1,0-2-2,5 5-1,-5-2-1,0-1-5,0 3-5,0-1-5,0-2-10,0-5-9,0 5-7,-5-7-6,5 1-4,0 23-7</inkml:trace>
  <inkml:trace contextRef="#ctx0" brushRef="#br0" timeOffset="876519.134">6288 15079 217,'-4'0'35,"4"-3"3,0 3-5,0 0 2,0-4 1,0 4-3,0-3-2,0 3-5,4-3-1,-4 3-7,4 0-3,-4-3-3,13 0-3,-9 3-2,8 0-1,-8 0-4,4-3 1,1-1-2,3 3-5,-4-6-3,4 7-4,1 0-8,-5-3-9,-4-3-9,4 3-7,4 0-8</inkml:trace>
  <inkml:trace contextRef="#ctx0" brushRef="#br0" timeOffset="876790.1495">6313 15174 336,'0'0'45,"0"-3"-4,0 3-2,0 0-10,0 0-5,8 0-7,-8 0-4,8 0-3,5 0-1,-5 0-4,4 0-6,0 0-6,5-6-8,-9-4-7,8 4-7,-3-4-7,3 2-6,0-1-6</inkml:trace>
  <inkml:trace contextRef="#ctx0" brushRef="#br0" timeOffset="877351.1816">6886 14886 196,'0'0'36,"0"0"-4,-4 0-1,4 0-1,-4 0 1,4 0 0,0 0-1,0 0-1,0 0-1,0 0-2,0 0-1,0 0-2,8 0-4,-8 0-2,8 0-4,-4 0-1,0 0-3,1-3-3,7 3-1,0-3 0,-8 3-5,4 0-2,1 0-2,-5 0-3,0-3-1,0 3-4,0 0-2,-4 0-4,8 0-7,-4 0-5,4 0-10,-8 0-3,9-3-8</inkml:trace>
  <inkml:trace contextRef="#ctx0" brushRef="#br0" timeOffset="877662.1994">7402 14497 266,'0'0'36,"0"0"-6,0 0-8,0 0-7,0 0-2,0 0-5,0 0 0,0 0-1,0 3 1,4 10 0,-4 0 5,0 1-2,0-1 0,4-1-2,0 3-1,-4-3-2,4 1 0,0 3-3,-4-2-4,0 2-7,0-5-6,0 5-5,5-6-8,-5-1-6,0-1-3,0 2-1</inkml:trace>
  <inkml:trace contextRef="#ctx0" brushRef="#br0" timeOffset="878021.22">7210 14907 252,'0'0'35,"0"0"-8,0 0-6,4 0-7,-4 0-3,0 0-1,0 0 3,4 0 5,0 0 1,12 0 1,-4 0 1,5 0-1,-5 0-2,9 0-2,-5 0-3,0 0-2,5 0-2,-5-3-3,1-2 1,3-1-2,-4-4-1,5 4-2,-1 0 1,-3-1-2,3 4 0,-3 0-1,-5 1 2,0-1-2,0 0-1,1 3 2,-1 0-2,0 0-3,-8-3-1,9 3-1,-5-3-5,0 3-4,0-4-7,0 1-6,1 0-9,-5 3-7,-4-3-4</inkml:trace>
  <inkml:trace contextRef="#ctx0" brushRef="#br0" timeOffset="878357.2392">7328 15085 267,'0'-3'37,"0"3"-5,0 0-2,0 0-7,0-3 1,0 3-4,0 0 1,0 0-3,0 0-1,4 0-1,-4 6-2,0 1-3,4 4-1,-4 1-1,0 4-2,5-5-1,-5 2-2,4 3-2,-4-2-1,4 2 0,0 2-3,-4-6-5,0 1-7,0 3-7,0-2-4,0-1-5,0-3-5,0-6-3,0 6-3,0 3-6</inkml:trace>
  <inkml:trace contextRef="#ctx0" brushRef="#br0" timeOffset="878771.2629">7537 15026 331,'4'0'33,"0"0"-2,0-3-6,0 3 0,1 0-6,3 0-4,-4 0-4,8 0-3,-4 0-2,-4 0-1,0 0-2,1 0-1,3 0-1,-8 0 0,0 0 1,4 0-1,-4 3 0,4-3 2,0 0 2,-4 4 0,0 2 2,0-3-3,-4 0 1,4 7-3,-4 1-1,4-2 0,-4 1 0,0 3 0,0-9-1,4 6 3,-5 0 0,1-1 2,0-3-1,4 2-1,-8-1 0,8-1 1,0 0 0,0 1-1,0-4-1,4 0-1,-4 0-1,0-1 1,4-2 0,-4 0-1,4 3 0,0 0 0,9 0 0,-9-3 0,8 0 0,0 0 0,1-3 0,-1 0-4,-4 0-8,0-2-4,1-4-4,-1 2-7,0 1-4,-4 3-7,0 0-5,12-5-11</inkml:trace>
  <inkml:trace contextRef="#ctx0" brushRef="#br0" timeOffset="879309.2936">8184 14651 206,'0'-6'22,"0"-1"1,0 4-4,0 0-3,0 0-2,0 0-5,0 0-2,0 1-2,0 2 3,0-3 2,0 0 0,-4-1 1,0-2 1,4 0-3,0 6 1,-13 0-2,13-7-1,-8 4-2,4 0-1,-4 0 0,0 0 1,4 1 0,-5 2 0,-3 0 1,8 0 1,0 2-3,-4 1 1,0 6-2,4 1 2,-5 3 0,1-2 1,4 5 1,-4-2 3,4 2 1,-4 0-2,8 0 3,-4-2 0,-1 2-2,1 1 0,4-1 2,0 2-3,0 1 1,0 0-1,0-2-1,4-1-1,1-1-1,-5-3-1,12 1-2,-8-2 0,12 2-2,-8-4 1,5-2-1,-9-6 1,12 6-4,-8-7-5,5 3-1,-5-3-6,4 0-2,-8-3-8,4-1-9,1 0-7,-5-3-7,4 1-6</inkml:trace>
  <inkml:trace contextRef="#ctx0" brushRef="#br0" timeOffset="879769.3199">8446 14880 339,'0'0'50,"0"0"-1,0 0-8,0-3-6,0 3-5,0 0-5,0 0-5,0 3-3,0 3-4,0 9-3,-4 1-3,4 3-2,-4-2-1,0 2-2,4-1 1,-9 1-6,9-5-2,0 2-5,0-2-4,-4-1-8,4-3-11,0-1-15,0-6-13</inkml:trace>
  <inkml:trace contextRef="#ctx0" brushRef="#br0" timeOffset="884118.5687">332 16731 179,'0'0'22,"0"0"-1,0 0-2,0 0 3,0 0-4,0 3 5,0-3-4,0 0 2,0 0-1,0 3 0,0-1 3,0 10 1,0-9 0,0 10-3,0-8 0,0 8-5,0-1-1,0 4-3,0 5 0,0 0-1,0 4-4,0 2-1,0 2-3,0 1 2,0-3-3,0 0 0,0 5 0,0-2-2,-4-3 0,4 0 0,0 2 0,0-9-6,0 2-2,0-4-2,0-2-6,0 0-7,0-5-6,0-2-5,0-2-4,0-1-6,0-3-3</inkml:trace>
  <inkml:trace contextRef="#ctx0" brushRef="#br0" timeOffset="884560.594">561 16858 274,'0'0'30,"-4"0"-5,4 0-5,0 6-1,0-6-3,0 10 1,-8-4-3,-1 0-2,5 1-3,-4 1 2,4 1 0,-4-2-1,0 2 1,-5 1 0,9 1-2,-4 1-1,0 1-2,-4-5-1,-5 2 0,13 2 0,-8-2-2,-5-2 4,9 1-1,-4 4 0,4-3-1,0-4 1,-1 2-2,1 2 1,8-4-1,-8 0-1,8 1 0,0-4 0,0-3 0,0 1-1,0 3 1,0-1 2,0 0-1,0 3 0,8 1-1,0-4 1,-3 0-2,3 3-1,0-1 1,0-2-1,4 0 1,-3-3-2,-1 0 0,0 0 0,4 0 0,-4 4-2,1-1-5,3 0-3,-4-3-2,-4 0-8,4 0-3,-4 3-5,1 0-5,-1 1-6,0-1-3,0 3-11</inkml:trace>
  <inkml:trace contextRef="#ctx0" brushRef="#br0" timeOffset="884862.6113">811 16847 301,'0'-7'30,"4"4"-5,0 3-1,-4 3-1,8-3 1,0 0 0,4 0-3,-3 0-2,-1-3 0,0 3-7,0 0-2,0 0 0,1 0-4,-1-3-1,-4 0-2,4 0-2,-4 3-4,0 0-2,4 0-6,-3-4-4,-1 1-4,0 3-3,0 0-4,0 0-4,-4 0-5,0-1-2,0 1-7</inkml:trace>
  <inkml:trace contextRef="#ctx0" brushRef="#br0" timeOffset="885134.6268">823 17055 277,'0'0'46,"0"0"-2,0 0-2,0 0-3,0 0-5,0 0-6,4 0-7,0 0-1,0 0-5,8 0-5,1 0 0,-5 0-4,4-3-2,0-4 0,-3 1-5,3 0-5,-4 2-6,-4 1-3,0 0-9,0 0-5,1 0-7,-1 3-8,-4 0-7</inkml:trace>
  <inkml:trace contextRef="#ctx0" brushRef="#br0" timeOffset="887120.7404">1298 16638 257,'0'-3'34,"0"0"-2,0 3 1,0-3-2,0 0-2,0 3-2,4-7-2,-4 6 0,0-2-3,8-1-4,0 1-2,5 0-4,-5 0-2,8 3-4,-12 0 0,8-3-2,-3-1-1,3 4-1,0 0 0,5 0-1,-5 0 0,-4 0-1,0 0 1,5 0-2,-5 0-3,0 4 1,-4 2-1,-4 0 0,0 2 1,0 5 1,0-3 0,0 2-1,-4-4 0,0 8 2,0-3-1,-4-7 1,-1 8 0,-3 2-2,4-4 0,-4 0 0,3 1 1,5-5 1,0 3 0,0-3 0,-4-5 0,8 4 0,-4-4-1,4 0 1,0 0 0,0 0 2,0-3-1,0 0 0,0 3 0,0 1 3,0-3 0,0 2 0,8 4 1,0-4 0,-4 3 1,5 1-3,-1-1 1,0-6 1,-4 5-2,0-2 1,4 0 0,0 0-2,-3 7 1,3-4 0,-4 4-1,-4 1 0,0-2-1,4 4 0,0 0 2,-4 1-1,0 2 1,-4-2 0,0-1 1,0 3-1,-4-8 1,-1 5-1,5-1 0,-4 1-1,0-5 0,-4 2 0,-1-4 0,5 3-1,-4-1 0,0-1 0,3-4 0,-3 0-2,4 0-5,0-3-1,4 0-6,-5 0-5,1-3-5,0-3-4,4-2-10,-4-2-2,4 1-7</inkml:trace>
  <inkml:trace contextRef="#ctx0" brushRef="#br0" timeOffset="887885.7842">1760 16721 236,'0'0'37,"5"0"-4,-5 0 0,0 0-2,0 0 4,4 0-2,0 0-2,0-3-6,0 3-4,0 0-4,0 0-1,4 0-2,-4 0-2,0 0-2,5 0 0,-1 0-2,0 0 2,0 0-2,4 3-1,-3-6 0,3 0-2,4-1-1,-3 1-2,-1-3 1,0 4-2,5-7 0,3 6 1,-8-1 0,1-2-2,-1 3 0,0 0 0,0 3 0,-3 0 0,-1 0 0,0 0 0,0 0 0,-8 0 0,4 0 0,0 0-2,-4 0 2,4 3 0,-4-3 0,5 0 0,-5 0 0,4 0 0,-4 0 0,0 0-3,4 0 1,0 0-1,-4 0 2,0 0-1,0 0-1,0 3 1,-4-3 2,4 0-1,0 10 1,-4-1-1,-5-1 1,1 5 0,-4 0 0,4-2-2,0 5 2,-5-4 0,5 1-1,0 1 1,0-1 0,4 1 0,-5-1 0,1-3 0,0-4-2,4-1-1,4 1 1,0-3-2,0-3 1,0 0-2,0 0 2,4 0 0,4-3 2,0 3 1,-3-3-1,7-3 1,-4-6-1,4 0 2,-3-3-2,3 0 2,0 2-1,0 0-1,-3-1 2,3-2-1,-8 2 2,4 4 0,0 0 1,-4 1 0,5 1 2,-5-5-1,-4 7 0,0-4 1,0 2-2,0-1 0,-4 3 1,4-1-2,0 1 1,-9-1-2,1 0 0,4 0 1,-4 1-1,0-1-1,0 4 2,-1 0-4,1 3 1,4 0-5,-4 0-3,0-3-3,-5 3-2,5 0-4,4 0-5,0 0-5,0 0-7,0 0-9,4 0-9</inkml:trace>
  <inkml:trace contextRef="#ctx0" brushRef="#br0" timeOffset="889072.8521">4544 16182 247,'0'0'37,"0"-3"0,0 3-6,0 0 0,0 0-5,0-2-3,0 2-1,4 0-3,1-3 0,7 3-2,-4-3-6,-4 3-2,8-3 0,1-7-7,-5 7 3,0-3-4,0 3 1,0-4-4,1 2-3,-1 2-6,0 0-3,4 0-5,-4-3-5,1 2-3,-5-2-4,0 0-4,0 4-4,4-1 2</inkml:trace>
  <inkml:trace contextRef="#ctx0" brushRef="#br0" timeOffset="889393.8704">4954 15871 274,'4'-7'40,"-4"4"-7,0 0-6,0 3-4,0 0-5,0-2-3,0-1 0,0 3-1,0 0-1,0 5-1,0 8 0,0-4 2,4 1-4,-4 4-2,0 5-4,4-5 3,-4 2-3,0 0-1,0 2-2,0 4 1,0-2-5,-4 0-6,4-6-8,0-1-5,0-1-5,0-2-6,0 1-4,0 2-7</inkml:trace>
  <inkml:trace contextRef="#ctx0" brushRef="#br0" timeOffset="889929.9011">4286 16422 179,'0'-5'15,"0"5"6,5-1 4,-1-6 1,12 4-2,-4 0-1,1-3 1,-1 3 5,4-1 0,-4 1 2,9 0-3,-1 0-5,1 1-2,-1-1-5,1 0-2,3 0-2,5-4-1,0 4-4,-1-3 1,1-1-3,0 1 0,-1 1-2,-3 2 0,4 0-1,-5 0 1,5 3-2,-9 0 1,5-7-2,-1 4 1,1 0 1,-5 0-1,-3 0 3,3 0 0,-3-4-2,-1 7 1,-4 0 1,9-1-2,-9-3-1,4 4-1,-3 0 0,-1-3 2,4 0-2,-3 0 0,3 0-1,0-1-2,1 1-3,-1 0 0,-4-3-2,-3 3-2,3-2-2,-4 5-1,-4 0 0,0 0-3,0 0-2,-4-3-3,4 3-3,-4 0-2,0 0-5,-4 0-9,-4 0-11</inkml:trace>
  <inkml:trace contextRef="#ctx0" brushRef="#br0" timeOffset="891469.9892">4471 16525 201,'0'0'29,"0"-3"1,0 3-4,0-3 1,0 3-3,0-3-3,0 3 1,0 0-4,0-3 0,0 3 0,0 0 0,0 0-2,0 0-2,0 0-3,0 0-3,0 0 1,0 0-2,0 0 1,0 0-3,0 0 3,4 0-4,-4 0 1,0 6-1,0-6-2,0 3 0,0 10 1,0-2-1,-4-1 0,4-1-1,0 2 0,0 2 0,-4-7 0,4 4-2,-5 0 2,5-3-1,0 3-1,0-7 2,0 4-1,0-1 0,0-6 0,0 3-1,0 0 0,0-3 1,5 3 1,-5-3 0,4 0-1,0 2 0,4-2-1,0 0 2,0 0 1,0 0-1,1-2 1,-1-1-1,4-3 0,-4 0 0,5-1 0,-5 4-3,0 0-2,4 3-1,-8-3-3,0-4-2,5 7-3,-5 0-1,4-1-3,-8-2-2,4 3-4,4 0-3,-8 0-5,4-4-4,0 4-1,-4 0 1</inkml:trace>
  <inkml:trace contextRef="#ctx0" brushRef="#br0" timeOffset="891769.0063">4634 16452 241,'0'0'39,"0"0"-3,0 0-7,0 0-1,0 0-3,0 0-2,-4 0 0,4 4-2,-4 7-2,4 1 0,0 3-1,-8 4-2,8-3-5,0 4-1,0-1-1,-4 5-4,0-1-1,0-6 0,4 8-1,-4-4 0,0 1-3,-1-4 1,5 3 0,0-2-4,0-2-3,-4 2-3,0 0-6,-4-8-5,8 5-5,-4-3-8,4-2-5,0-5-5,0 1-3</inkml:trace>
  <inkml:trace contextRef="#ctx0" brushRef="#br0" timeOffset="892042.0219">4815 16675 341,'0'0'47,"0"-3"-1,0 0-4,4 3-5,0-4-6,-4 1-7,0 3-6,0-3-5,0 3-1,0-2-5,0 2-2,4-3-4,-4 3-4,0 0-2,4 0-4,-4 0-2,0 3-5,0-3-4,0 0-5,0 0-6,0 0-2,0 0-2,0 0-4,0 0-6</inkml:trace>
  <inkml:trace contextRef="#ctx0" brushRef="#br0" timeOffset="892748.0623">5056 16449 240,'4'0'24,"-4"0"-4,0 0-6,0 0-2,0 0-2,0 0 0,0 0-3,0 0 1,0 0 2,0 0 3,-4 0-1,0 3 2,4-3-3,0 4 0,0-4-1,-4 1-2,4 2 0,-4-3-2,4 0 2,-4 0 1,4 3 1,0-3 1,0 4-3,-4-1 1,4-3 0,-4 0-1,-1 0-1,-3 3-1,0-3 1,4 3-4,-4-3 1,4 0-1,0 3-2,-5 1 1,5 2-1,-4-6 0,4 3 0,0 2-1,0-5 0,-4 3 0,8 3 0,-9-2 0,9-4 2,-4 3-2,4-3 2,0 3-2,-4 0 1,4-3-1,0 0 2,0 0-1,0 0 0,0 0-2,0 0 1,-4 0 1,4 3 0,0-3-2,0 0 2,0 0-1,0 3 0,0-3 0,0 4 0,0-4-1,4 6 0,-4 2 1,4-5 1,-4 0-2,4 7 1,-4-7 0,5 0 1,-1 7 0,-4-9-2,8 6 2,-8-1-2,0 0 2,0 1-2,8-7 0,-8 3 2,4 3 0,-4-2-2,8-4 2,-4 3-2,0-2 0,-4-1 2,5 0-2,3 0 1,-8 0 1,12 0 1,-4 0 0,0 0 1,-8 0-1,5 0 1,3-1-1,0-2 0,-4-4-1,4 4 1,-4-3 0,4 6-1,-3 0 0,-1 0 0,0 3-2,-4-3 2,0 3-1,0 0 0,0 4 0,0 4 0,0-2 0,0-2 1,0 2-1,0 2 0,0-8 0,0 4 0,0 2 0,-4-2 0,0-1 1,-1 2-1,-3-2 1,4 1-2,-4 2 1,0-2 0,4-4-2,0-3-4,-5 3-5,1-3-4,0 2-4,0-2-8,0 3-9,4-3-1,-1 0-6,-11-3-13</inkml:trace>
  <inkml:trace contextRef="#ctx0" brushRef="#br0" timeOffset="894357.1543">5633 16109 240,'0'0'33,"0"-3"-1,0 3-5,0-3-1,0-2-2,0-2-2,0 4-4,0 0-1,0 0 1,0 0-3,0-4 0,0 4-2,0-3-1,0 3-3,-4 1-1,0-3-1,0 5-3,0 0-2,0-1 0,-4-2 0,4-1-1,-5 1-1,1 3 1,0 3 0,0 1 1,0-1-2,-1-2 0,-3 9 0,4-1-1,0-2 0,-4-1 0,3 4 2,-3 1 0,4 2-1,0 2 1,-1 3 3,1 4 1,4-1-1,0-2 3,0-2-2,4 2 3,0-1 1,0 1 0,0-1-1,4-3-1,0 1 0,4-1 1,1-3-3,-1 1 0,4-5-1,0-2 0,-3-2-2,-1-1 0,0 0 0,0 0-2,0-3 2,5 0-4,-1 0-5,-4 0-1,-4 0-4,8 0 0,-8-3-4,5 3-8,-1-3-6,-4 0-10,0-4-7,0 4-8</inkml:trace>
  <inkml:trace contextRef="#ctx0" brushRef="#br0" timeOffset="894827.1812">5854 16324 350,'0'0'38,"0"0"-6,0-4-4,0 4-7,5 0-2,-5 0-5,4-3-1,0 3-3,4 0-3,-4 0 1,0 0-3,0 0 0,-4 0-1,8 0 0,-4 0-1,1 0-1,-1 0-1,-4 0 0,8 3 1,-8 1-2,4-4 0,-4 3 0,4 3 1,0-3 0,-4 2 0,0 1 0,0 1-1,0 2-1,0 1 2,0-2-2,0 1 0,-4 4 2,4 0-2,-4-5 2,0 1 0,0 1-2,0 3 0,4-6 2,-4 0 0,4-1-2,-5 1 0,5-4 3,0 0 2,0 2-1,0-2 0,0 0 1,0-3-4,0 0 2,0 3-1,0-3 1,0 3-2,0-3 0,0 4-1,5-4 2,-5 0-1,4 3 0,0-3-1,0-3 0,4 3-1,-4 0-4,4 0-5,0-4-7,-3 4-7,3-3-9,0 0-6,0 0-5,21-11-10</inkml:trace>
  <inkml:trace contextRef="#ctx0" brushRef="#br0" timeOffset="895958.2459">6358 16045 264,'-4'0'45,"4"0"2,0-3 2,4 3-7,-4 0-6,-4 0-7,4 0-6,0 0-7,4 0-4,-4-6-4,4 6 0,4-3-3,0 3 0,5-4-3,-5-2-1,8 0-3,-8 4-3,1-1-4,-1 0-5,0 0-7,-4 3-9,0 0-8,-4 0-6,0 0-8</inkml:trace>
  <inkml:trace contextRef="#ctx0" brushRef="#br0" timeOffset="896248.2625">6333 16219 269,'0'0'40,"4"0"-3,-4 0 3,0-4 0,5 4-5,-1 0-4,-4 0-8,8 0-3,0 0-6,0-1-3,5 1-3,-1-6-4,-4 2 0,4 1-4,-4 3-4,-3 0-6,3 0-7,-4 0-6,8 0-7,-4 0-6,-4-3-6,1 0-5</inkml:trace>
  <inkml:trace contextRef="#ctx0" brushRef="#br0" timeOffset="905604.7976">7042 15864 167,'0'0'18,"0"-6"-4,0 6 5,0 0 1,4-5 3,0-1 0,4-1-2,-4 1-1,-4 3 0,8-4-1,-8 4-3,4 2 2,-4-3-2,0 1 0,5 0-3,-1 0 1,0 0-2,-4 0 2,0 3-5,0 0 2,4 0 0,-4 0-1,0-4-2,0 1 1,0 3-2,0-3 0,0 0-1,0 0-2,0-4 0,0 3-1,-4-3 0,4 1-1,-4-1 0,-5-2 0,5 3-1,-4-2 0,4-2 0,-4 1 0,4-3-1,-4 3 0,-1-1 0,1-2 0,0 2 0,4 5 0,-4-4 0,-5 2 0,5 1 0,4 0 2,-4-1-1,4 6-1,0-2 0,-4-1 0,4 4 0,-5 0 1,5 0-2,-4 4 1,4-1 0,-4-2 0,0 9 0,3 3 0,-3-4 0,0-1 0,0 5 0,0-4-2,0 7 2,3-1 0,1 0 0,-4 3 0,4 4 0,0-1-1,0 4 1,0-1 0,0 0 0,0 1 0,4 2 0,0 0 0,0 2 0,0 1 2,0 0 0,8-1-1,0-8 2,0 3-2,4-8 1,1-1-1,-1-3 2,4-6 1,1-3 0,-5-3 1,4-3 1,5-13 0,3-5 0,1 4 1,0-12-2,-1-1 0,-3 3 2,-1-3-2,1-2 0,-9 5 2,4 3 1,-8-1-1,-4 1-1,-4 5 0,0-2-1,-4 5 0,-4-3 0,0 5-2,-8-5 1,3 4-4,-3 3 1,0 2 1,-5-1-4,5 2-3,-1-1-1,5 7-3,-4-7-2,8 7-4,-5 3-5,5 0-3,0 0-9,0 3-8,4 7-11,0 3-14</inkml:trace>
  <inkml:trace contextRef="#ctx0" brushRef="#br0" timeOffset="916476.4195">4458 17149 266,'0'0'43,"0"0"-1,0 0-3,0 0-5,0 0-3,4 0-7,-4 0-3,5 0-6,-1 0-2,0 0-2,4 0-3,0 0-3,-8 0 1,8 0-2,0 0-1,5 0 1,-1 0-2,-4 0 0,5-7-1,-1 7-4,-4 0-2,-4 0-7,8 0-2,-3-3-6,-5 3-3,4-3-7,-4 3-5,4-2-8,0-1 0</inkml:trace>
  <inkml:trace contextRef="#ctx0" brushRef="#br0" timeOffset="916777.4367">4876 16874 243,'0'-4'34,"4"4"-6,-4-6-6,4 3-7,-4 3-3,0 0-2,0 3-2,4-3 0,-4 0 1,4 0 5,0 3-1,-4 4 1,0-1-1,0 4 2,0 1 0,0 5-2,0-7-3,5 4-2,-5 1-1,4-1-4,-4 1 0,0-1 0,0 3-9,0-5-7,0-2-9,0 4-2,-4-3-10,-1 2-3,5 0-5</inkml:trace>
  <inkml:trace contextRef="#ctx0" brushRef="#br0" timeOffset="917250.4637">4250 17336 133,'0'0'22,"4"0"2,-4-3 2,8 3 2,0 0 3,4 0-1,1 0-3,3 0 2,0 0 1,1 3-1,-1-3 0,5 0-3,-1 0-2,5 0-5,3 0-1,5 0-3,4-3-2,-4 0-2,3-3-1,1 2-3,0-2 1,0 3-2,0 0-2,-4-1-1,-1 1 0,-3 0-1,4 3 1,-5-5-1,1 5-1,-4 0 0,3-3 0,-7 0 0,3 0-1,-3 0 0,3-1 2,-3-2-2,-1 3 0,1 0 0,-5 0 0,5 1-3,-5-4 1,0 2-5,-3-2-1,-1 3-1,-4 0-4,0 3-3,-4 0-3,-4 0-4,4 0-3,-4 0-2,0 0-4,0 3-3,-4 0-6,4 0-2</inkml:trace>
  <inkml:trace contextRef="#ctx0" brushRef="#br0" timeOffset="918054.5097">4602 17497 206,'0'0'29,"0"-3"-1,0-5-5,4 5 1,-4-4-2,4 4-3,4 0 2,-4 0-5,0-1 0,0 1-2,0 0 2,-4 0-2,0 0 0,4 3-3,-4 0 2,0 0-2,0 0 1,0 0-4,0 0-1,0 0-3,0 0 0,-8 0 0,0 0-2,4 0 0,-4 3-2,0 0 1,-1-3 0,1 3 0,0 0-1,-4 1 0,4-1-1,4 3 2,-5 1-1,1-3 0,0-4 0,0 0 0,-5 3 0,5 1 0,4-1 0,0 3 0,-4-3 0,4 1 0,0 2 0,0-6 0,4 3 0,-4-3 0,-1-3 0,5 3-1,0 0 2,0 0-1,0 0-1,0 3 0,0-3 2,0 0 0,0 3-1,5 0 0,-5-3 0,4 5 2,-4 2 0,0 5 0,4-2-1,0 4 0,0 2-1,-4 0 1,0-2-1,0-4 0,0-4 0,8 0 2,-8-1-2,8 2 0,-8-4 0,4 0 1,5 0-1,-9 0 0,8 4 0,-4-4 0,0 0 1,0 0 0,4-1-2,-4 1 2,-4 5-2,13-6 0,-5 4 1,-4-3-2,0 0 1,0 4 3,4-4-2,-4 0 0,0 5 0,5-2 0,-5 1 1,-4 2-1,4 1 1,0-2 0,-4 1-1,0 1 0,-4 2 0,0 0 3,4-3-3,-8-3 1,3 4 0,-3 0 1,4-6 0,-4 3 0,0-1 0,4-3 0,-4 0-1,-1 1-1,5-1 1,-4-3 0,0 0 0,4 3-2,-4-3-2,-1 0-3,5 0-7,4-3-2,-8 3-6,4-3-3,0-1-3,4-5-4,0 3-5,0-2-6,0-21-5</inkml:trace>
  <inkml:trace contextRef="#ctx0" brushRef="#br0" timeOffset="918355.5269">4860 17605 302,'0'-3'50,"4"3"-3,-4-13-7,4 7-7,4-4-10,-4 2-5,-4 2-5,4 3-4,0-4-5,0 7-6,0-6-4,1 6-1,-1-6-3,-4 6-5,0 3-2,4-3-4,-4 0-3,0 0-4,0 3-4,0-3-4</inkml:trace>
  <inkml:trace contextRef="#ctx0" brushRef="#br0" timeOffset="918972.5622">5158 17421 137,'0'0'24,"0"0"-4,0 0 0,0 0 1,0 0-2,0-7 0,0 7-3,0-6 1,0-1-2,0 6-3,0-2-1,0-4 0,0 4-1,0 0-2,0 0-2,-4 0-2,4 3 0,-4 0-4,-4-4 3,0 1 0,4 0-3,0 1 1,0 2 0,-1 0 0,-3 0 0,0 0-1,0 0-1,0 0 2,4 2-2,-5-2 2,5 0-2,-4 0 2,0 3-2,4 7 2,-4-4-1,4 4-1,-5-6 0,5 3 2,0-1 0,-4 7-1,4 0 0,0-4-1,-4-1 0,4-2 1,-1 10 1,1-1 3,4 4 3,0-5-3,0 2-1,0 6 1,0-1 0,0-2 0,4 2-2,1-2-1,-1 1 0,4-2 0,0 1 0,4-3-1,-3-2 0,3-1-1,0-7 2,-4 1-1,5-4 2,-5-3 5,4-3 2,-4 3 2,0-4 0,5-8 0,-5 5 2,0-1-2,-4-4-1,4-1-2,-8-3-2,4 2-3,-4-5-1,0 4 1,0 3-1,-4-4 1,4 1 1,0 3 1,0-1-1,0 5-3,-4 2 1,-4 6 1,0 0-2,0 0-1,-1 0 1,5 0-1,-4 3-1,-4 3-4,4-1-3,4 11-5,-5 0-3,1-2-6,4 2-3,-4-3-8,4-5-7,4-2-5</inkml:trace>
  <inkml:trace contextRef="#ctx0" brushRef="#br0" timeOffset="920551.6526">5768 17023 169,'0'-3'25,"0"-2"-4,0 2 0,-4 3 3,4-3-4,0 3 0,0 0-4,0 0 2,0-3-5,0 3 3,0-4-2,0 4-1,0-3 1,0 0-1,0 0 0,-4-3-1,0 6-4,4-4 2,-4 1-1,0 2-1,-4-3-1,8 1-2,-8 0-3,-5 3 1,5-3-1,4 3-2,-8 0 2,4 0-2,3 3 0,-7 0 0,4 0 0,0 5 0,-4 2 0,3-1 0,-3 1 1,0-2 0,8 1 0,-5 7-1,1-6-1,0 1-1,0 2 3,8-1 2,-8 0 1,8 3 4,0-2-1,0 1 0,0-1 2,0 3-1,4-2 0,0 2 0,-4-1-1,12 1 0,-4-4-1,1 1-2,-1-5 1,4 1 1,-4-2-2,0-1-1,5-3 0,3-1-1,-8 1 0,0-3 1,1 0-3,-1 0-1,0 0-4,0-3-3,-4 3-3,4 0-5,1 0-5,-5 0-8,0-2-6,0 2-6,0 0-2,4-3-4</inkml:trace>
  <inkml:trace contextRef="#ctx0" brushRef="#br0" timeOffset="921194.6893">6043 17204 258,'0'0'44,"0"0"-2,0 0-3,0 0-5,0 0-5,4 0-5,-4-6-5,4 6-4,0 0-4,0-3-1,0 3 0,4-3-4,1-4 0,-1 7-2,0-6-2,0 6 0,0 0 0,-4 0-1,1 0 1,-1 0-2,-4 0 1,8 0-1,-8 3 0,0-3 0,4 0-1,-4 3-4,0-3-1,0 7-3,0-4 1,0 3 2,0 4-2,0-2 1,0-5 2,-4 3 0,0 4 1,-4-1 1,3 1 1,-3-5 1,4 4-1,-4-3 1,4 1 0,4-1 0,-8-3-1,8-1 2,-4 4-1,4-6 0,0 0-2,0 3 3,0 1 0,4-4 0,-4 0 0,0 0 0,0 0 0,8 0 0,-4 0 2,4 3 1,-4-3 5,0 0-1,0-3-1,5 3 0,-5 3-2,0-3 1,-4 0 0,0 3 0,0 3 1,0 1-2,0 2-1,0-2 0,0-3 0,0 3-1,0-1-1,0 0 0,-4 2 0,0-1 2,4 2 0,-4-2-1,-1-4-1,1-2 4,-4 6-4,0-1 2,-4-3-2,3-3 0,-3 4 0,4-1-2,-4 3-5,-1-3-5,5 4-4,-4-4-6,4 0-7,-4-3-9,3 0-5,5 0-8</inkml:trace>
  <inkml:trace contextRef="#ctx0" brushRef="#br0" timeOffset="922050.7383">6423 16939 240,'0'0'33,"0"0"0,5 0 0,-5-3-4,0 3-2,4 0-2,4-4 3,-4 4-5,4-6-4,-4 6-4,0-3-5,5 0-2,-1-4-3,4 7-1,-4 0 0,0-3-2,1 0-4,-1 0-9,0 3-5,0 0-5,-4 0-2,4-3-5,-4 3-4,1-4-5,-1 3-1</inkml:trace>
  <inkml:trace contextRef="#ctx0" brushRef="#br0" timeOffset="922347.7553">6432 17109 271,'0'0'37,"0"0"-3,4 0 0,-4 0-1,4 0 3,-4-3-5,16 3-5,-8 0-6,5-3-6,-1-1-6,0 0-1,1 0-3,3 1-6,-8 0-6,4 3-9,-3 0-8,-5 0-7,8 0-6,-4 0-6,13 3-8</inkml:trace>
  <inkml:trace contextRef="#ctx0" brushRef="#br0" timeOffset="925168.9166">6821 16727 218,'0'0'34,"0"0"-7,0 0 2,0 0-5,0-3-4,0 3-3,0-3-4,4 3-5,-4-3 2,4-4-1,4 4 3,0 3 5,0 0 0,1-6-2,-1 4 1,0 2-3,4-3-2,-4 0-4,-4 3-1,5-3-2,-5 0-5,-4 3-7,0-4-7,0 4-6,4 0-6,0 0-7,-4 0-5,0 0-6</inkml:trace>
  <inkml:trace contextRef="#ctx0" brushRef="#br0" timeOffset="925472.934">7185 16424 252,'0'-2'34,"0"-3"-2,0 5-8,0 0-3,0-1-7,0 1 0,0 0 0,0 0-2,0 1 1,0 9 2,4 3 2,0 3-3,-4-5 1,4 1-3,0 1-2,0-2-3,-4-1-2,5-1-2,-1 1 0,0 1 1,-4-1-10,0-1-6,4 4-5,-4-8-5,0 1-5,0 0-4,0 4-3,-4-4-7</inkml:trace>
  <inkml:trace contextRef="#ctx0" brushRef="#br0" timeOffset="925882.9575">6907 16834 228,'-5'0'33,"5"0"-8,5-6 1,-5 6-3,0 0-2,0 0-1,4 0 2,-4 0 1,8 0 4,4 0-3,0 0-4,1 0-3,7-4-4,-8 1-2,9 2 1,-5-6-3,9 4 0,-1-6-4,-3-1 1,8 4-2,-9 4-1,5-3 0,-1-3 1,1 8 0,-5 0 0,5-6-1,-1 6 0,1 0-2,-5-3 0,1 0 0,-1 3 0,-3-4-2,-1 4 2,0 0 1,-3 0-2,-1-6 0,0 6-4,5 0-1,-5-3-1,0-3-5,-4 4-3,1 2-4,-5 0-7,4 0-5,0-3-6,-4 3-4,-4-3-3,8 3-8</inkml:trace>
  <inkml:trace contextRef="#ctx0" brushRef="#br0" timeOffset="926555.996">7062 17076 236,'-4'0'33,"4"0"-4,4 0-2,-4-4-2,0 4-1,0 0-4,0-3-5,0 3-2,0-3 2,4 1-1,0-1 1,5 0-3,-5 3-1,4 0 0,-4 0 0,4-3-3,0 3-1,-4 0-2,9 0 0,-5 0-3,0 0 0,0 3 0,-4-3 1,4 0-2,-3 3-1,3 2-1,-8 1-2,4 1 0,0-1 0,-4 4 0,0-2 2,0-2-1,0 3 0,-4 1 0,0-2-1,0-2-1,-5 4 1,1-4 0,4 1 1,-8 2 1,4-4-3,0 1 2,3 1 1,1-1 1,0 0 0,-4 1 0,4-7-1,4 3 0,0-3 2,0 3-2,-4-3 2,4 0-1,0 0 0,0 0 2,4 0 0,-4 0 3,4 0 0,4 0-1,0 0-1,1 0 0,-1 0-1,0 0 0,-4 0-1,4 0-1,-4 0 0,0 2 2,1 1 1,-1 0 0,0 0 1,-4 0 1,0 1-1,4 5 1,-4-3-1,0 1 0,0-4-2,0 2-1,-4-2 0,0 0 2,0 3 0,-1 1-1,-3-4 2,4 0-1,-4 5 0,0-2-1,0-6-1,-5 7-1,5-4 2,4-3-3,-4 3 3,4-3-2,-4 0-2,4 0-3,-1 0-3,1 0-2,0-3-7,0 3-5,0-3-2,4 3-5,0-7-3,0 1-5,0 1-4,0-4-4</inkml:trace>
  <inkml:trace contextRef="#ctx0" brushRef="#br0" timeOffset="927030.0231">7476 17055 246,'0'-3'33,"0"-4"-8,4 1-6,-4-4-2,4-2-3,0 1-4,-4 1-1,0-3-3,0 2-1,8-2 0,-8 7 4,0-3 0,0 5 0,0 3 2,0-6-3,0 1 0,-4 3-2,0 0-1,-4 3-2,4 0 0,-9 0-1,9 0 1,-8 3-2,4 0 1,4 3-2,-4 6 0,3 0 0,-3-2 2,0 3-2,0-2 0,4 1 0,-4 3 2,3 1 0,-3-4 3,0 4 1,4-1 0,0 0 0,4 0 0,0-3 2,0 4-3,0-5 1,0 2 0,0-6-1,4-1 0,4-3 0,4-1 2,-7 1-1,3-3 2,4 0 0,-4-3-1,5 3 1,-5-8-2,0-5-1,0-3-1,-4 2 0,4-2-1,-4 2-2,-4 1 1,5 0-3,-5 2-5,4 2-3,-4-4-6,0 3-10,0 4-11,0-2-10,0-2-9</inkml:trace>
  <inkml:trace contextRef="#ctx0" brushRef="#br0" timeOffset="927638.0579">7754 16215 137,'0'0'26,"0"0"-2,0 0 1,0 0-5,0 0 2,0 0-5,0 0-1,0 0-1,0 0-5,4 0-1,-4 0 0,0 0 0,0 0-1,0 0 2,0 0 2,0 4 0,-4 2-3,4 4 1,-4-1-2,0-3 1,4 6 1,-8 0-4,-1 4 1,1-1 1,4 0-2,-4 1-1,4 2-3,-4 1 4,0-2-2,8 2 2,-13 2 2,9 1-1,-4-1 0,0-2 1,4 5-1,0 0 1,-1-2-2,-3-1 1,4 1-2,-4-5 1,4 3-1,0 3 0,0 6 2,4-5-2,0-3 2,0 1-1,4 5 0,-4-2-1,0-4-2,4 3 1,0 1-1,4 2 1,-4-1-1,0-6-1,5 3 0,-1-6-2,-4 2 1,8 2 0,-8-5-1,9-2-2,-1-1-3,-4-1-2,0 0-4,0-3-3,1-3-4,-5-2-5,4-1-5,-4 0-5,4-3-5,0 3-10</inkml:trace>
  <inkml:trace contextRef="#ctx0" brushRef="#br0" timeOffset="927960.0763">7869 16535 358,'0'0'43,"0"0"-6,4-3-4,-4 3-6,0 0-6,0 0-4,8-3-4,-4 3-4,4 0-1,-4 0-2,4 0 0,1 0-2,-5 0-1,4 0 0,-4 0-2,4 0-1,-4 0-4,0 0-5,5 0-4,-9 0-6,4 0-5,-4 0-4,8 0-6,-8 0-6,8 0-3,-8 0-9</inkml:trace>
  <inkml:trace contextRef="#ctx0" brushRef="#br0" timeOffset="928271.0941">8225 16265 206,'0'0'32,"0"0"-4,0 0-3,0 0-6,0 0 1,0 0-3,0 0 0,0 0 1,0 0-3,0 6-1,0-3 1,0 10-3,0 1 2,0-1-2,4 3-2,-4-2-1,0 2-3,4 0-2,-4-5-1,4 2-2,-4 0 1,0-2-8,4 1-4,-4 1-5,0-5-5,0 2-8,0-1-4,0 1-6,0 20-7</inkml:trace>
  <inkml:trace contextRef="#ctx0" brushRef="#br0" timeOffset="928598.1128">8049 16642 302,'0'0'35,"0"-4"-5,4 4-3,-4 0-6,0 0 1,4 0 0,8 0-2,-4 0-1,5 0-4,-1-6-4,0 3-3,1 0 0,3-1-4,4 1 1,-3-1-3,-1 4 2,5-7-1,-5 4-1,9 0-2,-5-4 0,1 4 0,-1 3 0,-4-3 0,-3 3 2,3 0-3,0 0-6,-7-3-5,-5 3-2,8-3-4,-4 3-3,0 0 0,-4 3-4,5-3-5,-5 3-4,0-3-3,0 19-8</inkml:trace>
  <inkml:trace contextRef="#ctx0" brushRef="#br0" timeOffset="929173.1457">8372 16783 277,'-4'0'31,"4"0"-3,0 0-7,-4 0 1,4 0-2,-4 0-4,4 0-1,0 0-1,-4-5-2,4 2-1,0-2-1,-4 2 1,4 0-1,-4 0-3,0 0-1,-1-1-3,-3 1 0,4 0-1,-4 3 0,4-3-1,-4 3 0,4-3 1,-5 3-2,-3 0 0,4 0 0,0 3 0,0-3 0,-1 3 0,1 3 0,0-2 0,0 2 0,0 2 0,8-2 0,-4 1 0,-1 5-1,1-2 0,0 4 2,0-1 0,-4 3-2,8-2 2,0 2-2,-4-3 0,4 4 1,0 2 0,0-1 0,0-2 0,4 1 1,-4-1-3,0-3 2,4-2 0,8-5 1,-8 1-1,5-4 0,-1-3 0,4 3 1,-8-3-3,4 0 3,-4 0 0,9-3-2,-9 0 2,4-4 0,-4 1-2,-4-2 2,8-5-1,-8 1 0,4 0 2,1 3 1,-5-1 2,0 7-1,0-3 2,0-1 1,-5 3-1,1 0-1,4-2-1,0 3-2,-12 0 0,12 3 0,-4 0-1,-4 0 0,4 0-3,-5 3-3,5 0-3,0 0-7,0 4-5,0 1-6,0-2-6,4 0-7,-4 1-7,8 13-4</inkml:trace>
  <inkml:trace contextRef="#ctx0" brushRef="#br0" timeOffset="929685.175">8806 16479 302,'0'-3'29,"0"0"-6,0 0-5,4 3-6,-4-3-2,0 3-3,0 0-1,0 0-3,0-4 0,0 1 0,0 0-1,0 2 1,-4-3 2,0 1-1,4-3-1,0 3-1,-4-1 2,-4 1 0,8-3-1,-4 3-3,-4-4 3,-1 6-1,9 1-1,-4 0 2,-4-3-1,0 3-2,4 0 1,4 0-1,-8 0 0,3 3 0,1-2 0,0 4 0,4 0 1,-8 4 2,4 4 1,0-5 0,-4 5 4,4 3 4,-5-2 1,5 2 1,4 0-2,-8 1-1,4-1 0,0-1-2,0 0-2,4 1-2,0 2-1,0-5-1,0-4 0,0-1 0,4 5-1,-4 3-1,4-7-1,4-4 2,0 1-2,1 1-1,-1-1 1,4-6-5,-4 0-3,9 0-6,-9 0-8,4 0-9,-4-3-13,5 3-8</inkml:trace>
  <inkml:trace contextRef="#ctx0" brushRef="#br0" timeOffset="930126.2002">8962 16742 260,'0'0'21,"0"-5"-4,0 2-3,0-7-5,0 1-1,0 2-3,4-1-2,0 2 0,-4 0-1,4-1 0,-4 1 0,0 0 1,0 2 2,0 1 1,0-2 3,0 2-3,0 0 0,-4 0 0,0 0 2,0 3 0,-4-3 0,8 3 0,-5 0 1,1 0-4,0 0-3,-4 0-1,4 0 2,-4 0 0,4 0-3,4 0 0,-4 3 0,0 6 2,-5-1-1,9 5 0,-4 3 0,0-5-1,-4 2 0,4-1 0,0 0 2,0 3-1,4-2 3,0 3-1,0-5 0,0 2-1,0-4 0,4-4-1,0 8 0,0-7 0,4-3 0,0 1-2,5-4 2,-9 0-1,4-7 0,4-5 0,5 0 0,-9-3 0,4-1 0,0-2 0,-3 5-2,-1-2-3,0 3-5,-4-4-3,-4 5-4,0-1 0,4 2-6,-4 1-3,-4-1-7,-12-4-8</inkml:trace>
  <inkml:trace contextRef="#ctx0" brushRef="#br0" timeOffset="930509.2221">9113 15987 379,'0'0'41,"4"0"2,-4 0-8,4 3-5,9 0-7,3 3-1,-4 12-4,1 7-1,-1 2-2,4 5-1,-3 1-1,3 4 1,-4 0 0,1 2-1,-5-2-1,0 3-2,0-1 1,-8-2-2,4-1 0,-4 1-3,0 0 1,0 2-3,-4-2-1,4-5-1,-4 4 0,-4 4 0,4-10-1,-4 4-3,3-4-6,-3 3-4,0-1-5,-4-5-4,4 0-6,-5 2-6,1-9-13,4-4-13,0-1-11</inkml:trace>
  <inkml:trace contextRef="#ctx0" brushRef="#br0" timeOffset="930997.25">9531 16433 266,'0'-3'44,"0"3"-2,0 0-4,0 0 1,4-3-4,8 0-5,0 1-8,-3-4-5,-5 3-2,8-4-5,-4 4-2,5-3-5,-5 6-4,0-3-7,0-1-7,-4 4-5,-4 0-6,8 0-7,-8 0-5,0 0-9,0 0 1</inkml:trace>
  <inkml:trace contextRef="#ctx0" brushRef="#br0" timeOffset="931304.2676">9547 16568 317,'0'0'37,"0"0"4,0 0-3,8 0-3,-8 4-5,13-4-8,-5 0-6,4-4-5,0 4-3,1-3-6,-1 0-7,0 0-7,-4-3-9,9 2-9,-5-2-7,0 3-6,1-2-3</inkml:trace>
  <inkml:trace contextRef="#ctx0" brushRef="#br0" timeOffset="931599.2844">10239 15890 345,'0'-4'34,"0"4"-4,4-3-1,-4 3 1,4 0-5,-4 3-4,4-3-3,-4 4-3,4 7-2,-4 5-5,0 0-2,9-2-2,-9 5 0,4-2-1,-4 9-1,0-6-3,0 4-4,0-1-4,0 4-3,-4 1-8,4-4-5,-9-2-5,1-1-5,0-4-5,4 3-2,-16 35-9</inkml:trace>
  <inkml:trace contextRef="#ctx0" brushRef="#br0" timeOffset="931935.3037">9879 16363 258,'0'0'33,"0"0"-3,0 0-2,0 0-7,0-3-4,0 3 1,4 0-2,8 0 7,0 0 1,5 0-2,-5 0-2,9-3-4,-1 3-2,1-3 0,3 3-1,1-10-4,-1 4 0,1 1-2,3 2 1,5-3-1,-8-1 0,3 1-1,5 3 0,4 3-1,-4-7-2,4 4 1,-1 2-2,-3 1 0,4-4-1,0 4-1,-4 0 1,-1-6-1,5 3 1,-4-4 0,-4 4-2,-1 0-1,-7 0-4,7 3-2,-11-3-2,-9 3-4,4-3-1,-4 3-7,-3 0-8,-1 0-5,-4 0-4,0 3-5,0-3-3</inkml:trace>
  <inkml:trace contextRef="#ctx0" brushRef="#br0" timeOffset="932285.3237">10055 16576 294,'0'0'31,"0"7"2,0-4 0,-4-3-3,4 3 5,0 7-4,-4-1-6,4 1-5,0-2-1,4 4-3,-4 1-4,0-2-1,-4 5-2,4 3-2,0-8-1,0 5-4,0 2 1,0 1-2,0 5 0,-4-5-4,-1-2-3,5 9-3,0-6-3,-8-1-9,4-4-7,0 1-5,4-4-6,-4-5-5,4-3-4</inkml:trace>
  <inkml:trace contextRef="#ctx0" brushRef="#br0" timeOffset="932918.3599">10350 16626 312,'4'-4'29,"-4"0"-4,-4-3-5,4 1-3,0 3-3,0-7-2,0 7-5,0-3 0,0 3-3,0-1-2,0 3 1,0-2 0,0-1-2,-4 1-1,-1-3 1,1 6 0,0-3 0,0 0-1,-4-1 0,4 4-1,-4 0 2,4 4-1,-5-4 0,1 3 0,8 0-1,-8 0 2,0 7-1,0-6 0,-1 6 0,1-1 0,4 7 0,0-5 0,0-1-1,4 0 2,0 2-1,0-1 0,0-1-1,0-4 0,0 1 1,0-4 1,0 6 3,4-4 4,4 1 3,5-2 0,-1 5 1,0-6 1,0 1 0,1-1-2,-1 0-2,0 5-5,-4-2 2,1-6 0,-1 13-1,0-10-1,-4 2 0,4 11 1,-8-3 0,0 2-1,0 0-1,0 1 0,0-5 0,0 5 0,-4-4-2,0-2 1,4-5 0,-8-2-1,0 3 1,0-3-1,-1 4 0,1-4 1,0-3 0,4 0-1,0-3 1,0 0-1,0-7 0,4-7 0,0 1-1,0-3 2,0 1-2,4 1 0,4-9 0,-4 4 0,4 4 1,4-2-1,-3 1 0,-1 4 0,4-1 0,-4 4 1,-4 2-2,0 2 1,1 2 0,-5 0 0,4-1 1,-4 4-3,0 0 2,0 0-3,0 3-2,0 0-3,0 0-4,0 0-7,0 0-3,0 0-9,0 0-8,0 0-9,0 3-1,-4 10-2</inkml:trace>
  <inkml:trace contextRef="#ctx0" brushRef="#br0" timeOffset="933387.3867">10673 16608 225,'0'-3'21,"0"0"2,0 0-2,0-1-2,0 1-3,-4-3-2,4 3-3,-4 0-1,4-1-2,-4 3-1,4-2 0,-4-4-1,0 1 0,-1 0-2,5 2-1,0-2 2,-4 1-2,4 2-1,-4-3 1,4-1-1,-4 4 0,0 0-1,0 0 0,0 0 0,0 3 0,0 0-1,0 0-1,-5 0 2,5 3-1,0-3 0,-4 6 0,4 0 0,-8 4 0,8-2 0,-5 2 0,5 2-1,-8-1 2,4 5-1,0 0 0,-1-2 4,5 2-2,0 0 2,4 2-1,0 1 1,0-5 0,0 2-1,0-3 0,8 1 4,1-4 2,3-4 3,-4 2 5,4-5 0,-3-3 0,3 0-3,-4 0-2,0-5 0,0-4-5,5-1-1,-5-4-1,0-2-1,-4 6-2,0-1 1,4-5-2,-8 4-4,0-1-2,0 2-5,-4-2-3,0 4-10,4 1-6,-4-2-10,0 1-2,4 2-7</inkml:trace>
  <inkml:trace contextRef="#ctx0" brushRef="#br0" timeOffset="934055.4249">11246 16195 210,'4'0'22,"-4"0"3,0 0-3,0 0 1,0 0 0,0-7-1,0 7-2,0-6-4,0 3 0,0-2-4,0-1 3,-4-4-5,4 4 1,0 3-1,-8-4-1,4 1 0,0 1 2,0 2-3,0-3 1,-5-1-1,1 4-1,4-6-2,-4 4 0,4 2-3,-4 3 0,0 0 1,-1-4-2,-3-2-1,4 6 2,-4 0-2,7 3 0,1 0 0,-4-3 0,0 12 0,0 0 2,0-2 3,-1-1 1,1-1 0,4 5 2,-4 3-2,0 1 1,4-1 0,0 5-2,4-5-1,0 3-1,0 2 1,0-4-1,0 2 0,0 0 1,0-4 0,0 1-1,0-2-1,0 2 1,0-7-2,4 7 0,0-8 0,0 2-3,4-4 2,-4 0 1,4 2-1,1-1-1,-5-7-3,4 6-3,0-3-3,4-3-2,-4 3-5,-3-3-4,3 0-4,4 0-5,-4 0-6,0 0-6,-3 0-5</inkml:trace>
  <inkml:trace contextRef="#ctx0" brushRef="#br0" timeOffset="934585.4552">11422 16510 153,'0'-4'14,"8"-2"2,-8 3-1,0-2 2,5-4 0,-5 5-3,4-5 6,0 6 0,0-4 2,0 4 2,-4-2-1,0 2-3,0 0-1,0-3-5,0 2-2,0 1-1,-4 0-5,0 0 0,4 0-4,-4 1 1,0-3-1,4 4 0,0-2 0,0-1-1,-5 4 0,1 0 0,0 0 1,-4 0-2,4 0 1,-4 0 1,4 0 0,-5 0 0,5 0 1,0 4-1,-4-1 1,4-2-2,-4 6 1,0 2 2,-1 1-3,1-1 1,0-1 1,0 8 1,4-3 1,-8-2 1,7 5 1,-3-3-1,0 1-1,8 2 0,-4 0-1,0-2 2,4-1-2,0-4-3,4-1 0,0 2 1,0-4 2,0 1 2,9-4 3,-5-3-1,0 0 0,8-3 3,-8-7-3,5 0-1,-5-1 1,4-8-1,0 7-4,-3-3-1,3-1 1,-8 2-4,4-2-1,-8 0-5,4 5-5,0 2-4,-4 2-7,0 1-11,0-1-8,-8 7-11,-8 20-9</inkml:trace>
  <inkml:trace contextRef="#ctx0" brushRef="#br0" timeOffset="943084.9414">5040 18053 280,'0'0'32,"0"0"-5,4 0-3,-4-6-7,0 6-6,8 0 1,-4 0-2,0 0-2,4 0 4,-4-3-3,5 1 0,-1 2 0,4-3-3,0 0-1,1 0-1,-5-1-1,0 1-6,0 3-7,-4-3-7,0 0-7,-4 3-6,5 0-8,11 0-8</inkml:trace>
  <inkml:trace contextRef="#ctx0" brushRef="#br0" timeOffset="943400.9595">5441 17748 286,'0'-3'28,"4"-4"-2,-4 7-8,0 0-1,0-3-4,0 3 3,0 0 0,4 0 1,-4 3 0,4 4-1,0 6 1,-4 1-3,4-1-3,0 2-2,-4 0-3,5 1-1,-5 0-1,4-2-1,-4 2-1,4 1-4,-4-1-9,0-2-6,0 2-6,0-3-4,-4 0-6,4-5-7,-4 1-2</inkml:trace>
  <inkml:trace contextRef="#ctx0" brushRef="#br0" timeOffset="943843.9848">4913 18176 208,'0'-4'27,"0"4"1,4 0-4,0-7 3,4 0-1,4 4 0,-3 0-1,7 0 1,-4-1 3,1 1-5,3 0-2,9-3-3,-5 1-6,5 2 1,3 0-3,1-4 0,4 4-3,-1-3 1,1 3-1,8 3-3,-8 0 1,8-4 0,-4 4 0,-5-3-2,1 3-1,0-3-1,0 3-1,-5 0 0,1-3 1,0-2-2,-5 2 0,-3 0 1,3-1 0,1-2 0,-1 3-1,-3 0 0,-1 0 0,-7 3-2,-1 0-1,-4-4-2,4 4-2,-4 0-2,-3 0 0,-1 0-4,4 0-1,-8 0-4,4 0-4,-4 0-2,0 0-3,0 4-6,0-4-4,0 0-8</inkml:trace>
  <inkml:trace contextRef="#ctx0" brushRef="#br0" timeOffset="944632.0299">5187 18424 217,'-4'-7'21,"4"1"-1,-4 1-4,4-4 1,0 2-6,0-5 1,0 5-1,0-1-2,0-1-2,0-1 2,0 1-2,0 1 2,0-2-2,0 1-1,0-1-2,0 7 1,0 0-3,-4 0 3,0 1-4,-4-1 1,3 3-1,1 0-1,-4 0 1,-4 0-1,4 0 1,4 0 1,-5 3-2,1-1-2,0 4 4,-4 0-2,8 1 2,-5 5-3,1 3 1,4 1 0,-4-2 0,0 5 1,4 3 1,0-4 2,0 1 4,-9 5 1,9-4-3,0 6-1,4-2 2,0 1-1,-4 2 0,4 0-1,0-2 0,0-1 0,4 3 0,-4-1-1,0-6-1,4 3 1,0-9-2,0 2-1,5-3 0,3-2 1,-4-5 1,4-3 0,1 0 2,-1-3 1,0 0 1,0-3 1,-3 0-3,3-6 2,-4 1-3,0-5 1,0 0-2,-3 0 0,-1 5 1,-4-1-1,4-1-1,-4 1 1,0 1-1,0 2 0,0-1 1,0 1 0,0-1 0,0 3 0,0 1 1,-4-1-1,0 0-1,-1 4-1,-3 0 0,-4 0 1,4 0-1,0 0-1,-1 4 0,1 0 1,4 0-2,-4 3 1,4-1 0,0 4-1,-4-1-3,8-1-1,-5-2-4,5 4-2,0-4-5,0-3-4,0 1 1,0-1-3,0-2 0,5 3-3,-1-4-7,0-4-4,8 0-2</inkml:trace>
  <inkml:trace contextRef="#ctx0" brushRef="#br0" timeOffset="944938.0474">5384 18525 297,'0'0'35,"0"-3"-3,4 0 1,-4 0-2,8 0-4,-8-1-8,4-2-4,4 3-5,-8 3 0,4 0-5,0-3-2,-4 0-7,4 3-4,-4 0-4,5 0-2,-5 0-1,4 0-6,-4 0-7,0 0-6,0-4-5,0-2-6</inkml:trace>
  <inkml:trace contextRef="#ctx0" brushRef="#br0" timeOffset="945248.0651">5527 18252 295,'0'-2'26,"4"-2"-1,-4 4-4,0 0-6,8 0 4,-4 0 7,9 0-1,-5 4-1,4-4-2,0 2-4,-4-2-5,9 0-2,-5 0-1,0 0-4,5 0 0,-5 0-1,0-2-2,1 2-2,3-4 1,-4 4-1,1 0 0,-1-2 0,-4 2-1,0 0 0,-4-3 0,0 3 1,-4 0-1,0 0 0,0 0 1,0 0-1,0 0 0,0 0 1,0 0 0,0 5 1,0 4 0,0 4 1,-4 0 1,4 1 1,0 5-2,-4 2 0,-4 4 0,4-4-1,-4 1 0,8 2-2,-8 0 0,3 1 0,-3-4-4,8 1-2,-4-4-3,4 1-7,-8-5-6,8-1-6,-4-1-8,4-5-7,-4-1-5,4 21-5</inkml:trace>
  <inkml:trace contextRef="#ctx0" brushRef="#br0" timeOffset="946481.1356">6256 17959 177,'0'0'22,"4"-3"1,-4 3-2,0-3-1,0 3-3,0-3 3,0 3-8,0-3 3,0 0-3,0-1 0,0 1-1,0 3 0,0 0-1,0-6-2,0 3 2,-4-1-3,0 3-2,-1-2-1,1 0-1,-4-1 3,4 1-4,-4 0-1,0 0 1,-1 0-2,1 3 0,0 0 2,-4 0-2,0 0 1,3 0-1,-3 0 0,0 3 0,0 0 1,3 10-2,-7-5 2,8 4-2,0 1 2,-5 0-2,1 1 2,8 2 2,-4 1 4,0-1 2,3 2 4,-3 4 1,8-1 1,0-2 0,0-3-2,0 1-1,0-1-2,8 2-1,-3-2-1,7-2-1,-4-1-1,4-4-1,1 1-1,-1-10 0,-4 6-1,4-4-1,1 2 0,-1-2-1,0 1 1,0-3-1,1 0 0,-5 0-3,4-3-3,-4 3-5,-4-2-2,1-2-4,3 2-5,-4-1-8,0 0-5,0-4-4,0 7-6,0 0-1</inkml:trace>
  <inkml:trace contextRef="#ctx0" brushRef="#br0" timeOffset="947030.167">6403 18198 247,'0'0'43,"0"0"-6,0-3-2,0 3-3,0 0-5,0 0 1,0-3-6,0 3-3,0-4-3,-4 4-4,4 0-2,0 0-2,0 0-4,0 0 0,0 0 0,0 4-1,0-4 0,0 6 1,0-6-1,0 11-1,0-1-1,0 5 0,4-3 0,-4 3 0,4-5-1,-4 6 0,0-8-1,0 5 0,0-4 2,0 4 0,0-8-1,0-5 0,4 6-1,-4-3 0,4 4 2,0-4 0,0-3-2,-4 0 2,5 0-1,-5 0 0,0 0-1,0 3 0,0-3 2,0 0 0,0 0-1,4 0 0,0 0-1,-4 0 0,4 0-1,0 0 2,0 0 0,4 0 1,-4-3-1,5-7 1,-5 4-5,4-1-2,0-1 0,0 2-3,0 0-5,-4 3-1,5-4-4,-5 4-2,0 0-3,0-5-2,4 2-1,-8 6-3,4 0 0,-4 0-2,8 8-6</inkml:trace>
  <inkml:trace contextRef="#ctx0" brushRef="#br0" timeOffset="947357.1857">6542 18168 295,'0'0'32,"0"-3"-8,0 3 1,0 0-3,4 0 1,-4 0-1,0 3-3,0 8 1,0 5-2,0 1-4,0-4-2,0 6-2,0-5-5,0 5 1,0 2-2,0 1-2,0 2-3,0-8-6,0 5-10,0 1-9,0-5-4,0-1-9,0-5-7,0 36-7</inkml:trace>
  <inkml:trace contextRef="#ctx0" brushRef="#br0" timeOffset="948236.236">6804 18026 273,'-4'0'40,"4"0"-1,0 0-2,0-3 0,0 3-6,4-3-4,-4 3-4,8 0-6,-8 0-5,4 0-3,9-7-3,-9 4-1,8 2 0,-8-6-2,9 4-2,-9-3-5,4 6-5,-4 0-5,0-3-6,0 3-7,0 0-4,0 0-8,0 0-2,-4 6-9</inkml:trace>
  <inkml:trace contextRef="#ctx0" brushRef="#br0" timeOffset="948556.2543">6812 18179 329,'0'0'40,"0"0"-1,0 0-4,0-3-5,0 3-6,4-4-7,1-3-3,7 0-4,-4-2-4,0 2-6,5-2-3,-5 4-10,0 2-4,4-7-9,-4 4-5,1 0-8,3-4-3,12 2-9</inkml:trace>
  <inkml:trace contextRef="#ctx0" brushRef="#br0" timeOffset="949083.2845">7283 17754 241,'0'0'32,"-4"0"-3,4 4-1,0-1-3,0-3 3,0 0-1,0 0 0,0 0-1,0 0-2,0-7-2,0 7-5,0-3-3,8-3-1,-4-4-3,5 4-3,-1 1-1,0 2-3,-4-3-1,4 6 0,-4-4-5,5 4-3,-1 0-6,-4 0-5,0 0-6,4 0-3,-4-3-4,4 3-5,1 0-5,-5 0 0</inkml:trace>
  <inkml:trace contextRef="#ctx0" brushRef="#br0" timeOffset="949409.3031">7619 17449 269,'0'0'22,"0"-3"-1,0 3-1,0 0-3,0 0-3,0 3-2,-4-1-1,4 4 3,0 10-1,0-2 1,0-1-2,8 3-1,-8-2-1,0 2-5,4 0-1,-4-5 0,0 8-1,0-3-8,0 2-5,0-6-6,0-1-8,0 2-1,0-3-11,0 1-1</inkml:trace>
  <inkml:trace contextRef="#ctx0" brushRef="#br0" timeOffset="949740.3221">7267 17966 252,'0'0'27,"0"0"-2,0 0-6,0-3-3,0 3-5,0 0-1,0 0 4,12 0 3,0 0 6,1 0 0,3-4 2,-4 4-1,5-6-4,-1 3-4,5-3-2,-1-1-4,1 4 0,-1 0-2,0 0-3,1-1-1,-1 0-1,1 1 0,3-1-1,-3 4 0,-1 0-2,9 0 0,-9 0 1,9 0 1,0 0 0,-1 0-1,5-3 0,0 0-1,0 0-2,-1 0-4,-3-4-3,0 2-2,-1 2-5,-7-3-6,-1 0-5,1-1-4,-9 1-4,0 3-5,-3 0-2</inkml:trace>
  <inkml:trace contextRef="#ctx0" brushRef="#br0" timeOffset="950237.3505">7418 18152 279,'0'-7'35,"0"4"-3,0 0-3,0-3-4,0 3-3,0 3-4,4 0-3,-4-2-5,0 2-4,0 0 0,0 2 1,5-2-4,-5 0-1,0 6 0,4-3 0,0 3 0,-4 4-2,0-4 1,4 1 3,-4 1 0,0-2-1,0 0 1,4 4-2,-4-2 0,0 1 1,0-2-1,0-1 1,0 0-2,0-2 1,0 2-1,0-4 0,0 2-2,4-2 1,-4 4 1,8-6-2,-8 0 2,4 0-1,0 0 0,5 0 0,-1-3 0,0 0 0,-4 3-1,4-6 1,0 4-2,1-4-3,-1-1-5,0 1-6,0 0-2,0-7-1,5 13-6,-9-5-2,4 5-2,0 0-1,-8-3 1,8 3-8</inkml:trace>
  <inkml:trace contextRef="#ctx0" brushRef="#br0" timeOffset="950555.3687">7570 18063 294,'0'0'38,"0"0"-7,0 0-4,0 0 0,0 3-4,0-3-2,0 9-3,0 9-1,0 7-2,0-4-5,0 1-2,0-1 0,0 6-3,0 2 0,0-6-1,0 5-2,0 3-1,0-7-1,0 0-1,-4-2-4,0-1-7,4-5-5,0-3-5,0-7-5,0 2-5,0-2-3,0-6-6</inkml:trace>
  <inkml:trace contextRef="#ctx0" brushRef="#br0" timeOffset="950930.3901">7787 18145 321,'0'0'30,"0"-6"0,8 0-4,-4 3-4,0-2-4,4 2-3,-4 3-3,1 0 0,-1 0-2,4 0-3,0 0 1,-4 0-2,4 3 1,0-3-3,-3 3 0,3-3-1,-8 5-2,4-2 1,0 0 0,-4 3-1,0-2 3,0 2-1,0-6 0,0 3 0,0 7-1,0-2 0,0-2 0,0 0-2,0 4 1,-4-7-1,0 5 0,-4-2 2,8 4-2,-5 3 1,1-7 1,0 8 0,4-7 0,-8 2 0,8-6-1,0 1-1,0 2 1,0-1 0,0 1-1,0 0 0,0-2 0,0-1 0,4 0 0,0-3 0,4 3 0,1 0 0,-1-3 0,0 0 0,0 0 0,4 0 1,-3-3-1,3-3-2,-4-1-6,4 4-9,1-6-10,-5 6-6,0 1-9,-4-1-7</inkml:trace>
  <inkml:trace contextRef="#ctx0" brushRef="#br0" timeOffset="951896.4454">8299 17327 183,'0'-3'18,"0"3"1,0-4-3,0 1 2,4-3-1,0 3-1,0-1 1,-4-2-3,-4 3-1,4 1-2,4-1 2,-4 0 0,4 3-4,-4 0-2,0 0-1,0-3 1,0 3-3,0 0-2,0 0 0,0 0 0,4 0 2,-4 0 2,0 6 3,0-3-2,0 2 2,-4 11 3,0 0-2,0-3 0,4-2-1,-17 3-1,9 2-2,0 1 1,4 3-1,-8 2-1,3-2 2,9 4-2,-8 8-1,0-8 2,0 9-2,4 1 4,0 1-3,-5-2 2,5-3-1,0 4 0,0-1 0,-4 0 2,4 2-1,4-4-1,0 2 1,-4-3 1,4 0 0,0-1-2,4-5 1,-4 3-1,4 1-1,4 3 2,-4-4-3,4 1 0,-3-7-1,-1 1 0,4-1 0,0 4-2,-4-4 1,0-5 0,4 8-2,1-4 1,-1 0 0,-4-6-1,4-1 0,-4 2 0,4-2 0,1-5-6,-1-5-1,0 4-3,-4-4-4,0 0-4,4 3-6,-4-2-7,0-1-10,1-3-15,-5-13-11</inkml:trace>
  <inkml:trace contextRef="#ctx0" brushRef="#br0" timeOffset="952967.5066">8507 17635 264,'0'0'44,"0"0"-2,4 0-3,-4 0 1,0-6-7,5 6-5,-5 0-5,8 0-7,0-3-5,0-1-1,0-8-4,5 12 0,-5-2-2,0-4-3,0 3-7,-4-4-4,4 7-8,-4 3-4,1-3-4,-1 4-7,0-1-5,-4 3-4,8 15-8</inkml:trace>
  <inkml:trace contextRef="#ctx0" brushRef="#br0" timeOffset="953303.5259">8855 17360 227,'4'-3'28,"-4"3"-7,4 0-3,1 0-4,-1-3-2,-4 3 3,0 3 0,8-3 3,-4 3 2,-4 3 1,0 2 0,4 5-1,-4-3-2,0 1-1,0 5-4,0 0-4,0-5-2,0 5 0,0 3-4,0-8-3,0 2-9,0-1-6,0-1-6,0 2-4,0 0-11,-4 1-5,-12 39-9</inkml:trace>
  <inkml:trace contextRef="#ctx0" brushRef="#br0" timeOffset="953613.5436">8581 17867 284,'0'0'22,"0"-3"4,4 3-2,8 0 1,1-6 1,7-1-2,-3 4 0,3 2-5,5-6-1,-1-2-4,1 2-5,-1 1 0,5 0-3,-5 1-1,9-2-2,-4-2-1,-5 3 0,5-4-1,-4 4 0,-5 2-3,-3 3-3,3 1-7,-4 0-7,-3 0-2,-5 0-2,4 1-4,0 3-4,-8-1-4,5 0-4,-1 16-5</inkml:trace>
  <inkml:trace contextRef="#ctx0" brushRef="#br0" timeOffset="953923.5613">8786 18020 317,'0'0'35,"0"0"-3,0 0 2,0 0-1,0 0-3,0 9-6,4 1-4,-4 1-4,0 2-3,0-1-2,0 3-4,0 4-3,0-3 1,0-2-2,0 2 0,0-3-5,0 1-3,0-1-4,0 1-6,0 2-5,0-10-6,4-3-7,-4 4-4,4-7-4,-4 0-6</inkml:trace>
  <inkml:trace contextRef="#ctx0" brushRef="#br0" timeOffset="954260.5806">8986 17999 332,'4'-3'40,"5"0"-3,-1-4-3,0 4-9,-4 0-5,4 3-8,0-3-1,1 0-3,-1 3-3,0 0-1,0 0-1,0 0-1,-4 0 1,1 3-2,-1 0-1,0 3 0,-4 1 0,4-1-2,-4 4 2,-4-2 0,4 1 0,0-2-2,0 2 2,0-4-1,0 4 2,0-2-2,0-1 0,-4 0 2,4 1-2,-4-2 3,4-2 4,0 0-2,-5 3 1,5 1-1,0-4 1,0 3 0,0 1-1,0-4-1,0 0 0,0-1 1,5 4-2,-1-3 0,0-3 2,0 3-1,4-3-1,0 0-1,0-3-1,1 3 1,3-3 0,-4 3 0,-4 0-4,4-3-2,1 0-4,-1 1-3,-4 2-6,0-6-5,4 2-6,-8 1-5,8 0-8,-8 0-2,13 0-8</inkml:trace>
  <inkml:trace contextRef="#ctx0" brushRef="#br0" timeOffset="954807.6119">9523 17645 241,'0'0'20,"0"0"0,0 0 3,0 0-7,0-7-2,0 7-4,0-3-3,0 0-2,0 0-1,-4 3-2,4-3 0,-5-1 1,1 1 0,0 3 0,0-3 0,4-3-2,-4 4-1,-4 2 0,4 0 0,0 0 0,0 0 0,-5 0 3,5 0-2,-4 2 0,4-2 0,0 3 3,-4 3 3,0 4-1,-1 2 4,5 0 1,-4 4 2,0-4-1,0 1 1,4 4-2,-5 1 1,5-2 0,0 0 3,0 4-2,4-1 0,0 2-4,0-2 1,0-1 1,0 1-3,0-2-1,4-1 1,0-3-3,0-2-1,5 2 1,-5-4-2,8-2 3,-4-4-4,4-2 0,1-1 0,-1 0-1,4 0-1,1-1-6,-9-2-4,4-4-2,1 1-7,-5-4-5,0 4-8,0 3-9,-4 0-5,13 3-12</inkml:trace>
  <inkml:trace contextRef="#ctx0" brushRef="#br0" timeOffset="955126.6301">9711 17950 334,'0'-3'47,"0"0"-1,0-1-6,0 4-6,0-3-8,4 3-7,-4 0-4,0 0-3,0 0-3,0 3-1,0 10-3,0 0-3,4 1 1,-4-1-1,0 0-1,0-2 0,0 1-1,0-2-3,-4-2-4,4 1-4,0-2-7,0-4-9,-4 3-10,4 1-7,0-7-8</inkml:trace>
  <inkml:trace contextRef="#ctx0" brushRef="#br0" timeOffset="955632.6591">9768 17195 213,'0'0'31,"0"-3"-1,0 3-3,0 0 1,0 0-1,0 0 5,8 3 0,1 0-1,-1 6-5,4 6-2,-4-2-3,5-1-3,-9 1-4,8 1-1,0 2 0,1-2-3,-1 9 0,0-3-2,0 1 1,-3 4-2,3 6 0,-4-1-1,0 3-1,0 2 0,-4 2 2,-4 3-1,9 2 0,-5-2-1,4 0 0,-4-7-2,0 1-1,0-1 0,-4 1 2,4-3-2,-4 0 0,0-1 0,-4-3-1,0 1 0,0-4-1,-8-3 0,4 4 1,-5-1-1,5-5 0,-4 2-2,4-2-4,-5-5-4,5 2-4,-4-3-3,8-5-5,-4-2-8,-1 1-9,5-1-6,4 0-10</inkml:trace>
  <inkml:trace contextRef="#ctx0" brushRef="#br0" timeOffset="956392.7025">10321 17549 300,'0'-3'39,"4"3"-4,-4-3-1,0-3-5,12-1-1,-8-4-5,5 2-6,3 5-5,-4-2-3,0 3-3,5 3 0,-5-3-3,4 3 0,0 0-6,-4 0-8,1 0-6,-5-4-9,4 1-7,-4 3-6,0 0-2,8 10-10</inkml:trace>
  <inkml:trace contextRef="#ctx0" brushRef="#br0" timeOffset="956733.722">10309 17715 330,'0'0'42,"0"0"0,8 0 0,-8 0-8,4 3-8,0-3-6,4-3-5,0 3-5,1 0-3,3 0-1,0 0-4,0-4-2,1 1-7,3-3-5,-4 0-8,1 4-8,-1-6-10,-4 5-3,4 1-8</inkml:trace>
  <inkml:trace contextRef="#ctx0" brushRef="#br0" timeOffset="961658.0037">11021 17158 217,'0'3'30,"0"7"0,0-5-3,0 7-8,0 4-3,0-1-4,0 1-5,-4-1-1,4 0-2,0 1 1,0-4-3,0-4-1,4 5-4,-4-7-6,4 1-6,-4-1-5,0-1-8,0 0-2</inkml:trace>
  <inkml:trace contextRef="#ctx0" brushRef="#br0" timeOffset="962107.0294">10587 17405 228,'4'-4'32,"-4"0"-2,8 4 3,5 0 4,3 0-2,4 0-6,1 0-1,-1 0-4,5 0-3,4-4-5,3 1-1,-3 3-2,4-6-3,4 3 2,-1 0-2,-3 3-1,0 0-1,4 0-2,-4-4 0,-1 4 0,-3 0-2,4 0 0,-9 4 0,5-4 0,0 3-2,-5-3 1,5 0-1,0 0 0,-5 0-1,1 0-1,3 0 1,-3-3-2,-1-1 2,1 1-1,4 0-1,-9 1-2,-4-4-3,1 0-3,-5 6 0,0-3-2,-3 3-2,3 0-6,-8 0-6,0 3-4,-4-3-5,0 3 1,0-3-5,-4 11-5</inkml:trace>
  <inkml:trace contextRef="#ctx0" brushRef="#br0" timeOffset="962951.0777">10816 17669 198,'0'-4'30,"0"4"0,0-3-4,0 3 0,4-6-6,-4 3-1,0 3-2,0 0-4,5 0-2,-5 0 0,0 0-4,0 0-1,0-4-1,0 1 2,0 2-1,-5 1 1,1 0 2,0 0 0,-8 0-3,0 0 0,3 0 0,-3 0 1,4 0-3,-4 1-1,8 2-1,-5 1 0,-3-1 1,4 0-1,0 3-2,4-2 0,-4 2 1,3-6 0,1 0 1,0 0 2,-4 3 1,8 0 0,0-3 1,0 0-3,0 0 1,0 0-1,0 0 1,0 0-2,0 0-1,0 2 0,0 1 0,0 2 1,0-2 0,0 2 0,0-2 1,0 3-2,0 4 0,0-4 0,0 2 0,0-2 0,4 4-1,0 0 2,-4-3-2,0 3 0,4 0 0,-4-1 0,0-3 0,0 1-1,4-6 1,1 6 1,3-1-1,-4-3 1,-4 4-1,8-4 0,-4-3 2,0 3-2,0-3 0,9 0 0,-1 0-2,-4 0 2,0 0 2,0-3-4,1 3 2,-5-3 2,8 3-4,-4-4 2,0 1 0,-4 3 0,5 3 0,-5 1 0,-4-1 0,4 10 2,-4-2-2,0 1 2,4 4 0,-4-5 1,-4 5 0,4-5 1,-4 2-2,-4 3 1,8-3 0,-9-5 0,1-2-1,0 0 0,4 1-1,-4-1 0,-1 1 1,1-4-2,-4-3 0,4 0 1,0 0-1,-1 1-4,1 2 0,-4 1-6,4-4-2,0 0-6,-1 0-4,5 0-7,0 0-6,4 0-3,-4-4-4,0 0-6</inkml:trace>
  <inkml:trace contextRef="#ctx0" brushRef="#br0" timeOffset="963504.1093">11197 17758 189,'0'-4'23,"0"1"-5,0-6-1,-4 2 0,4-1-2,0-1-7,0-1 2,0 1-5,0-4 1,0 2 3,0 1 5,0 1-1,0 2-2,0 3 0,-4-3-4,4 1-1,-8 0-3,0 2 2,3 1-2,1 3 2,-4 0-2,4 0 0,-4 0 2,-4 0-2,7 3 1,-7-3 0,4 4 1,-4 2 3,4 7-2,-1-2 1,1-2-3,-4 4 3,0 3-3,3-2 2,1 5 0,0-1-1,0 1-1,0-5 0,-1 5 1,9 2 0,-4 1 0,4-4 0,0 1 2,0-5-2,4 2-1,-4-3 1,9-2-1,3 2 3,-4-7-2,4 0 0,1-3 1,-1-3 0,-4 0 1,4 0-1,-3 0 0,3-3 0,-4 0 1,0-3-3,-4-4 0,0-3-2,1 2 0,3-1 0,-4 2-1,0 2-2,-4-8-2,4 4-6,-4 4-5,4-2-3,0 4-11,-4-4-7,0 4-6,4-1-8,5 3-8</inkml:trace>
  <inkml:trace contextRef="#ctx0" brushRef="#br0" timeOffset="963974.1362">11389 17656 260,'0'0'24,"0"0"2,5 0-4,-5 0-2,0 0 1,4 0-4,-4 0 0,0 0 2,0 6-3,4-3-1,-4 7-2,0-4 2,0 4-4,0-5 0,4 1-3,-4 3-2,4 1 0,-4-2-2,0 1 0,0 1-1,-4-4-1,4 4 0,0-2 0,0 1-1,0-2 0,0-1 0,0 0 0,0-2-1,0-1 0,0-2 0,0 3-1,0-1 2,0-3 2,4 3-2,-4 0 2,4 0-1,4-3 1,-8 0-1,0 0 1,8-3-1,-3 3-1,3-3 0,0 3-1,-4-3 0,0 0 1,4-1 0,-4 3-2,5-2 2,3-4-1,-8 4 0,8 0-1,-4 0-2,1 0-4,-5-1-4,8 1 0,-4 0-6,0 0-1,1 0-3,-1 3-4,-4 0-5,4-4-7,-4 4-2,4-7-8</inkml:trace>
  <inkml:trace contextRef="#ctx0" brushRef="#br0" timeOffset="964298.1547">11566 17592 269,'0'-6'36,"0"6"0,0 0-5,4-3-7,-4-1-3,0 4 1,0 4 3,0 5-1,0 1-3,0 10-4,0 4 0,0-1-4,0 2-2,-4 2-3,-1 0-3,1 0 1,-4-2-3,4 2 0,4-3-3,-8-1-2,8-3-4,0-4-4,0-2-7,0-1-7,0-3-5,0-4-6,0 0-5,0-6-7,12 4-5</inkml:trace>
  <inkml:trace contextRef="#ctx0" brushRef="#br0" timeOffset="964916.1901">12147 17298 179,'0'0'20,"0"0"3,0-5-2,0 5-1,-4-3-4,4-6 0,4-1 2,-4 4 1,0 6 0,0-5-1,-4-1 1,0 2-2,4-2-2,-9 3 2,9 0 0,0 0-5,-4-4 0,4 4-2,0-3-4,-8 1-1,0 2-3,4-1 0,0 1 1,-8-3-2,7 6 2,1 0-2,-4 0 0,0 0 2,0 0 2,-4 6 0,7-3-1,-3 4 2,0 1-1,-4 1-3,4 1 3,-5 3-1,5 1-1,0 2 1,4-2 1,-4 2-3,-5 0 2,9 5 3,-4-6-3,4 3 2,-4-2-2,4 5 2,4-2-1,-4-2-2,4-1 3,0-2-2,0 2 1,4-3-1,0-2 2,4-5-1,0 4-1,0-4 1,1-6-1,3 0-3,0 0 2,4 0-2,-7 0 2,3 0-3,-4 0-4,0-3-3,1 0-3,-1 0-5,-4-7-2,0 5-3,0 5-6,0 0-4,-4 0-8,4 0-5,-4 0-4,4 15-9</inkml:trace>
  <inkml:trace contextRef="#ctx0" brushRef="#br0" timeOffset="965241.2087">12307 17559 340,'0'0'43,"0"-7"3,0 7-5,0 0-7,4 0-6,-4 0-7,4-3-2,-4 3-1,4 0-4,-4 7-2,0 2-3,0 5 0,0 9-3,4-3-1,-4-1-2,4-1 0,-4 1-2,0-1 1,0-3-5,4 1-5,-4-1-3,0-3-8,4-1-4,-4-1-11,0-7-9,0 4-10,-8 5-11</inkml:trace>
  <inkml:trace contextRef="#ctx0" brushRef="#br0" timeOffset="980575.0857">11025 17020 179,'0'6'29,"0"-6"1,0 0-2,0 3-4,0-3-2,0 4-4,0-4-2,0 0 1,4 3 0,-4-3 0,4 0 2,-4 0 2,0 0 0,0 0-4,0 0 1,0 0-1,0 0-5,0 0-1,0 0-1,0 0-2,0 0-2,4 0 1,-4 0-2,0 0 0,0 0-3,0 0 2,0 0-1,0 0-2,0 0 0,0 0 1,0 0-2,0 0 2,4 0-1,-4 0 2,0 0 0,0 0-3,0 0 2,0-3 0,0 3 0,0 0-1,0-7-1,0 4 1,0 0 0,0 3 0,0-3 0,0 3 1,0 0-1,0-2-3,0 2 3,0 0-1,0 0 1,0 2 0,0-2 1,0 0 0,0 6 1,0-3 0,0 7 0,5 3 2,-5-1 0,0-1 0,0 5-1,0-1 0,0 0-2,0 1 0,0-1-1,0 1-1,0-2 2,0-1-1,0-1 0,0 3-1,0-3-4,0-2-1,0-1-2,0 1-4,0-5-1,0 1-3,0-3-5,0 0-8,-5 4-5,5-4-11,0 3-4,-4-1-5</inkml:trace>
  <inkml:trace contextRef="#ctx0" brushRef="#br0" timeOffset="1.02732E6">9965 11311 247,'0'-3'36,"0"-3"-6,0 6-1,0 0-3,0-4-3,0 4-1,0 0-2,0 0-3,0-1 1,0-6 0,0 7-2,4 4 0,-4-4-4,4 0 1,0 0-5,-4 0 1,4 0-2,0 0-2,-4 3-1,8-3 1,-3 1-1,3 6-1,-4 2-1,4 1 0,4-1 0,-4 1-1,1 1 0,-5 8 0,4-8 0,0 5 0,0-3-3,1-5-2,-1 1-2,0-2-3,4-1-1,-4 4-4,-4-7-1,5-2-6,-5 3 1,0-4-5,0 0 0,0 0-5,-4 0-4,4 0-4,-8 0-6</inkml:trace>
  <inkml:trace contextRef="#ctx0" brushRef="#br0" timeOffset="1.02771E6">10292 11217 228,'0'-3'35,"0"3"-8,4 0-3,-4-3-3,0 3-5,0 0-4,0 0-2,0 0-4,-4 0 1,0 3 4,4 0-1,-4 5 1,-4 5 1,0 3 1,4-2 2,-5-1 1,1 3 4,-4 1-3,4 2-3,-4 5 0,-1 0-4,1 5 1,4 4-4,-5 0-2,-3 1-1,8-1 0,-4 1 0,-1 1-2,1-5 0,0 0-3,4-3-1,-5-5-3,9-1-1,-4-2-2,0-3-7,4-5 0,0-1-8,4-4-2,0-3-2,0 0-3,0 0-4,-4-3-3,4 0-2</inkml:trace>
  <inkml:trace contextRef="#ctx0" brushRef="#br0" timeOffset="1.02888E6">10640 11251 196,'0'0'39,"0"0"-4,0 0-4,-4 0 0,4 0 0,-4 0-3,4 0 0,0 0-3,0-3-4,0 3-2,0 0-3,0 0-5,0 0 1,0 0-2,4 0 0,-4 0-2,4 0-1,0 0-1,0 0-3,1 0-1,3 0-2,-4 0 3,4 0-2,-4 0-1,0 0 0,4 0 0,1 0-5,-5 0 1,0 0-2,4 0-4,0 0-7,-4-4-2,4 4-6,-3 0-3,3-3-5,-4-3-6,0 3-1,12-4-3</inkml:trace>
  <inkml:trace contextRef="#ctx0" brushRef="#br0" timeOffset="1.02922E6">10632 11394 194,'0'0'31,"0"-3"1,0 3-5,4 0 1,-4 0-1,4 0-6,-4 0 0,8 0-7,5 0-5,-5 0 0,0 0-3,0 0-1,-4 0-1,5 3-2,-1-3-1,-4 0-6,4 0-7,0 0-7,-4-3-6,0 3-4,5 0-6</inkml:trace>
  <inkml:trace contextRef="#ctx0" brushRef="#br0" timeOffset="1.03368E6">8356 10774 179,'0'0'26,"0"0"-4,0-7 2,0 4-5,0 3-2,-4 0 1,4 0-3,0 0 0,0 0-1,0-3-1,0 3-1,0-3-2,0 0 1,0 3-3,0 3-1,0-3 0,0-3-2,0 3 3,0 3-2,0-3 1,0 0-2,0 3 3,0-3 1,0 10-1,0-1 0,0 2-3,0 2 0,0-4-1,0 6-1,4 1 2,-4 4 3,4 3-2,-4-3-1,0 6 0,0-2-2,0 1 0,4 2 1,-4 0-1,0 0-2,0 2 1,0-2 0,8 0 2,-8-2-2,0 2 1,0-5 1,0 6 0,0-5-2,0 4 1,4-1-2,-4-2 0,0 4 0,0-1-1,4 0 1,-4 0 0,0 5-1,4-5 2,-4 3-1,5-1 0,-1-2-2,-4-3 2,4 1-1,-4-1 0,4 0 0,-4 1-1,0-1 1,0-1 0,0 0 1,0 0-2,4-3 2,-4 1-1,0 1 0,4-3-1,-4-1 1,4 1-2,-4-2 2,0-1 0,0-1 1,0 4-2,4-5 2,-4 5-1,4 0-1,-4-1 1,4 1 1,-4-2-1,5 2 0,-5-1 0,0 7 1,4-4 0,-4 4-2,0-1 2,0-3-2,4 1 2,0-1-1,0-2 0,0 1-1,0 0 1,-4 0 0,4-1 0,-4-1 0,4 1-2,0 0 3,0-2 0,1 2-1,-5-4 0,0 1 0,0 1-2,0 2 2,0-4 0,0 4 0,0 0 0,0-2 0,0 2 0,0-1 0,4-2 0,-4 0-1,0-2 1,0-1 2,0 1-2,0 2 0,4 0 0,-4-2 0,0 2 2,0-3 0,0 1-1,4 5 1,-4-2 1,4-1-2,0 5 1,-4-2-1,0-5 0,4 2 0,4 0-1,-4 5 0,1-5 2,-1 1-2,-4 2 1,4-1-1,0 1 0,0 0-2,-4-2 2,4 3 0,0-3 1,-4 5-1,0-4 1,4 1 0,0-2-2,-4 2 2,0-4 0,4 4-1,-4 0 0,4-5 0,1 2 0,-5-2 0,0 2 0,4 0-1,-4-2 0,4 6 1,-4-3 1,4-1 0,-4 0-1,0 1 0,0 2-1,0-1 2,0-2 1,4 1-2,0-1 2,-4 0 0,0-2-1,8 5 1,-8-4-1,4 1 0,0 0 0,-4 1 0,4-1 1,-4 1-1,5-1-1,-1 5 0,0-2 1,0-5-2,0 5 1,0 1 1,0-6-2,0 5 2,-4-5 0,8 2-1,-8 0 0,5 5 0,-1-1 0,0-1 0,0 1 0,0-3-1,-4 5 2,4-4-1,-4 1 0,4-5 0,0 5 0,-4-1-1,4 1 0,0-2 2,0 2-2,-4-3 2,5 2-2,-1 1 2,-4-2 0,0 2-2,0-3 2,4 2-1,0-2 0,-4 1 0,8 2 0,-8-8 0,4 12-1,-4-9 2,4 2-1,-4 0-1,0-2 2,4 8-1,-4-7 0,0 4 0,0-2 0,0 2 0,0 2 0,0 4 0,0-7-1,4 4 2,-4-4-1,0 1 0,0 1 0,0 3 0,4-4 0,-4-5 0,5 2 0,-5 1-1,0 2 0,0 2 2,4-2 0,-4-1-1,0 1-1,0-2 2,0 5-1,0-4-1,0 4 0,0-1 2,0-2 0,4 2-1,-4 1 0,0-8 0,0 5-1,0-1 0,4-2 2,-4 4-2,8-4 2,-4 3 0,0-4-1,-4 0-1,4 1 2,-4-5-1,9 5 0,-9-1 0,8 1-1,-4-4 2,-4 4-1,8-8 0,0 11-1,-4-4 2,4-6-1,-3 7 0,-1-5-1,4 2 0,-4 0 2,0-6 0,4 9-1,0-6-1,1 3 0,-1-2 1,0-2 1,0 4-2,0-3 2,5 1 0,-1-2-1,0 4 0,0-8 0,1 4-1,-1 1-1,4-4 1,-3-3 0,-1 7 0,0-4 0,1-1 1,-1-2 0,4 0 0,-8 7 0,5-7 0,-1 0 0,0 4 0,1-1 0,-1-1 0,0 1-2,0 0 1,-3 4 0,3-4 2,0-2-1,0 0 0,-3 0 0,3 2 0,4 0 0,-3-3 0,-1 4 0,0-1 0,0-6 0,1 0 0,-1 0 0,0 0 0,0 0 0,5 0 0,-5 0 0,5 0 0,-5 0-1,0 0 2,0 0-1,1 0 0,-1 0 0,0 0 0,0 0 0,1 3 0,-1-3 0,4 0 0,-3 2 0,-1 1 0,4 0 0,-3-3 0,-1 0 0,4 0-1,-3-3 2,3 3-1,-4-3 0,5-2 0,-1 2 0,0-3 0,5 2 0,-5-2 0,-3 0 0,3 3 0,0-2 0,1 2 0,-1-1 0,-4-2 0,1 3 0,3 0 2,-4-7-2,1 4 0,-1 1 0,4 2 0,1-4 0,-5 4 0,4 0 0,-4 0 1,1 3 0,3-3 0,-4 3 1,5-3-2,-1-4 0,-4 7 1,1-3-1,3-2 1,5 2 0,-9 0-1,0 0 0,0 0 0,9-1-1,3 1 2,-3 3-1,-5-3-1,1 3 2,3 0-1,1 0 0,-9 0 0,8 0-1,1-3 2,-5 3-1,1 0 0,3 0 0,1-3 0,-5 3 0,0 0 0,1 0 0,-1 0-1,5 0 2,-5 0-1,-4 3 0,5-3 0,-1 3 0,0-3-1,-3 6 2,-1-2-1,0 2 0,5-6 0,-5 3-1,0 3 2,9-4-2,-5 1 0,-4-3 1,1 0 1,7 0-2,0 0 2,-7 0-2,7 0 1,-3 0 0,-5 0 1,0 0 0,9 0-1,-5 0 0,0 0 0,1-3 0,3 3 0,1 0-1,-9 0 2,8 0-1,-3 0 0,-1 0 0,-4-2-1,5 2 2,-1-3-2,-4 3 2,5 0-2,-5 0 2,5 0-1,-5 0 0,0 0 0,0 0-1,1 0 2,-1 3-1,0-3 0,1 0-1,-1 2 2,-4 1-1,0 0 0,0 4-1,5-4 2,-5 0-1,0 3 0,4-2 0,1 2 0,-5-4 0,4 4 0,-4 0 0,5-3 0,-1 1 0,0-1 0,-4 0-1,9 0 2,-9 0-2,8 1 0,-8-1 1,5 2 1,-1-2 0,0 3-1,1-3 0,3 0 0,0 1 0,-3 2 0,3 0-1,4-6 2,-3 2-1,-1 4 0,1-3 0,3 1 0,-8-1 0,5 0-1,-5 0 2,4 4-1,1-4 0,-5 0-1,0 3 2,5-1-1,-5 1 0,0 1 0,0-1 0,-3 0 0,-1-2 0,4 2-1,-4-1 2,1 1-1,-1 0 0,0 1-1,0-1 2,0 1-1,0-3-1,1 3 2,-1-1-1,-4 0-1,0 1 2,4-1-1,-4 4 0,-4-2-1,8-2 2,-3 3-1,-1 1 0,0-2 0,0-2 0,0 4 0,0-4 0,0 4 0,0-2 0,4 1 0,1 1 0,-5-1 0,4 2 0,-4 2 1,4 0 0,0-4 1,1-1-3,-1 5 2,0 0-1,4-5 2,-4 4-2,1 4 2,3-1-2,-4 1 0,4-4 0,1 1 2,3-8-1,-8 8-1,0-1 0,9-4 1,-9 5-1,4 0 0,0 1 0,5-1-1,-13 3 2,8-5-1,5 8 0,-9-3-1,0-5 2,0 1-1,4 1 0,-3 2-1,7 0 2,-8 1-1,5-1 0,-1-3 0,-8 1-1,4-2 2,0 2-2,5 0 2,-1-4-1,-4 2 0,0 2-1,0-2 1,5 2 0,-5-4 1,0 6-1,0-3 0,-4 1 0,0 0 2,5 1-1,-1-1 0,-4 0-3,4-2 3,-4 1 0,4 4-2,-4-5 2,5 2 1,-1 0-2,0-2 0,0 2 1,0 6 1,1-5-1,-5-4 2,0 6-2,0-5 0,4 5 0,-4-2 0,0 2 0,0-3-1,5 6 0,-5-2 1,0-4 0,4 4 0,-4-1 0,0-2 0,4-1 0,-8 6 1,8-4-1,-8 0 1,5-2-1,3 2-2,-8-3 2,8 1 0,-8-2-1,8 5 0,-4 0 0,-4-5 1,8-1-1,-8-1 0,0 4 0,4-2 0,-4 2 0,9-1 0,-9-1 0,4 2 0,0-3 0,0 1 0,-4 2 1,4-1-1,-4 1 0,0-2 0,4-1 1,-4 2 0,0 3-2,-4-6 2,0 4-1,4-2-1,0 5 0,0 0 1,-4 1 1,4 2-2,0-1 1,0-2 0,0-2 0,-4 2 0,0 3 0,4-1 0,-4-2 2,4 4 0,-5 2 0,5-7 0,0 10 0,0-1 2,0 0 0,-4 1 0,4-1-1,0 8 1,0-8 0,0 3-2,0 0 0,0 1 1,4 3-1,-4-4-1,0 1 0,5-1 0,-5 4 0,8-1-1,-4-2 0,-4-4 0,4 6 0,-4 1 0,8-6 2,-8-1-2,0 1-1,0-4 1,0 1-1,0-7-2,0 0-4,0 1 1,0-1-2,-4-3-6,4 0-1,0-6-3,-4 0-11,0-6-10,4 7-13,-8-7-13</inkml:trace>
  <inkml:trace contextRef="#ctx0" brushRef="#br0" timeOffset="1.03607E6">11205 11265 215,'0'-3'36,"0"3"-4,0-2-2,0 2-4,0 0-8,0-6-1,0 0-7,0-1 3,0 4-2,0-3 3,4-1 2,-4 4 3,4 1-3,-4-1 2,0-3-3,0 3-3,0 0-3,0-4-1,-4 1-4,0 3 0,0-4-1,-4 4 0,4 3-1,-4 0-2,-5 0 0,1 0 0,0 0 1,0 3-1,-1 1 0,1 5 0,4 4 1,-4-4-3,-5 2 3,9 2 1,-4 3 2,3-2-1,1 5-1,0-4 3,0 7-1,4-5 0,0 3 2,4-3-1,0 2 1,0 2-2,0 4 1,0-1-2,4-5-2,-4 2 0,4-5 0,4 0 1,4-8-2,-8 4 1,5-5 0,3-1 0,-4-4-4,-4 1-3,4 0-3,-3 0-3,-1-3-5,4 0-7,0 0-7,-4-3-12,4 3-4,5-14-10</inkml:trace>
  <inkml:trace contextRef="#ctx0" brushRef="#br0" timeOffset="1.03652E6">11357 11542 274,'0'0'31,"0"0"-6,0 0-5,-4 0-1,4 0-4,0 0-1,0 0-2,0 0 0,4 0 1,-4 0-3,0 0 2,4-7 1,-4 4 1,0 0 1,0-10 0,4 0-2,-4 9-1,0-6-4,0 4-1,-4-1-1,4 1-2,0 3 0,-4 0-1,-4 0-2,8-2 1,-9 5 0,9 0-2,-4 0 0,-4 5 0,4 1 1,-4 7-1,0-7-1,4 8 1,-1 2 0,-7 0 0,8-2 0,-4 2 0,4 2 0,0 1 0,0-3-1,-1-2 1,1 2 0,4-2-1,0-1 0,0-3 2,0-1-2,4-4 1,5 1 1,-1-6 0,0 0-1,-4 0 0,8-3 0,-3 0-1,-1-8 2,4-5-1,0-2-1,1 6 2,-1-6-1,-8 2 0,-4 0 0,4 4 0,0 0-1,-4 0-2,0 1-3,-4 1-8,0 1-5,0 5-6,-4-2-7,0 0-7,-1 6-6,-15 0-9</inkml:trace>
  <inkml:trace contextRef="#ctx0" brushRef="#br0" timeOffset="1.03689E6">11660 11189 291,'0'0'34,"0"0"-4,0 0-4,0 0-7,0 0-2,0 0 0,0 0-2,0 6-1,4 10-3,-4-2 1,4-1-1,-4 3-3,4-2-1,-4 2 0,0 2-3,0 4-1,4-2-1,-4 0-2,4 3 0,-4 0-5,0 1-7,0-1-7,0-7-3,0 3-5,0-1-6,-4-2-4,4-7-2</inkml:trace>
  <inkml:trace contextRef="#ctx0" brushRef="#br0" timeOffset="1.03722E6">11545 11348 373,'0'-4'41,"4"4"-4,-4 0-6,0 0-7,0 0-5,4 4-4,4-4-4,1 0-2,7 0-3,0 0-3,9 0-4,-9 0-5,5-4-6,-5 3-10,5-7-6,-9 3-8,0-1-7,-4 3-1,25-13-6</inkml:trace>
  <inkml:trace contextRef="#ctx0" brushRef="#br0" timeOffset="1.03755E6">12094 11228 305,'0'-3'31,"-4"0"-7,4-2-5,0 5-3,0 0-6,-5-3-2,1 0-3,0 0-1,4 0 0,-4 3-1,0-4 0,4 1 1,-4 0-1,4 0 4,-4 3 1,-8-3-3,3 3 0,5 0-1,0 0 0,-4 0-1,4 0 0,0 0 3,-4 6-1,-1-3 1,1 4 1,0 5 1,0-1-3,0 2 1,0-3 1,3 1 0,-3-2-1,4 4 0,-8 0-2,8-5 1,0 4-1,0 4 2,0-1-2,4-3 1,0 1-1,4-2 3,0-1-3,-4 2 0,8 0-1,-4 0 0,4-2-1,0 3-1,-4-5-1,5 4 1,-1 1-1,4-7-2,-4-6-2,5 7-2,-5-3-5,4-4-3,-4 0-7,5-3-4,-9 2-3,8-6-5,-4 1-8,4-4-2,25 7-10</inkml:trace>
  <inkml:trace contextRef="#ctx0" brushRef="#br0" timeOffset="1.03788E6">12352 11500 320,'0'0'50,"0"-1"-5,0 1-5,0 0-8,4 0-5,-4 0-6,0 1-6,0 15-4,0-3-3,0 1-1,0 5-4,-4-4-3,4 4-2,-5 3-5,5-8-6,-4-1-6,0 0-8,4-5-6,0 1-9,0-2-8</inkml:trace>
  <inkml:trace contextRef="#ctx0" brushRef="#br0" timeOffset="1.03844E6">12663 11228 261,'0'0'34,"0"0"0,0 0-7,0 0-2,0 0-1,4 0-1,-4 0 0,4-3-1,-4 3 0,4 0-4,-4 0-3,0 0-3,4 0-4,0-3-2,-4 3 1,8 0-3,-4 0 0,-4 3 2,9 0-3,-5 4 2,4 6 0,-4-1-2,8-4-1,-3 5 1,3 3 0,-4-2-2,4-1-1,1-2 0,-5 5 0,4 0 0,-4-4-2,4-4-2,-3 2-3,3-4-3,-4 7-1,0-8-7,-4 1-4,1 4-5,-1-4-4,-4-3-3,4 0-2,-4-3-4,0 0 2</inkml:trace>
  <inkml:trace contextRef="#ctx0" brushRef="#br0" timeOffset="1.03878E6">12859 11214 276,'0'-3'32,"0"3"-4,0 0-2,-4 3-5,-4 0 2,-4 2-1,3 11 0,5 0-1,-4-2 0,0 2-2,-4-2-8,-1 5 0,1-1-2,4 1-3,-8-3-2,12 1 0,-9-1-3,5-3-2,0 1-7,4-4-5,4-4-7,-4 4-7,0-5-4,4-2-5,0-3-2,0 0-5</inkml:trace>
  <inkml:trace contextRef="#ctx0" brushRef="#br0" timeOffset="1.03912E6">13207 11152 291,'4'0'21,"0"0"-2,1 0-4,3 0-3,-4 3 0,-4 0 0,4 7 3,0 1-2,0 5 3,0 0-5,0-2 0,-4 2-2,0 0-3,4-5-1,-4 5-3,0-3-1,4 1-8,-4 2-3,0-3-7,0-2-7,0 2-8,0 2-4</inkml:trace>
  <inkml:trace contextRef="#ctx0" brushRef="#br0" timeOffset="1.03946E6">13146 11305 374,'0'0'45,"4"0"-6,-4 0-9,0 3-6,12-3-7,-4 0-3,5 3-6,-1 0-1,0-3-5,5 0-5,-1 0-3,-4 0-3,9-3-3,-9 0-4,4 0-5,-3-4-6,-1-1-4,4 2-4,-3-3-3,19-1-10</inkml:trace>
  <inkml:trace contextRef="#ctx0" brushRef="#br0" timeOffset="1.0398E6">13748 11128 287,'0'-3'22,"0"0"-6,0 0-2,0 0-6,0-1-1,0 1-3,-4 0 2,4 0-3,-5 1-1,-3-1-3,0 0 5,0 3 1,0 0 5,-1-3 0,1 3 0,0 0 1,0 0 0,0 0-4,0 0 0,-1 3-2,1 3 1,0 2-4,0 2 2,-4 2 0,3-4 1,-3 8 0,4 0 2,0-1-1,4 0 1,-1 4 0,-3 2 3,4-2-3,0-1 1,4 2-2,0-4 1,4 0-2,-4-2-2,4 2 0,4-3-2,1-5 0,3-2 0,-4 4 1,4-4-3,5 1 2,-5-7 1,0 0-1,1 0-1,-1 0-4,-4-4-4,4 1-9,-3-3-3,-1 0-6,-4-1-6,0-1-2,0 2-4,12-7-10</inkml:trace>
  <inkml:trace contextRef="#ctx0" brushRef="#br0" timeOffset="1.04014E6">13920 11400 304,'0'-3'33,"8"3"-1,-4 0-3,-4-6-7,8 6-5,-4 0-3,0 0-5,0 0-3,5-4-1,-5 4-2,0 0-2,0-3 1,4 3 0,0 0-2,-4 3-2,4-3-1,-8 0 1,0 7 0,0-4 1,0 6 0,0 3-1,-4 0 2,4-5-2,-4 2 2,0 2 0,-4 5 0,8 0 0,-4-9 0,0 7 0,0-1 0,0-4 3,4 1 1,-4-2 2,4-2 2,0 0 0,-9 1-1,9 1-3,0-2 1,0-3-3,4 0 2,-4 0-1,5-3-2,-1 0-2,0 4-3,0-4-4,4 3-3,4-3-3,-4 0-2,-3-3 0,3-4-1,0 1-2,4-2-3,0-2-1,-3-2-5,-1 2-3,25-17-9</inkml:trace>
  <inkml:trace contextRef="#ctx0" brushRef="#br0" timeOffset="1.04047E6">14309 11268 391,'4'0'42,"-4"0"-6,4 0-6,0 3-5,4 4-8,-4-1-4,4 4-3,5-2-2,-9 4-2,8 4-1,-4-3-1,0 1-2,5 2-1,-1-5-1,0 5-3,-4-3-3,1-5-1,3 5-4,4-7-2,-8 3-5,5-1-1,-1 2-2,-4-10-4,4-3-3,-3 3-6,3-3-4,8-2-12</inkml:trace>
  <inkml:trace contextRef="#ctx0" brushRef="#br0" timeOffset="1.04052E6">14505 11241 290,'0'0'30,"0"0"-1,0 0-5,0 3-1,-4 4-4,-4 7-2,0 5-2,-5-1-1,5 4-5,-4 5-1,4-2-1,-5-1-1,5 3-3,0 2-4,0-9-6,0 4-6,-5-5-3,9 0-6,0-4-3,0-3-6,0-2-3,-4 11-7</inkml:trace>
  <inkml:trace contextRef="#ctx0" brushRef="#br0" timeOffset="1.04088E6">14628 10868 330,'4'0'40,"0"0"-1,4 0-1,-4 0-11,4 0-4,1 0-6,3 0-4,-8 0-4,4 3-3,0 0-1,1-3-1,-5 3-2,0 0 0,-4-3 0,4 13-1,-4-5 1,0 1-2,0 1 0,0 0 1,0-1 3,0 2 1,0-1 1,-4 6 0,4-5-1,-4-2-4,4 1 1,-4 1-1,0 2 1,4-4 0,-5-2-1,5 1-1,0 1 0,0-3 0,0 1 0,5-1 0,-1 1 0,4-7 0,0 3 1,0-3-6,4 0-5,-3 0-7,-1-3-13,4 3-14,-4-4-13</inkml:trace>
  <inkml:trace contextRef="#ctx0" brushRef="#br0" timeOffset="1.04135E6">15176 11063 251,'0'0'33,"0"-3"-1,0 3-4,0 0-4,5 0 3,-5 0 5,0 0-3,0 0-4,0 6-5,4-3-5,0 10-2,-4 0-1,0-2 0,4 2-1,0 3-4,-4-5-2,0 8 1,0 2-3,0 1-1,-4-2-3,0 9-5,0-8-3,-5-2-7,5-2-7,0 4-5,-4-2-7,4 0-4,0-8-5,-21 35-7</inkml:trace>
  <inkml:trace contextRef="#ctx0" brushRef="#br0" timeOffset="1.0417E6">15074 11228 420,'0'0'50,"0"0"-9,0 0-11,4 0-7,-4 0-6,4 0-4,0 4-4,5-4-1,3 0-3,0 3 0,-4-3-4,9 0-3,-9 0-2,8-3-4,-3 3-2,3-4-2,-4-2-4,-4 4-3,5-1-7,-9 0-5,4 0-5,0-3-6,0 2-2</inkml:trace>
  <inkml:trace contextRef="#ctx0" brushRef="#br0" timeOffset="1.04204E6">15676 11085 302,'4'-3'29,"-4"0"-6,0 0-3,0 0-6,0-4-3,0 4-3,0-2-2,0-1-2,-4 0 0,-4-1 4,4 4-1,-5 0 2,5-3 0,-4 2-3,0 1 1,0 0 1,0 3 1,-5 0-1,5 0-1,-4 3 1,4 0-2,-5 7-1,1-1 4,0 1-1,0 1 0,-1-1 0,5 2-3,0 1 0,-4 1 0,3 5 1,1-4-1,4 1 1,0 4 0,0 3-2,4-6-1,-4 2 1,4 0-2,4-4-1,-4 0 0,4 0 0,4-3 1,0 1-1,5-3 0,-1 4 0,4-8-4,-3 1-2,3-1-2,0-6-2,1 0-4,-1 0-4,0 0-4,-3-3-8,3-3-6,-4-4-5,-3 4-7,23-9-6</inkml:trace>
  <inkml:trace contextRef="#ctx0" brushRef="#br0" timeOffset="1.04244E6">15823 11351 364,'0'-3'39,"4"3"-5,5 0-4,-1 0-6,0-4-5,-4 4-9,4 0-1,0 0-1,-3 0-5,3 0-3,-4 0-1,4 0-3,0 0 0,-8 0 1,0 4 3,4-4-2,-4 3 0,0 10 2,0-4-1,0-1 1,-4 2 0,4-4-1,-4 7 1,0-7 0,0-1 0,0 1-1,-4 4 2,4-4-2,-1 4 0,5-7 1,0-3 0,0 5 0,0-2 0,0 0 0,0 0 0,0 3-2,0-6 2,5 0 0,-5 0 0,8 0 0,-4 0-1,4 0 1,0 0 0,-4 0 0,4 0-1,1 0 2,-5 0-1,4 4 3,-4-1 2,-4 6 0,4 6 3,-4-3-1,0 4-1,-8-5-2,0 5 1,4 2-1,-5-2 0,1-7-2,4 4 1,-4-5 0,4-2-2,-4-3 2,4 1-1,-5-1-1,1-3-6,0-3-5,8-1-9,-4-2-10,-4-8-10,8-5-7,0-15-14</inkml:trace>
  <inkml:trace contextRef="#ctx0" brushRef="#br0" timeOffset="1.04278E6">16224 11192 341,'5'0'47,"-5"0"-1,8 3-8,4 0-6,0 4-8,1 5-6,-5-1-4,4 2-2,-4 0-4,0 1-1,1 2-3,-1-2 1,-4 5-3,4-3-2,-4-1-3,4-3-5,-4 1-4,5 1-3,-1-7-4,-4 2-4,0-2-3,0-4-6,-4-3-4,4 0-5,-4 3-2</inkml:trace>
  <inkml:trace contextRef="#ctx0" brushRef="#br0" timeOffset="1.04312E6">16380 11192 320,'0'0'49,"0"0"-7,-4 0-5,-4 6-9,-5 13-6,1-4-7,0 4-3,0-2-7,-1 2-7,1 2-4,0 1-5,0 2-6,-1-2-3,5-4-2,-4 1-3,4 5-5,-1-8-1,5-5-1,0-2-2,-8 14-5</inkml:trace>
  <inkml:trace contextRef="#ctx0" brushRef="#br0" timeOffset="1.04347E6">16478 10856 344,'4'-3'37,"-4"0"-1,5-3-2,-1 3-6,4 3-6,0-4-7,-4 1-3,8 0-3,-3 0-3,-1 3-1,0 0-2,-4-7-2,4 7 2,-4 0-1,4 0-2,-3 0 0,-5 0-2,0 4 3,0-1 0,0-3-1,-5 0-1,5 6 0,0 1 1,0-1 1,0 0-2,-8-1-1,8-2 0,-4 4-1,4-1-2,-8 0 1,8 1 1,-4-4-1,0 0 1,4 3 2,-4-4-1,0 4 1,4-3 0,-4 1 0,4-1 2,4 0-2,0-3 0,-4 0 1,8 0 0,0 0 0,-4 0 1,0 0 1,4 0 3,5 0 3,-9 0-2,0 0-1,0 0-1,-4 3 3,4 0-1,-4 4-3,0 1 2,0 1-3,0 4 1,-4-4 0,0 1-2,0-2 0,0-2 0,-4 1-3,3-4-2,1 0-1,-4 0-3,0-3-4,0 0-2,4 0-7,0 0-6,4 0-6,-4-3-8,4 3-7</inkml:trace>
  <inkml:trace contextRef="#ctx0" brushRef="#br0" timeOffset="1.04383E6">17051 10936 327,'0'0'25,"0"0"-7,0 0 1,0 0 1,5 8 0,-5 5-3,4 2-1,-4 0-2,-4 4 0,4-2-4,0 2-3,-5-1-1,1 4-3,0-1 0,-8-2-2,8-2-9,0-1-9,0 0-9,0-1-7,0 0-7,-13 35-11</inkml:trace>
  <inkml:trace contextRef="#ctx0" brushRef="#br0" timeOffset="1.04387E6">16933 11119 390,'0'-3'50,"0"3"-11,0 0-7,4 0-6,4-4-8,4 4-5,1-3-5,-5 0-7,0 3-3,4-3-5,-4 3-7,5 0-3,-1-2-7,-4-1-2,4-3-2,1-1-4,-5 1-6,8 3-2,9 0-5</inkml:trace>
  <inkml:trace contextRef="#ctx0" brushRef="#br0" timeOffset="1.04425E6">17547 10993 327,'0'-3'31,"4"-3"0,-4 4-2,0-4-3,0-1-8,0 1-7,-4 0-1,4 2-2,0-2-2,-8 3 2,4-2 0,-1-1 3,-3-1 1,4 1-4,-4 0 1,4-1-2,-4-1 0,4 5-3,0-3 0,-5-1-1,5 4 0,-4 3-1,4 0 0,-4 3-1,0-3 0,-1 4 0,1 8-2,0-1 0,-4 2 2,-1 0 0,1-2-1,4 5 0,-4 3 0,4-2 0,-1 1-1,-3 7 2,4-1-1,-4 8 2,3-8 0,9 0 1,-4 1-2,0-1 0,4 1 0,0-4 0,4-2-1,0-4 0,9-3-3,-5-1 1,4-1-3,0-4-4,5-3-4,-1 4-7,1-7-9,-5 0-3,8-3-6,-3-1-5,36 1-12</inkml:trace>
  <inkml:trace contextRef="#ctx0" brushRef="#br0" timeOffset="1.04462E6">17743 11271 316,'4'-3'46,"1"3"-3,-5 0-4,0 0-6,4 0-5,0 0-9,-4 0-6,0 0-3,0 0-3,0 0-1,0 0 0,0 3-3,0-3 0,0 4 0,0 2-1,0 0 2,0 1-3,0-3 1,0 3-1,-4 2-1,0 1-1,4-1 2,-5 2-1,5-4 0,-4-1 0,0 1 0,4-1 0,0 0 2,0 2-2,0-1 0,0-4 0,0 0 0,0 0 1,4-3-1,0 0 0,9-3 0,-5 3 0,4-3-2,0 0 1,1-4-4,-1 2 0,4-1-5,-3-3-4,-1 2-6,0 1-6,-4 3-6,1-1-5,-1-5-3,0 7-6</inkml:trace>
  <inkml:trace contextRef="#ctx0" brushRef="#br0" timeOffset="1.04497E6">17948 11260 308,'0'0'48,"-4"0"3,4 0-7,0 2-10,0 11-8,-8 2-7,0-3-4,3 3-6,1 8 0,0-3-3,0 4-1,-4 2-4,8-6-4,-8 6-2,4-9-5,4 6-6,-4-6-4,0 5-6,4-4-3,-9-9-7,9 1-6,-4 23-10</inkml:trace>
  <inkml:trace contextRef="#ctx0" brushRef="#br0" timeOffset="1.0455E6">18079 11069 257,'-4'0'34,"0"-3"-4,4 3 1,-4-3-2,0 3-1,4-3-1,0 3-2,-4 0 0,4 0-5,0 0-1,0 0-2,0 0 1,0 0-2,4 3 1,4-3-2,0 6-2,0 1 0,0 2-2,-3 4-2,-1-2-3,4 2-3,-4 1 0,4 2-1,0 0 1,-4-5-2,9 5-1,-5 0-1,0-2-2,0 2-4,-4-3-2,5-5-1,-5 1-4,0 4-1,0-7-6,0 1-4,0-2-2,-4-2-8,8-3-1,-8 0-2,4 0-4,0 0-1</inkml:trace>
  <inkml:trace contextRef="#ctx0" brushRef="#br0" timeOffset="1.04587E6">18222 11058 236,'0'0'28,"0"0"-1,0-4-4,0 2-2,0 2-4,0 0 0,-4 0-2,4 0 2,0 0 0,0 2 0,-4 4 2,0 7-3,0-1 1,-4 4-3,-4-1-1,3 0-2,1 0-1,0 1-5,-8 1 1,3-1-3,5 3 0,-4-1-3,0-6 0,3 4-3,-3-8-7,4 5-6,0-7-6,0 4-4,3-9 0,1 3-6,4-4-2,0 0-5</inkml:trace>
  <inkml:trace contextRef="#ctx0" brushRef="#br0" timeOffset="1.04622E6">18411 10699 355,'0'-5'34,"0"5"-5,0 0-5,0 0-4,0 0-5,0 0-3,0 0-2,0 5-4,0 1 0,0 10-2,0-6-1,0-2 3,0 4 2,0-2 1,0-4-1,0 2-1,0-1 1,0 2-2,0-2-1,0-1-2,0 0-1,0 4 0,-4-5 0,4 1-1,0 0 0,0-2-1,0-1 1,0 3 0,4-3-1,-4 0-1,0-3 2,0 0-1,4 0 0,4 0-1,-4-3-3,4 0-3,0-3-1,5-4-6,-1 4 0,-4-1-4,-4 3-2,4-3-1,1 1-4,-5 0-2,4-7-3,-8 3-1,8 6-3,-8-25-7</inkml:trace>
  <inkml:trace contextRef="#ctx0" brushRef="#br0" timeOffset="1.04657E6">18521 10635 225,'0'0'33,"0"0"-4,0 0 4,0 4 1,0-1-1,0 3-3,0 12-2,0 1-5,-4 1-4,0 6-6,0-6-2,-4 9-4,8-5-1,-8 3-2,3-5-2,1-1 0,0-2-6,4-2-5,-4-1-7,4-1-3,4 1-3,-4-4-4,0-2-7,0-5-6,0 1-4</inkml:trace>
  <inkml:trace contextRef="#ctx0" brushRef="#br0" timeOffset="1.04692E6">18869 10801 255,'0'0'29,"0"0"-3,0 0-1,0 6-4,0-6 2,0 6-3,0 12-3,0-2 0,0 1-5,0 6-1,0-3-4,0 6 0,-4 1-2,4-3-1,-4 1 0,4-1-4,-8-3-6,4 1-6,0 0-4,4-4-4,-4-3-9,-1 0-5,1-3-5</inkml:trace>
  <inkml:trace contextRef="#ctx0" brushRef="#br0" timeOffset="1.04697E6">18714 11039 350,'0'0'44,"0"0"-6,4 0-4,4 0-5,0 3-8,-4-3-7,13 4-2,-5-4-7,4 0-11,1 0-8,-1 0-11,0 0-6,-3 0-5,3-4-2,-4 1-3,29-6-6</inkml:trace>
  <inkml:trace contextRef="#ctx0" brushRef="#br0" timeOffset="1.04732E6">19373 10847 290,'0'-3'32,"0"-4"-4,0 1-6,4 0-6,-4 1-3,-4-5-3,4 4-1,0-4 2,0-2-2,-4 4-1,4-2 1,-9 1-3,5 2 1,-4 4-2,0 3 1,0 3 1,0 0 2,-5-3 1,5 7 0,-4-1 1,0 1 0,-5 4-3,5 1-1,-4 4 0,3-1-1,1 7-4,0-1 3,-5 4-3,5-1 1,0 0 0,4 1-1,-1 2 0,1-3-1,4 1 0,4-4 1,0 1-1,0-1 0,0-2-1,4-1 1,4 1-2,-3-7 2,7 0-2,0 0-1,0-2-4,5-4-2,-5 0-6,0-4-3,5-2-6,-5 0-4,4 0-6,-3-5-7,-1-1-3,41-26-9</inkml:trace>
  <inkml:trace contextRef="#ctx0" brushRef="#br0" timeOffset="1.04771E6">19582 11112 376,'0'0'35,"0"0"-3,0 0-9,-5 0-4,5 0-7,-4 0 0,-4 0-6,0 0 0,0 0-1,0 0-3,-5 4-1,9-4 0,-4 3 1,0-3-1,4 0 3,-4 3-1,-1-3 2,5 3 0,0-3-1,4 0 0,-4 3 0,4-3 1,-4 0-4,4 0 1,0 3 0,0-3 0,-4 0-2,4 4 1,0 0 0,0 0-1,0 2 0,0 0 0,-4 1 0,4-1 0,-4 0 0,4-1 0,0 2-2,-4-4 0,4 3 0,0-3 0,0 0 0,4 4 1,-4-1 1,4-6-1,-4 6 0,4-1 0,8-5 1,-4 3 0,-4 1 0,9-1 0,-9-3 0,4 3 0,4-3 0,-3 3 0,-5 0 0,4 1 0,-4-4 0,4 6 1,-8 0 0,0-1 2,0 5-1,0-4 1,0 0-1,0 1 0,-4 4 2,4-2-2,-4 4 0,-8 0-1,-1-5 1,5-2-2,-4 0 0,8 1 0,-13-4 0,9 6 2,-4-7-1,4 1-1,0-3-3,-1 0-3,1 0-5,0 0-8,4-3-8,-4-2-10,4 2-5,0-6-9</inkml:trace>
  <inkml:trace contextRef="#ctx0" brushRef="#br0" timeOffset="1.04806E6">19778 11003 357,'0'0'42,"8"0"-4,5 3-4,-5 0-8,4 0-6,-4 2-6,4 8-2,1-1-3,-1 0-1,-4 0-3,5 1-2,-1 3 0,-4-2 1,0-1-3,4 1-1,-3-1-2,-1 0-4,0-1-4,-4 0-2,4-3-3,0-3-2,1 1-4,-5-1-4,0-3-6,4-3-2,-8 0-7,12-12-7</inkml:trace>
  <inkml:trace contextRef="#ctx0" brushRef="#br0" timeOffset="1.04842E6">19954 10923 291,'0'0'39,"-4"0"-7,0 7-6,0-1-3,-4 8-3,-1 2-5,-3 5-4,4 1-5,-4-1-1,-1 3-1,1 1 0,-4-1-5,3-2-2,-3 2-4,0-5 1,-1 2-3,5-5-2,4-1 0,0-3-4,4-6-2,0 0-6,-5-2-4,9-1-2,0 0-5</inkml:trace>
  <inkml:trace contextRef="#ctx0" brushRef="#br0" timeOffset="1.04879E6">20237 10486 347,'0'-3'28,"0"3"-5,0 0-6,0 0-4,0 0-2,4 0-3,-4 0-3,0 0 1,0 0 2,0 0 2,0 0 2,0 0 0,-4 0 1,4 0-1,0 0-1,0 3-1,-4-3-3,-1 0 1,1 0-1,-4 0-3,4 0 0,-4 0 0,0 0-1,4 0 0,-1-3-2,1 3 0,0 0 0,0 0 0,0 0 0,0 0-1,0 3 1,4-3 0,0 0 0,-4 0-2,0 3 2,4-3-1,-4 10-1,4-9 0,0 9 1,-4-4 1,-1-3-2,5 1-1,0 2 2,0-3 0,0 0 1,0 5-1,0 2 0,0-4 0,5 4 1,-5-4-1,4-3 0,-4 5 0,4 2 0,-4-4 1,8 0-2,-4 1 1,0-4-2,0-3 2,0 2-1,0-2 0,5 0 2,-5 3-2,4 0 1,-4-3 0,4 3 0,0-3 0,-4 3 0,1-3 0,-1 0 0,0 3 1,0 7 0,-4-7 1,0 4 2,0 0 2,0 6-3,0-3 0,-4-4 1,0-1-3,0 1 1,-9 7 0,5-10-2,-4 3 0,4-2-4,3-4-7,-7 0-6,8 0-12,-4 0-11,0 0-11,-9-4-13</inkml:trace>
  <inkml:trace contextRef="#ctx0" brushRef="#br0" timeOffset="1.05128E6">20511 10721 298,'-4'0'29,"4"0"-2,0 0-2,0 3-4,0 1-1,0 2-2,0-3-1,0 5-2,0 2 0,0 6-2,4-5 1,0 1-3,0 1-1,0 1 1,0 6-3,-4-5 0,4 3-4,0 4 0,-4-4-2,5 7-1,-5-1-4,0-3-2,0-2-7,0 1-6,0 3-4,0-6-7,-5 5-2,1-4-3,0-2-2,0 0-3</inkml:trace>
  <inkml:trace contextRef="#ctx0" brushRef="#br0" timeOffset="1.05164E6">20400 10999 344,'0'0'44,"0"0"-1,0 0-5,13 0-5,-13 0-9,12 0-6,-4 0-5,0 0-2,5 0-4,-1 0-3,4-3-2,-8 0-4,5 3-4,-1-3-4,-4 3-6,4 0-3,1-3-6,-5 0-5,0 1-4,4-1-4,-3 0-3,19-1-6</inkml:trace>
  <inkml:trace contextRef="#ctx0" brushRef="#br0" timeOffset="1.05206E6">21059 10801 251,'-4'-3'20,"4"-1"-1,0 1-4,0 3-4,0-3 0,0 0-6,0-2 2,-4-1-1,0 3 1,4-1 3,-4 1 1,0-3-1,0-1 4,0-2-1,0 6-3,-4-8-3,3 4-2,-3 4-2,8-6 0,-8 2-1,4 4 1,0-5-2,0 2-1,0 3 1,0-1 0,-5 1 0,5 3-1,-8 0 0,8 0 0,-4 3 0,0 4 2,-5-1 0,5 5 2,0 5 2,4 0 2,-4 1 1,-1-1 1,1 5-1,0 1 3,0 5-4,0 0 2,4 2-2,-5-2-1,5 3 0,0-1 0,0-2 0,4-3-2,0 4 2,0-1-2,0-3 0,0-2 0,8-1-2,-4-2-1,5-1 0,3-2 0,-4-1-1,4-7 0,-3-1 0,3-1-1,0 1-1,-4-7-4,5 0-1,3-4-7,-4 1-3,1 0-5,-5-7-5,4 2-4,-8-1-7,4-4-4,0 7-7</inkml:trace>
  <inkml:trace contextRef="#ctx0" brushRef="#br0" timeOffset="1.05283E6">21309 11139 208,'0'-4'22,"0"4"2,0-7-5,0 1-1,0 3-3,0-4 0,0 1-4,0 1-1,0-1 2,0 3 2,0-4 0,0 1-1,0 3-3,0 0-1,-4-1-2,4 4 0,-8 0-3,4-3-1,-4 3-1,4 0 1,-5 0-1,1 3-1,4 1 1,-4-1-3,0 10 3,0-4-2,-5-1 0,5 8 1,0-2-1,0 2 0,0-3 0,-1 1 0,1 5 1,4-3 0,0 2-2,0-2-1,0 4 2,0 2 0,0-4 1,4 9-1,0-8 1,4 3-2,-4-7 1,8 0 1,0 6-2,4-8 1,-3 3 0,3-5 0,-4-5 1,-4 1 0,4-4-1,0-3 3,5 3 3,-9-3 2,4-3 1,-4 0-1,0-7-1,0 1 0,-4 1-2,4-2 2,0-3-2,-4-1 1,0 1-2,0 7-1,0-7 1,0 2 3,0 2-3,-4 2-2,0 1 1,0-1-1,0 6 0,0-2-2,0 3 0,0 0 0,0 0-2,-4 3-6,3-3-5,-3 1-2,0 3-4,4 2-4,-4 0 1,0 4-1,4-4-3,-1-3-2,1 2-3,0-2 2,4 1-3</inkml:trace>
  <inkml:trace contextRef="#ctx0" brushRef="#br0" timeOffset="1.0532E6">21555 10947 366,'4'0'29,"0"3"0,0-3 1,4 3-5,-4 4-3,5-1-6,-1 4-5,-4-2-1,4 4-2,0 1-2,-8 1 2,8-1 0,1 0-3,3-2 0,-4-2 0,0 4-2,-4 0 1,5-2-2,-5 2-1,8-4-3,-8 2-2,4-4-4,0-1-3,-3 0-6,3-2-5,-8-1-6,8-3-8,-4 3-8,4-3-5</inkml:trace>
  <inkml:trace contextRef="#ctx0" brushRef="#br0" timeOffset="1.05356E6">21727 10864 340,'0'0'32,"0"4"-3,0 2-2,0 3-4,-12 7-2,-1 5-2,1 0-1,-4 1-6,-1 2-1,9 4-2,-8-4-2,3 0-2,1 2-1,0-6-1,0 2-1,3-4-3,-3-2-5,8-3-5,0-5-7,-4 1-7,8-3-6,-4-2-4,4-4-5,0-4-6</inkml:trace>
  <inkml:trace contextRef="#ctx0" brushRef="#br0" timeOffset="1.05392E6">22046 10251 201,'0'-3'17,"4"-7"-3,-4 4 1,4-1-2,0 3 1,-4-3 2,0 1 0,0 3 0,0-4 6,0 1 0,0 3-4,0 0 1,0-1-5,0 1-2,-4 3-4,4 0 0,-12 0-3,4 0 1,0 0-3,4 3-1,-5 1-1,1-1 0,-4 6 0,4 7 0,0-5-1,-5 2 2,9 3-1,-8-2 0,4 2-2,0 2 2,-1 1 0,5-5-1,-4 8 0,4 0 0,0-1 0,0 0 0,4 1 0,0-4-1,0 4 0,4-5 1,-4-1 1,4 0 0,0-5-1,8 2 0,-3 0 0,-1-7-1,4-1 0,-4-2 1,4 0 1,-3-3-2,-5 0 1,4-3 0,-4 0 1,0 1 1,0 2-2,-4-9 4,4 2 2,-4-2 1,0 2-1,0-1-3,-4 2 1,0 3-2,0 0 0,0 0 0,4-4 0,-4 4-1,0 0-1,0 3 1,-5 0-3,5 0-8,0 0-3,0 3-5,4-3-5,0 3-6,0 0-4,0-3-4,0 16-8</inkml:trace>
  <inkml:trace contextRef="#ctx0" brushRef="#br0" timeOffset="1.05428E6">22312 10500 322,'0'0'28,"0"0"-2,0 0-4,0 3-4,0 1-1,0 12-4,0-4-1,0-1-2,-4 8 0,4 2-1,0-5-2,-4 2-2,0 7-2,4-4-3,0 1-7,0-1-9,0 1-6,0-2-9,-4 3-7,0-3-5</inkml:trace>
  <inkml:trace contextRef="#ctx0" brushRef="#br0" timeOffset="1.05463E6">22214 10694 394,'0'-3'39,"0"0"-11,0 3-6,4 0-7,-4-3-4,8 3-4,0-3-1,1 3-5,3-10-8,0 4-3,1 1-4,-1-1-1,4-1 3,-8 1-2,5 3-3,3-4-4,-4 1-6,-4 3-4,21 0-12</inkml:trace>
  <inkml:trace contextRef="#ctx0" brushRef="#br0" timeOffset="1.05499E6">22853 10492 240,'0'-6'27,"0"6"-1,0-3-5,4-7 2,-4 4-4,0 0-1,-4 1-4,0-2 2,-1 4-4,-7 0-1,4 0-2,0 0 0,0-4 2,4 7-1,-9 0 0,9 0 2,-4-3 0,-4 6-1,4 1-3,-5-1-2,5 6 0,0 1 0,0-2-3,-5 4 2,5 1 0,0-2-2,0 5 1,-4 0 2,3 8-2,5-2 0,-4-1 1,0 3 2,4 8-1,0 1 0,0-6-1,4 3-2,0-1 0,0-5-1,4-2 0,0 2-1,8-7 0,-4-1 0,5-3-1,-9-2 0,8-5-1,0 1-4,-4-7-1,9-4-3,-5 4-4,4-4-3,-3-3-8,-1-2-13,0-4-8,-4 4-9</inkml:trace>
  <inkml:trace contextRef="#ctx0" brushRef="#br0" timeOffset="1.05536E6">22947 10957 355,'4'0'25,"0"0"-7,0-4-6,4 4-3,-4-3-1,0 3-3,5 0-2,-1 0-2,4 0 1,-8-3 0,4 3 2,1-3-3,-1 3-2,-4-3 0,4 1 3,4-1 2,-8 3 4,5-3 1,-5 0-1,4 3 0,-4 0-4,0 0-1,-4 0 1,0 0-1,0 0-2,0 0 1,0 0-1,0 0-1,-4 0 1,4 6 0,-4 2-1,-4 1 2,4 4-1,-5-3 0,5 4 0,0-1 2,0-1-4,-4 0 2,4-3-1,0 7-1,0-5-2,-4-1-4,3 2-3,1-2-4,0-4-3,4 2-6,0-1-6,-4-1-8,-4 8-11</inkml:trace>
  <inkml:trace contextRef="#ctx0" brushRef="#br0" timeOffset="1.05573E6">23278 10632 290,'0'0'35,"0"3"4,5 1 2,-1-1-2,0 0-7,4 10-7,-4-5-5,0 8-4,0-4-3,4-1-5,1 5-1,-1-3-2,0-2-2,0-1-2,0 2 0,1 1 0,-1-2 1,0 5 0,0-2-3,0-4-2,-4 0-1,5-1-1,-1-3-6,-4 2-5,4-1-6,-4-4-6,-4 0-5,8-3-8,-4 0-5</inkml:trace>
  <inkml:trace contextRef="#ctx0" brushRef="#br0" timeOffset="1.05578E6">23414 10620 306,'0'-5'33,"-5"5"-5,-3 0-7,4 8-1,0-2-1,-8 10-2,0 1 0,-1 12-5,5 1-1,-8-3-5,3 0 0,1 5-1,-4-5-2,3 0-2,1-1-2,0-7-8,4-2-4,-1 1-5,1-2-1,0-7-2,4-3-3,0-2-1,4-4-3,0 0-5,4-26-7</inkml:trace>
  <inkml:trace contextRef="#ctx0" brushRef="#br0" timeOffset="1.05615E6">23495 10211 391,'0'-3'33,"5"3"-5,-5 0-1,4 0-5,0-3-6,-4-1-5,8 4 0,-4 0-5,0 0-2,0 0-2,4 0 2,-4-3-1,5 3-1,-5 0-2,4 0 2,0 0 0,0-3 2,-4 3 0,5-3-1,-1 0-1,-4 0 1,0-1-2,0 4 1,4 0-2,-4 0 2,0 0-2,1 0 0,-1-3 1,-4 2-1,0 1 0,4 1 0,0-1 1,-4 0-2,0 0 2,0 3 2,0 1 1,4 5-1,-4 1 1,0 1-2,0 1 0,-4 4 0,4-3-2,-4-2-5,-4 2-2,3 0-6,1-5-7,4-2-7,-4 0-11,4 1-11,-20 7-13</inkml:trace>
  <inkml:trace contextRef="#ctx0" brushRef="#br0" timeOffset="1.05673E6">23995 10418 252,'0'0'34,"0"0"-2,0 0-4,0 0-5,0 0-3,0 0 0,0 6-1,0-6-1,-8 10 2,8 5 0,0-5-3,0 4-3,-4 2-3,4-2-1,-4 2-3,4-3-1,0 5-3,0-3-2,-5 6-4,5-5-6,0 0-6,0 1-8,0 6-8,0-12-6,0 2-2,0-1-5</inkml:trace>
  <inkml:trace contextRef="#ctx0" brushRef="#br0" timeOffset="1.05711E6">23872 10580 351,'0'-2'36,"0"2"1,0 0 0,8 0-6,5 0-7,-1 0-7,4 0-4,-4 0-4,9 0-1,-5 0-4,-3 0-4,-1-3-4,0 0-4,-4 3-5,1 0-4,3 0-5,-8 0-7,4 0-7,-4 0-8,8 8-10</inkml:trace>
  <inkml:trace contextRef="#ctx0" brushRef="#br0" timeOffset="1.05747E6">24290 10813 352,'0'0'37,"0"4"-4,0-4-3,0 0-9,0 0-4,0 0-7,0 0-3,8 0-4,-4 0-9,0-4-8,-4-2-7,4 6-5,0-3-9,-4-3-5,4 6-10</inkml:trace>
  <inkml:trace contextRef="#ctx0" brushRef="#br0" timeOffset="1.05753E6">24560 10834 354,'0'-3'28,"0"3"-7,0 0-9,0 0-6,4-3-13,0 0-11,-4-2-9,0 2-5,12-10-8</inkml:trace>
  <inkml:trace contextRef="#ctx0" brushRef="#br0" timeOffset="1.05789E6">24781 10804 327,'0'-3'36,"4"0"-11,0-4-6,0 4-6,0-3-11,4 4-11,-3-3-16,3 4-11,0-12-11</inkml:trace>
  <inkml:trace contextRef="#ctx0" brushRef="#br0" timeOffset="1.05794E6">25027 10764 370,'4'0'36,"-4"0"-10,4 0-7,-4 0-6,0 0-10,4 0-6,-4 0-12,0 0-13,0 0-6,0-3-8</inkml:trace>
  <inkml:trace contextRef="#ctx0" brushRef="#br0" timeOffset="1.06652E6">9842 12513 218,'0'-3'34,"4"0"-3,-4-1-1,4 4-2,-4 0-2,0-3-3,0 3 0,0 0-2,0 0-1,4 0-2,-4 0 0,0 0-3,4 0 0,-4 0-5,4 0 2,-4 0-1,5 3 0,-1 1-2,4-1-1,-4 3 1,0 4-3,4 2-2,-4-4-1,4 5 0,1 0 0,-5 1-2,4 5 0,0-1 0,0 1-1,-4-3 0,0-2 0,5-1-1,3-2-3,-8 1-3,4-5-3,0 2-3,-3 4-3,3-8-5,-8-2-3,4-3-2,0 6-5,-4-2-2,4-4-5,-4 0-3,0 0 0</inkml:trace>
  <inkml:trace contextRef="#ctx0" brushRef="#br0" timeOffset="1.06692E6">10120 12532 228,'0'0'35,"0"0"-8,0 0-3,0 0-1,-4 0-3,4 3-1,0-3-5,0 3 1,0 9-4,0 0 0,0 1-1,-4-2 3,4 2 2,-4 3 1,-4-5 0,0 2 0,0 2-1,-1 3-1,5 4-3,-4-8 1,0 9-2,0-3-3,-5 7 1,5 2-3,0-2-2,0-6-1,-4 7-1,3-1-1,1-1-4,0 1-3,0-3-2,0 1-5,3-7-6,-3-2-4,0-2-4,4-5-5,4-2-5,0-4-9</inkml:trace>
  <inkml:trace contextRef="#ctx0" brushRef="#br0" timeOffset="1.06729E6">10477 12592 337,'0'0'29,"4"-3"-7,-4 3-3,0 0-4,8 0-1,0 0-3,0 0-4,0 0-2,5 0-1,-5 0-1,4 0-1,-4 0-1,5 0-6,-9 0-4,4 0-4,-4 0-2,0 0-4,0 0-3,0 0-4,-4 0-2,0 0-2,0 0-8</inkml:trace>
  <inkml:trace contextRef="#ctx0" brushRef="#br0" timeOffset="1.06766E6">10493 12751 297,'0'0'32,"0"-3"-3,0 3 1,4 0-2,-4 0-4,4 0-2,0 0-3,4 7-4,1-7-4,-1 6-3,0-6-2,0 0-1,4 0-1,1 0-2,-5 0-3,4 0-5,0 0-8,1-3-8,-5 3-6,0-3-7,0-4-9,17-7-7</inkml:trace>
  <inkml:trace contextRef="#ctx0" brushRef="#br0" timeOffset="1.06855E6">11103 12470 257,'0'0'23,"0"0"-1,4 0-4,-4 0-3,0 0-1,0 0-3,0-3 1,0 3-3,0 0 1,0 0 5,0 0-3,0-5 2,0 5-1,0-3-1,0-7 0,0 1-3,0 2-1,0 1-2,0 0-2,-4-1 0,0 6-1,-8-6-2,3 4 1,-3 3-2,4 0 0,0 0 1,-5 0 1,5 0-1,-4 0 0,4 0-2,-5 0 0,9 3 1,-4 1 0,-4 7 1,4-2-2,0 4 1,-1 3 0,1-2 0,4 5 0,-4-1 1,4 1 4,0 2 2,4 1 1,0 2 2,0-2-2,0-1 0,0-2 2,-4-2-3,4 4 1,0-2-1,4-3-2,0 1-2,0-4 0,4 0 0,0-2-2,5-5 2,-5 1-2,0 2 0,0-9 1,4 0-1,1 0 0,-5 0-2,0 0-3,4-3-3,1-3-3,-5 2-4,0 1-8,0-3-4,0-1-6,-4 6-6,5-6-3,-5 4-1,16-6-8</inkml:trace>
  <inkml:trace contextRef="#ctx0" brushRef="#br0" timeOffset="1.0692E6">11365 12778 187,'0'0'25,"0"-1"-4,0 1 0,4 0-2,-4 0 2,0 0-3,0 0 1,0-3 0,0 3-2,4 0-5,-4-4-1,0 4 2,0-6-2,4 3 1,-4-3 1,0-1 0,0 4-2,0-2-3,0-1-2,0 0 0,0-1-2,0 1-2,0-1 1,0 1-1,0 0 1,0 1 0,-4-1 1,0-1 1,0 1-3,0 3-2,-4 0 2,4-1-2,-1 1 0,1 3 0,0 0-1,-4 0-2,4 0-1,-4 3 0,4 1 0,0 2 1,0 0 2,-5 4 0,-3 3-1,4-6 2,0 3 0,-1 0-1,5 4 0,-4-1 0,0-1 0,4 6 2,0-2-2,0 0 2,4-2 0,-4 2 1,4-5-1,0 2 1,0-1 1,0-2-1,4-1 2,4-4-2,-4 5 4,8-7-1,1-3 1,-5 0 0,4-3-3,0-4 0,1 1 2,-1-8-2,-4 1 0,4 0-1,-3-1 1,-5 1-1,4-3-1,-4 8 0,-4-1 0,0-4-1,0 4-3,0 4-4,-4-2-8,-4-2-4,8 6-8,0 0-5,-4-1-3,4 1-5,-21-8-11</inkml:trace>
  <inkml:trace contextRef="#ctx0" brushRef="#br0" timeOffset="1.06959E6">11774 12330 298,'0'0'29,"0"0"-6,0 0-4,0 0-6,0 0 4,4 3 3,-4 4 1,0 7 1,0 5-2,0-1-2,0 1-3,-4 1-3,4 6-3,-4-2-2,0-1-1,4 6-2,-4-2-2,0 0-4,0-1-6,4-6-7,0 2-6,0-4-5,0 1-6,0-5-3,0 2-4,4-6 1,4 10-4</inkml:trace>
  <inkml:trace contextRef="#ctx0" brushRef="#br0" timeOffset="1.06997E6">11647 12565 345,'0'0'39,"0"-3"-5,5 3-4,-5 0-5,4 0-5,8 0-3,0 0-6,5 0-3,-5 0-2,0 0-6,0 0-6,1 0-5,3-3-6,-4 3-3,1-3-5,-1-3-9,-4-1-4,4 4-5</inkml:trace>
  <inkml:trace contextRef="#ctx0" brushRef="#br0" timeOffset="1.07035E6">12245 12344 313,'0'0'24,"0"-4"-6,0 4-4,0-4-4,0 4-3,-4-6-4,4 6 2,-4-6-2,0-1-1,4 1 0,-4-3 0,0 2 3,4-4 3,-4 1 2,-1 1-4,-3 4 0,4 2-1,0 0-2,-4 0 0,0-1-2,4 4 1,-9 0-2,-3 0 2,4 7-1,3-1 0,1 5-1,4-1 0,-12 3 0,4 1 0,3-1 3,-3 2 3,8 3 2,-4 1 2,-4 2 0,3-1 3,5 3-1,-4-1-2,4 2 2,0-4-3,0 3 0,0-3-2,4-1-1,4-4-1,0 1 0,-4 0-2,12-2 1,-4-1-2,1-4-2,3 1 2,-4-6 0,4 0-1,1-1 0,3-3-1,-4 0 0,0 0-1,5-3-5,-5-1-6,-4-4-5,1-1-8,-5 6-9,0-4-6,-4 4-6,8-6-11</inkml:trace>
  <inkml:trace contextRef="#ctx0" brushRef="#br0" timeOffset="1.07073E6">12429 12659 391,'0'0'30,"0"0"-7,0 0-7,4 0-1,-4 0-1,0 3-4,0 10 1,0 0-5,0 0-2,0-2 0,0 1-1,0 1-1,5-2 0,-5 5-1,0-2-5,0-1-10,0-3-6,0 6-8,0-8-5,0-2-9,0 0-3</inkml:trace>
  <inkml:trace contextRef="#ctx0" brushRef="#br0" timeOffset="1.07111E6">12663 12373 267,'0'0'38,"0"-3"-6,0 3-5,0-3-5,0 3-2,0 0 1,0 3 0,0 3 1,0 5-3,0 2-1,4 0-2,0-2-1,0 5-2,4-3 0,4 1 0,1 2 0,-1-4-4,-8 3 0,4-3-1,5 1-3,3 2-1,-4-3-2,1 1 0,-5-2 1,4 2-6,0 0-1,-4-4-2,1-1-2,3 2-1,-4-1-1,4-3-1,-3-2-2,-5 0-5,4-4-5,0 0-5,0 0-8,-4 0-8,5-3-3</inkml:trace>
  <inkml:trace contextRef="#ctx0" brushRef="#br0" timeOffset="1.07149E6">12908 12333 232,'-4'0'29,"4"0"-3,-4 0 1,4 0-1,-8 7-2,-4 10 0,4 2 1,-5 2-4,1 0-1,0 1-1,-1 0 0,5-1-4,-8-1-4,4-1-2,-1-1-3,1 1-2,0-1-3,-1 1-8,1-3-6,0-2-9,0-1-5,3 2-5,-3 0-6,4-3-5,0 1 3</inkml:trace>
  <inkml:trace contextRef="#ctx0" brushRef="#br0" timeOffset="1.07187E6">13363 12162 144,'0'-4'29,"0"-2"-4,0 6 0,0-3-4,0 3-1,4-3-5,-4 0 0,0 3 4,0 0 4,0 3-1,0 9 2,0 1 0,0 1-1,0-1-5,0 6-3,0-1-3,-4 1-2,4 1-3,-4 4-2,4 2-1,0-6 0,-8 9-1,3-5-3,5 0-8,-4-2-4,4-3-4,0 2-3,-4-5-3,4-5-5,0-2-7,0-2-4,0-1-2</inkml:trace>
  <inkml:trace contextRef="#ctx0" brushRef="#br0" timeOffset="1.07224E6">13244 12330 357,'0'-3'38,"0"3"-4,0-3-2,8 3-7,0 0-6,5 0-4,-1 0-6,0 0-1,5 6-4,-5-6-2,-4 0-3,4 0-5,1 0-2,3 0-6,-4 0-5,1 0-7,-5-3-9,4 0-4,-4-4-6</inkml:trace>
  <inkml:trace contextRef="#ctx0" brushRef="#br0" timeOffset="1.07379E6">13838 12281 163,'0'0'18,"0"-3"-1,0 3 2,0 0-1,0 0-2,0 0 0,4 0 1,-4 0 3,0 0-3,0 0 2,0 0-2,0-4 0,0 4-3,0 0 1,0-9-2,0-2 2,0 1 1,4-2 0,-4 2-1,4 2-2,-4-5-1,0 1-3,0 4-2,0-2-2,0 4-1,0-4-1,-4 4 1,4-4-3,0 2 1,-8-1-2,4 6 0,0-7 1,-1 10-1,1-6 1,0 3-1,0 1 0,0-4-2,0-1 3,0 4-1,-4 3 0,-1-3 0,1 3-1,4-3 1,-4 3 1,4 3-1,-4 0 1,0-3-1,3 3 0,-7 10 0,4-8 0,-4 8 0,3 2 0,1 0 0,-4 4 0,4-3 0,0 1 0,4 4 0,-5 4-2,1-1 2,4 2 0,0 1 1,0 6-1,0-3 0,4 0 0,0 2 0,0-2 0,0-3 1,0 2-1,4-8 0,4-2 1,-4-2-2,8-1 0,-3-3 1,3-8 1,-4 1 1,0-3 2,5-3 2,-5 0 2,4 0-2,-4-3-1,5-5 0,-1-8 1,0-3 0,0-2-3,1-4 2,3 1 1,-4-3 0,1 0 0,-1-5 0,-4 5 0,-4-3 2,0 1-3,0 6 1,0-3-2,1 9 1,-5-4-2,0 5 0,0 3-2,0 2-1,4 2-1,-4-1-3,0-3-2,0 12-2,0-5-1,-4 6-5,4-4-1,0 1-4,0 3-8,0 0-5,0-3-6,0 3 0,0 3-1,-9 0 1,9 7-1</inkml:trace>
  <inkml:trace contextRef="#ctx0" brushRef="#br0" timeOffset="1.07421E6">14108 12360 270,'0'0'30,"0"0"-3,0 0-2,4 0-1,-4 4 0,0-4-2,0 3 1,0 0-3,0 3 0,0-1 1,4 5-4,-4-7-3,4 3-3,0 0-1,0 2-2,5-1 0,-1 2 0,0 1 0,4-1-1,-8 4 0,9-2 1,-1 2-3,0-4 0,0 3-2,-3 0-1,3-2 0,0 1 2,0 2-3,1 3-1,-5-8 0,0 1-1,0 1-4,1-4 0,-5 0-2,0 1-3,0-1-2,0-1-5,-4 1-2,4-3-3,0 1-3,-4-4-3,4 0 0,-4 0-9,0 0 0,4 0-3,-4-7-6</inkml:trace>
  <inkml:trace contextRef="#ctx0" brushRef="#br0" timeOffset="1.07459E6">14321 12295 208,'0'0'20,"0"0"-5,0 0-4,0 0-5,0 0 0,0 0-2,0 0-1,0 0 0,0 3 4,-4-3 4,4 7 7,-4 5 4,-5 1 2,1 1 2,0-1 1,0 0 0,0 1-2,-5 2-3,5-2-4,-4 2-5,0 0-4,3 0-2,-3-2 0,4 2-4,0-1-1,-5 0 0,9 1-5,-4-1-5,4-3-7,0-2-2,4-2-2,-4-2-6,0 1-3,4-4-3,0 0 0,0 0-3,0-3 1,8 0-3</inkml:trace>
  <inkml:trace contextRef="#ctx0" brushRef="#br0" timeOffset="1.07512E6">14452 11920 258,'0'-3'25,"0"3"-2,0 0-4,0 0-4,0 0 0,0 0 3,8 0-2,-8 0 1,4 0-3,4 3 0,-4-3-2,5 0 1,-9 3-2,8-3 2,-4 7 0,0-4 0,0-3-4,4 3 0,-8-3-3,4 0 1,-4 3-3,4-3 0,0 0-1,-4 0-2,0 2-1,5 4 1,-5-3-1,0 0 1,0 4 0,0-1 0,0 0-1,0 2 0,-5 2 0,5-4-1,-4 1 2,0-1-1,0-3 0,0 0 2,0-1 0,0 4 1,4 1 1,0 5-1,0-5 1,0-4-1,0 0 2,0 5 0,0-2-1,0 1 1,0-4-1,4-3 0,0 3-1,0-3-2,4 6 1,1-6-1,-1 0-1,0 0 0,0 0-2,0 0-3,1 0 1,-1 0-2,0 0-2,0-3-2,-4 3-4,4-3-6,-4 3-6,-4-9-7,5 9-10,-5 0-8</inkml:trace>
  <inkml:trace contextRef="#ctx0" brushRef="#br0" timeOffset="1.07739E6">14796 12311 283,'0'0'44,"0"0"-4,0 0-6,0 0-3,8 0-5,-4 0-3,4-3-5,0 3-4,1 0-3,-5 0-5,4 0 1,0 0-3,0-3-2,0 0 0,1 3-1,-9 0 1,4 0-1,0 0-2,-4 0-6,4 0-6,-4 0-4,4 0-7,0 0-5,4 0-5,-4 0-6,5-4 0</inkml:trace>
  <inkml:trace contextRef="#ctx0" brushRef="#br0" timeOffset="1.07779E6">15316 11917 247,'4'0'32,"-4"-3"-6,0-1-8,4 1-2,-4 0-5,0 3-4,0-2-1,0 2-2,0 0 1,0 2 5,0-2 5,0 6 2,0-2 1,0 8 0,4-5 2,-4 4-1,0-2-5,0 4-1,0 0-3,0 1-4,4 2 0,-4-2-2,0-1-1,0 3-2,4-2-3,-4 2-6,0 0-7,0-8-5,0 2-5,0-4-5,0 3-6,0-4-2,0-2-3</inkml:trace>
  <inkml:trace contextRef="#ctx0" brushRef="#br0" timeOffset="1.07817E6">15144 12219 257,'0'0'23,"0"0"1,0 0-7,0 0-2,4 0-1,-4 0-2,4 0 1,0 0 2,0 3 3,0-3 1,4 0-1,-4 3 1,1-3-2,3 3-2,0-3 0,4 0-3,-4 4-2,1-4 0,3 0-4,0 0 0,9 0 0,-1 0 0,-8-4-2,9-2 1,-1 3 2,1-2-1,-1 2-1,5 0-3,-5 3 1,1-7 0,-1 7-3,1-3 2,3 3 0,-3-3-1,-1 0 0,-3 3-3,-5-7-2,4 7-2,-4 0-4,-3-1-5,-5 1-5,0-3-5,0 3-5,-4 0-6,0 0-4,4 0-3,-16 17-3</inkml:trace>
  <inkml:trace contextRef="#ctx0" brushRef="#br0" timeOffset="1.07874E6">15430 12443 238,'0'0'29,"0"0"-3,0 0-3,0-3-3,0 3-2,0-3-2,0 3-2,0-4 2,0 1-2,0-3-1,0 0-4,0 1 1,0 2-2,0-1-3,-4 1 1,0-3-1,0 3-3,-4 3 1,4-3-2,0-1 0,-5 4 1,5 0-2,0 0 0,-4 0 0,4 4-1,-4-1 2,0 0 1,-1 3-1,5 5-2,-4-1 2,4-1 1,-4 4 1,8 0-1,-8-2-1,4 5 1,-5-3-1,9 1 1,-8 2-1,4 1 1,0 2 0,0 2-1,4 1 0,0-4-3,-4 1 2,4-2 1,0-1-1,0-3 1,4-2-2,4-1 1,4-1 2,-3-2 4,3-1 2,0-3 1,-4-3 1,5 0-3,-1 0 1,-4 0-2,4-3 0,-3 0-1,-1-4-1,0-2 0,-4-1-2,4 1 0,-4 1-1,-4-2 0,4 1 0,-4 2 0,0-1 1,0-1 0,0 3 0,0-1 0,-4-2 1,4 4-2,-4 2 0,-4 0-1,0-4 2,4 7-1,0-3-3,-5 3-1,1 0-1,0 0 1,-4 3-1,4-3-1,-1 3 1,5 4-2,-8 1 0,4 1-3,-4-2-2,3-1-4,1 0-2,0 1-7,4-6-3,0 2-7,0 1-6,4-4-4</inkml:trace>
  <inkml:trace contextRef="#ctx0" brushRef="#br0" timeOffset="1.07954E6">15979 12106 217,'0'0'26,"0"0"1,0 0-7,0-6-5,8 4-6,-8 2-1,0-3 0,0 3-4,0 0 2,4 0 1,-4-3 8,0 3-1,0-7 1,0 4 1,-4 0-1,4 0-3,0 0 2,-4 3-1,0-4-3,-4 1 0,8 0-2,0 0-2,-4-2 0,-5 5 2,5 0-4,0-6 1,0 3-2,-4 3 0,0 0-1,0 0 0,-1-4-2,1 4 1,0 4 0,4-4 0,-4 3-1,0 3 2,-5 2 3,5 5-1,4-1 0,0 0 2,0 4 2,-4-1-1,3 3 2,-3-2-1,0 4 0,8 6-1,-4-9-2,4 9 2,0-6-3,0-4 0,0 5-2,0-5 0,0 0-1,4-2 0,4-1 0,0 1 0,-3-1 1,7-4-2,-8-1 0,8-1 0,-4-4-1,-3 3 0,3-3-3,-4-3-3,8 0-6,-8 0-2,8 0-6,1 0-10,-1-3-8,-4 3-6,0-3-4,21-10-8</inkml:trace>
  <inkml:trace contextRef="#ctx0" brushRef="#br0" timeOffset="1.08002E6">16237 12421 238,'4'-3'38,"-4"3"-4,0 0-3,0 0-4,0-5-6,0-2-2,0 1-6,0-3-1,0 2-2,0-1-3,0-1-1,0 2-2,0-2 0,0 2 2,0 3 3,0 0 0,0-2-2,0 0 0,0-1-2,0 4 0,0 0-1,-4 3-1,-4 0-2,3 0 0,-3 0 1,0 0-2,0 0 1,4 3-1,-4 0 1,-1 1 0,5 2-1,-4 0 0,0 4 0,0-5-1,0 4 0,4 1 1,-5 2 0,5 0 1,0 0 0,0-1-2,0 2 2,4 3-2,-4 0 2,4-5-1,0 2 0,-4 3 0,4-2 0,0-1-1,0-1 2,4-4-2,-4-1 2,4-4-2,4 0 0,-4-3 3,4 0 1,1-3 1,-1 0 3,0-7-2,0-4-1,0 1-2,1 0 0,-1-1 1,-4 1-2,4-1-3,-4 1-7,4 1-6,-8 2-5,4 1-8,-4 1-9,4 1-5,1 4-6</inkml:trace>
  <inkml:trace contextRef="#ctx0" brushRef="#br0" timeOffset="1.08043E6">16421 12082 327,'0'0'43,"-4"-3"-5,4 3-6,0 0-3,0-3-6,4 3-1,-4 0-4,4 0-3,-4 3-2,4 3-4,4-6-1,-4 13 2,5-5-3,-1 8 1,0-7-1,-4-1-1,8 5 0,-3 3-4,3-3 0,-4-5 0,4 8 0,-3-2 1,3-1-1,-4 2-2,0 0 0,4-3 0,-3 4 1,-1-4-1,0-3-2,0 4-4,-4-4-1,5-2 0,-5 1-3,0-2 1,0 0-4,0-2-1,0 2-6,-4-3-4,0-3-3,0 3-6,0-3-4,0 0-6,-4-6-9</inkml:trace>
  <inkml:trace contextRef="#ctx0" brushRef="#br0" timeOffset="1.08081E6">16626 12076 280,'0'-3'26,"0"3"-7,-4 0-4,4 0-1,0 0-2,0 3-3,0 0 2,0 0 1,-13 7-1,5 1 4,0 2 0,-4 6 4,3-8-5,1 5 0,-8 0-4,8 4-3,0-1 0,-1-1-3,-3 1-1,8-2-5,-4 6-7,0-9-2,-1 2-6,5-4-1,0 3-5,0-6-1,0-2-5,4-1-3,0-3 1,-8 0-7</inkml:trace>
  <inkml:trace contextRef="#ctx0" brushRef="#br0" timeOffset="1.08143E6">16761 11672 261,'4'0'37,"0"-3"-5,-4 3-6,0 0-1,4 0 0,-4 0-1,8 0-2,0 3-1,-3-3-3,7 3-4,-4-3-3,0 3-1,0 1-1,-4-4-1,5 0 0,-1 0-1,-4 0 1,4 3-3,0 0-1,-4-3-2,1 3-1,-1-3 0,0 0 1,-4 0-2,8 0 0,-8 3 1,0-1 0,0 4 0,0 1-2,0-4-1,0 3 1,-4 0-2,0 4 1,-4-5 0,-1 4-1,5-2 1,-4 2 1,4-2-1,0-4-1,0 0 1,0-2 0,4 3 1,0-1 0,-4 0 0,-1-3-1,5 3 1,0 0 0,0-3 0,0 4 0,0-1 0,0-3 0,0 3 0,0 0 1,0-3-2,0 0 2,5 0 0,-5 0-1,4 0 1,4 3 0,-4 0 0,4-3-1,-4 0 2,0 0-1,0 0 0,5 0 0,-5 4 0,-4-1 2,4-2-1,-4 6 0,0 2 0,4-2 1,-4-1-1,0 2 2,-4 2-1,0-7 2,0 6 1,-5 1-2,5-1-1,-4-6 1,-4 2-2,4-2 0,4 4 0,-5-4-1,1-3 1,0 3 0,4-3-1,-4 7 0,4-7-2,-5 0-4,5 0-4,0 0-7,0 0-8,0-4-7,0 1-6,4 0-5,-4-7-7</inkml:trace>
  <inkml:trace contextRef="#ctx0" brushRef="#br0" timeOffset="1.08329E6">17125 12171 260,'0'0'40,"-4"-3"-3,0 3-4,4 3 0,4-3-4,-4 0-1,4-3 0,-4 3-3,4 3-1,9-3-4,-9 0-1,4 0-5,4-3-4,0-3-2,-3 6-3,3-4 1,-4 1-4,0 3-2,0 0-2,1-3-2,-1 3-1,-4 0-2,0 0 0,-4 0-1,8 0-4,-4 0-4,0-3-7,0 3-7,5-3-6,-5 3-4,4 0-10</inkml:trace>
  <inkml:trace contextRef="#ctx0" brushRef="#br0" timeOffset="1.0837E6">17694 11868 273,'4'-4'31,"-4"1"-8,0 3-6,0 0-4,0 0-1,4 0-2,-4 0-2,5 7 2,-5-7 0,0 12 1,0 1 4,0-2-1,0 2 2,0-4-1,0 1-2,0-2-4,-5 1 0,5-2-5,0 9 1,0-5-1,0-2-2,0-2-7,0 2-8,0-4-4,0 4-7,0-5-4,0 5-4,0-2-5,0-4-1</inkml:trace>
  <inkml:trace contextRef="#ctx0" brushRef="#br0" timeOffset="1.08409E6">17469 12131 241,'0'0'28,"0"0"-6,0 0-3,4 0-4,-4 0-1,0 0-2,8 5 0,1-2 0,-1 1-1,-4-1 0,4 3 2,0-3 3,0 0-2,5-3 4,-1 7-1,4-4 2,-3-3-2,3-3-4,-4 3-2,5 0-4,-1 0 0,4 0 0,-7-3 0,7-1-1,1 1 0,-1-6-2,1 2-1,3 4 0,-3 2-1,3 1-1,1-7 0,-5 4 0,5 3-1,-5 0 0,1 0 0,-1-3 0,-3 3-4,-1 0-2,-8 0-2,0 0-4,-4 0-5,1-3-6,-1 3-4,-4 0-6,0 0-7,0 6-6</inkml:trace>
  <inkml:trace contextRef="#ctx0" brushRef="#br0" timeOffset="1.08447E6">17596 12400 236,'0'0'34,"0"0"-3,0 0-3,4 0-5,-4 0 1,0 6 3,0 6-6,4-3-2,4 4-3,-8-4-3,0 4-1,0 1-3,0 5-3,0-1-1,0 1 0,0-1-3,0 1 0,0-5 0,0 2-3,0 0-3,0-2-7,0-4-1,0-1-4,0 1 1,0-6-5,0 3-3,0-1-4,0 0-5,0-2-4,0 13-6</inkml:trace>
  <inkml:trace contextRef="#ctx0" brushRef="#br0" timeOffset="1.08486E6">17833 12327 321,'5'-3'25,"7"3"-4,-4 0-5,0-3-3,-4 3-6,4 0-2,1 0 1,-1 0-2,-4 0-1,0 0-2,4 3 3,-4-3-3,4 0 4,1 0 3,-1 3 4,0 0 0,-4 3-1,0-2-2,-4 0-4,4 0 0,0-1-1,-4 6-3,0-2 1,0 2 0,0-4-1,0 5-1,0-4 1,0 3 0,0-1 0,0 2-1,-8-4-1,8 1 2,-8-1-1,8 0 0,-4 1 0,4 1 0,-4-2-1,-4 0 2,4-2-2,-1 2 2,1 0 3,4 1-2,-4-3 2,4 3 0,0-1 2,0-3-4,0 4 4,0-4-4,0 0 1,0 0 0,0 0-1,8-3 1,-3 0-2,3 0 0,0 0 0,4-3 0,1 0 0,3 3 0,-4-6-2,0-1-2,1-5-4,3 5-4,-4 2-3,1-1-5,-1 0-3,0-1-5,1 4-7,-9-3-5,4 3-1</inkml:trace>
  <inkml:trace contextRef="#ctx0" brushRef="#br0" timeOffset="1.08538E6">18435 11987 194,'0'0'26,"0"0"-5,0 0-1,0 0-5,0-3 2,0 3-4,0 0-3,0 0-1,0-4 2,0 4-2,0 0 2,0-1 1,0-2-1,0-1 0,0-2 3,-4 3-4,0 0 2,0 0-5,-4-1-2,4 4 0,4-3-1,-9 0-1,5 3 1,-4 0-3,4 0-1,0-3 2,-4 3-1,-4 0 0,3 0 0,5 0-1,0 0 0,-4 0-1,4 3 2,0 0-1,-4 0 0,-1 7 0,5 3 2,-4-5 3,0 7 1,4-2 2,-4 1 1,-1 2 0,5-3 3,-4 5-2,4-3-2,4 3 1,-4 1-3,0-8 1,0 5 0,4 3 0,4-1-4,-4-2 1,4-2-1,0 2 0,8-4 0,-3 1-2,-5-13 1,4 5-2,0-2 1,-4-3 1,4 0-2,1 3 0,-5 0-1,4-3-2,-4 4-4,4-4-1,-4 0-6,0-4-5,0 1-7,0 0-7,5 0-8,-5-5-5,8-5-6</inkml:trace>
  <inkml:trace contextRef="#ctx0" brushRef="#br0" timeOffset="1.08579E6">18546 12222 223,'0'-3'29,"0"1"-8,0 2-4,4 0-1,0 2 3,-4-2 1,4 0-1,-4 6-1,0 1-1,4 2-2,-4 10-3,0-1-4,0-2 1,0-2-2,0 5 0,-4-2-2,4 3-1,0-5-8,0 0-7,0 1-4,0-8-5,0-2-5,0 0 1,4-3-7,-4-3 0</inkml:trace>
  <inkml:trace contextRef="#ctx0" brushRef="#br0" timeOffset="1.08618E6">18750 12039 286,'0'0'35,"0"0"-9,5 0-4,-5 0-4,4 0 2,0 3-3,0 1-2,0 8 0,4-1-2,0-1 3,1 6-1,-1-8 0,0 5-3,-4 2 0,4-3-3,0 0-2,-4 1 0,1 0-4,-1-5 1,4 4-3,0 4 2,0-8-2,-4 2-2,9 6 2,-5-7 0,0-4-2,0 1-3,0 1-2,1-1-3,-1 0-2,0-1-4,-4-5-5,-4 3-2,4 1-5,-4-4-3,4 0-4,-4 0-5,0 0-7</inkml:trace>
  <inkml:trace contextRef="#ctx0" brushRef="#br0" timeOffset="1.08657E6">18918 12073 264,'0'0'31,"-4"0"-4,4 0 0,0 0-2,-4 3-2,4-3-3,-8 0 0,0 6-2,4 4-3,-5 4-2,1-4 0,4 5 0,-8 0-2,0-3-3,8 8-3,-9-9 1,5 5-3,0-2 0,4 5-1,-4-3-2,-1-2-2,5-1-4,0 1-5,0 2-2,-4-3-5,4-1-4,4-5-3,-4-2-6,0 1-5,4-3-3,-4 0-7</inkml:trace>
  <inkml:trace contextRef="#ctx0" brushRef="#br0" timeOffset="1.08696E6">19082 11654 222,'0'-3'18,"0"3"-1,0 0-4,0 0 0,0 7 2,0-7 0,0 8 2,0 1-3,0 1 0,0-1 7,0-1-3,-4-1-4,4-1 2,0 3-3,0-2 2,0-1-1,0-1 1,0 4-2,0-2-1,0-1-6,0-3 0,0 1 0,0 2 0,0-5 0,0 3-2,4 2 0,-4 0-1,4-2-2,-4-1 1,0 0-2,0-3 0,0 3 1,0-3 0,0 0 0,0 0 0,0 0-1,4 0 0,0 0 0,0 0 0,1 0 0,-5 0 3,12 0-3,-4 0 0,-4 0 0,4 0 0,-4-3 0,9 0-2,-5 3 2,0-7 0,0 1 0,0 3-2,5 0-3,-5-1-4,0 3-5,-4-5-1,0 2-3,4-2-4,1 0-2,-1-1-5,-4 1 3,4 1-2,0-4-2,1 2 0,-9-2-6</inkml:trace>
  <inkml:trace contextRef="#ctx0" brushRef="#br0" timeOffset="1.08735E6">19266 11621 198,'0'0'27,"0"0"2,0 0-6,0 0 2,4 0 0,-4 5 2,0 11 0,0 0-3,0-2-2,-4 5-4,4-1-3,0 1-5,-8 4-2,0 0-1,4-3-3,-4-1-1,4 2-2,4 1-6,0-7-9,-9-3-2,9 1-8,0-2-7,0-1-8,-12 17-8</inkml:trace>
  <inkml:trace contextRef="#ctx0" brushRef="#br0" timeOffset="1.08877E6">19487 11999 198,'0'0'22,"0"0"-4,0 0 2,0 7-1,0-7-2,0 6-2,0 12-1,0-6 0,0 4 1,-4-1 3,4 0-5,0 0 2,0 4-3,0-2-2,0 2 0,0 7-4,0-9 0,0 4-4,0 1-3,0-4-4,0-6-6,0 4-6,-4-4-4,4-3-2,0-6-7,-4 0-2</inkml:trace>
  <inkml:trace contextRef="#ctx0" brushRef="#br0" timeOffset="1.08917E6">19381 12205 277,'0'-7'35,"4"4"-2,0 0 2,-4 3 3,12 0-1,-7 0-7,3-7-6,0 7-8,0 0-3,4 0-6,1-1-1,-5-2 0,-4 3-3,8 0-6,-4 3-3,1-3-6,-5 0-5,4 0-3,-4 0-4,0 0-2,0 0-4,4 0-4,-8-3-3,17 0-8</inkml:trace>
  <inkml:trace contextRef="#ctx0" brushRef="#br0" timeOffset="1.08976E6">19893 12052 228,'0'0'24,"0"0"-3,0 0-1,0-3-3,0 3 2,0 0-6,0 0-1,0 0 2,0 0-2,0 0-1,0-10 2,0 1-3,0 2-2,0 1 0,-4 1-3,4 2 0,0 0-2,-4-7 0,4 4-1,0 0 0,-5 1-1,5 2 0,-8-4 1,4-2-2,4 6 0,-8 3 0,0-4 0,8 1 2,-4 0-2,-5 3 1,5 0-1,0 0 1,0 0-2,-4 0 1,0 0 1,4 0 0,-4 0-1,3 0-2,-3 0 2,4 3 0,-8 0 1,8 4-2,-8-1 1,7 4 1,-7-2 0,8 1-1,-4 4-1,4-2 0,0 5 2,-5-3 2,1 1 1,4 8-1,0-4 1,-4 7 1,4 2 2,0 5 0,4-5-1,-4 0 1,4 0 0,0-2-3,0-1 3,0 2-2,0-9-2,4-1 2,0-2-2,0 2-2,4-6 1,4-5 2,5 1-1,-1-3-1,1-3 0,-5-3 1,4-3 2,1-6-1,-5 0 1,4-3 1,-4 0-1,5-1 1,-1-5-2,-3-1 1,-1 1-1,-4-1-1,0 1-2,4-1 2,-7 1-1,-1 4 1,0-9-1,0 6 1,-4 4-1,0-3-1,0 4-1,-4-1 1,4 2 0,-4 1-1,0 1 0,-1 2 0,-3 2 0,4 2-1,0-1-1,0 4-3,0 0 1,0-3-3,0 6-3,0-7 0,0 7-5,-1 0-6,5 0-4,-4 0-4,0 0 0,0 0 1,0 0 2,0 0 1,4 4 3,-8-1-1,8 6 1,-4-6-1,4 4-1,-13 10-6</inkml:trace>
  <inkml:trace contextRef="#ctx0" brushRef="#br0" timeOffset="1.09017E6">20138 12158 235,'0'-3'29,"0"3"1,0 0-2,0 0 2,4 0 1,1 0 2,-1 3-3,0 7-4,0 0-4,0-7-3,4 8-4,-4 2-1,4-1-4,1-4-1,-5 8-2,8-6-1,-4 1-3,0 1 0,1 1-1,-1-2 1,0 2-2,4 0 0,0-1 1,-3-5-2,-5 1 0,4 1-2,0-2-2,-4-1-3,0 0-1,-4-4-5,4 4-2,0 1-7,-4-7-4,0 0-5,0 3-3,0-3-7,0 0-3</inkml:trace>
  <inkml:trace contextRef="#ctx0" brushRef="#br0" timeOffset="1.09057E6">20327 12103 213,'0'-3'31,"0"3"-2,0-5-5,0 5-7,0 0 0,0 0-1,-4 3 4,-1-3-5,-3 5 4,-4 11 0,4-7 1,4 6 1,-4 4-6,-5 0 0,1 1-3,0 4-4,4-5-3,-1-1 0,1 4-1,-4-1-2,4 1-6,-5-5-4,5 3-6,0-8-3,4 3-6,-4 0-1,4-7-2,4-1-3,-4-4-2,-1-3-3,1 3-7</inkml:trace>
  <inkml:trace contextRef="#ctx0" brushRef="#br0" timeOffset="1.09109E6">20560 11651 220,'0'-3'27,"0"3"-1,4 0-4,-4-3-4,4 0-2,-4 0-1,0 3-2,0 0 2,0 0-3,0 0 3,0 0 1,0 0 3,0 6-2,0-6 0,0 0 0,-8 6-3,-4-3-1,8 1-3,0-3-4,-5 2 3,1 1-5,0-1 1,0 0 0,4 0-2,-4 0 1,-1 1 0,5-1 0,-4 0-2,4-3 1,0 3-1,0-3-1,4 0-1,0 0 1,-8 0-1,8 0 1,0 0-1,0 0 0,0 0 0,0 5 0,-5-2 0,5 0-1,0 0 2,-4 4-1,0-4 0,0 3-1,0 1 2,4-1-1,0-1 0,0 1-1,-8 0 1,4 1 0,4-1 1,4 1-1,-4-1 0,4-1 0,-4 1 0,0 0 0,0 1-1,0-4 1,4 3 1,-4-3-2,4 1 1,0-1 1,0-3-3,5 0 2,-1 0 0,-4 1 1,4-1-1,0 0 0,-4 0 1,9 0-2,-5 0 2,0 0-2,0 0 1,0 0 0,-4 0 1,5 0-2,-5 0 1,4 4 1,-8 2-1,4-3 0,-4 3 0,0 4 2,0-4-1,0-1 0,0 5 0,-4-1-1,4 1-1,-4-1 2,0-1-1,-4-1 0,-1-1-1,5 0 2,-4-2-2,0-1 2,0 0-2,4 0-3,-9-3-2,9 0-6,-8 0-6,4 0-7,0 0-6,-1 0-7,1 0-5</inkml:trace>
  <inkml:trace contextRef="#ctx0" brushRef="#br0" timeOffset="1.09244E6">20904 11933 254,'0'0'25,"0"0"1,0 0-6,0 0 2,0 3-3,0-3 1,0 5 0,0-2-2,4 13-2,-4-4 2,-4 6-5,4-9-1,0 7-2,-4 2-2,4-2-2,-4-2-1,0 5-1,4-1-3,-4 7 1,-1-1-1,5-2-8,0-1-6,0-12-4,0 4-6,0-2-1,0-1-3,0-7-2,0-3-4,0-3-2</inkml:trace>
  <inkml:trace contextRef="#ctx0" brushRef="#br0" timeOffset="1.09284E6">20773 12128 277,'0'0'31,"0"0"-2,4 0 3,-4-6 2,8 6-2,4 0-2,-3 0-4,3 0-6,-4 0-7,4 0-1,1 0-5,-5 0-1,4 0-3,-4-3 0,-4 3-1,9 0-1,-5-3-4,0 3-5,-4 0-7,4 0-2,1-4-3,-5 4-4,4-3-5,-4 0-6,0 0-4,8-15-11</inkml:trace>
  <inkml:trace contextRef="#ctx0" brushRef="#br0" timeOffset="1.09323E6">21506 11615 199,'0'0'31,"0"-3"-1,0 3-7,0 0 0,0 0-7,0 0-2,0 0-3,0 0 0,0 0 6,0 0 3,0 3-1,0 0-1,4 3 2,-4-4 0,0 11 0,0-4-3,0 2-5,0-1-3,-4 3 1,4-1-3,0-1-1,0 2-2,0 0-1,0 1-1,-4 2-2,4-3-4,0 1-3,0-1-6,4-1-7,-4-4-2,0-1-2,0 2-3,0-2-3,0-1-3,0-3-2,0-3 0</inkml:trace>
  <inkml:trace contextRef="#ctx0" brushRef="#br0" timeOffset="1.09364E6">21174 11953 196,'0'0'24,"0"0"-6,0 0-1,0 4 1,8-4 3,-8 0-3,9 0-1,-1 0 0,4 0-1,-4 0-2,4 0 4,1 0-1,-1 0 4,0 0-3,1 0 1,-1 0-1,0 0-4,5 0-1,-1 0-3,-4 0-2,9 0 0,-1-4 0,1 4-3,-1-3 2,1 3-1,-1 0 0,0 0-1,5-3 2,0 3-1,-1-3 0,5 3 0,-5-3 0,9-2-1,4 2-1,-4-4 0,-1 1-1,5 3 0,-4 0-1,0-4-2,-9 4 2,5-2-1,-8 2-2,-1 3 1,0-3-2,-7 3-2,-1 0 1,0 0-1,-4 0-2,-3 0-3,-1 0 2,0 0-4,-4 3-2,0-3-5,0 0-6,0 0-5,-4 0-7,0 3-5,-9 0-6</inkml:trace>
  <inkml:trace contextRef="#ctx0" brushRef="#br0" timeOffset="1.09403E6">21309 12232 244,'0'-4'33,"0"4"-5,4-6-2,-4 6-3,0 0-3,4 0 1,-4 3 0,5 0 1,-1 1-3,0 2-1,0 3 0,4 4 0,-4-5-4,0 2 0,0 6-2,0-5-1,0-2-3,1 4-1,-5 3 0,0 1-2,0 2-2,-5-1 0,5-2-2,0 1-1,-4-1 2,4 2-2,-4-2-1,0-1-4,4 0-5,0-3-2,-4 1-4,4-8-6,0 1-3,0-2-7,0-4-1,0 3-3,0-3-7</inkml:trace>
  <inkml:trace contextRef="#ctx0" brushRef="#br0" timeOffset="1.09459E6">21616 12214 252,'0'-6'29,"4"3"-1,-4-4-7,0 4-4,0 0-1,0-4-4,0 6-4,0-5-1,0-1 0,0 1-3,0 3-1,0-10 0,0 10 1,0-4 2,-4 4-3,0 3 3,-4 0-3,4 0-1,0 0 0,0-1-1,0 2 0,-5 2 0,5-3-2,-4 7 0,0 2 2,4 4 0,0-7-1,-4 4 2,-1 1-1,5 2-1,0-4 1,4 2 1,0 5-2,0 0-2,-4-8 4,4 5-2,0-4 0,4-4 2,4 5 0,-4-4 4,5 0 3,3-2 3,0-1 2,-4 0-1,5 0-2,-5 0 0,0-3-4,4 0 0,-3 3-3,3 1 1,0-1-1,-4 2-1,-4 1 0,1 4 0,-1-1 0,-4-1-1,8 2 2,-4-1-3,0 4 1,-4-5 0,0 1-1,0 1 1,0-1-1,0-2-1,0-1 0,-4 2 0,4-2 1,-4 1-1,0-1 1,-4 0-1,-1-2 1,1 0 0,0-4-2,4 4 2,-4-1-1,4-3-1,-5 0 0,5 0 2,4-3 0,-4 3-3,0-4 0,0-7-1,0 2-2,4-1 2,0-1-1,0-2 0,0 1 1,4-4 0,0 1 2,0 0 0,4 0 0,1-1-1,-5 0 2,4 2 0,4-5 0,-8 2 0,0 4-2,-4-3 2,9 5-1,-5-5 1,0 0 3,0 5 0,4 5-2,-8 2 0,0-5 0,0 1-1,0 8-1,0 0-1,0 0-7,0 0-5,0 0-5,0 0-3,-8 0-4,8 0-2,0 0-6,0 0-5,-8 0-2</inkml:trace>
  <inkml:trace contextRef="#ctx0" brushRef="#br0" timeOffset="1.09507E6">21985 12211 281,'0'0'39,"0"-6"-5,0 2-2,0-2-5,0 6-5,0 0-7,0-6-3,0 1-3,0-5-3,0 7-1,0 0-1,0 0-1,0-7 0,0 4 2,0 0 3,0-2 1,-4 8-1,4-7-2,-4 1-2,-1 0 1,-3 2-2,4 1-3,0 0 0,0 0 2,-4 0-1,4 3-1,-4 0-3,-1 0 1,1 6-4,0 0 2,0 1-2,0-1 2,-1 4 1,5-2 2,-4-2 1,4 0-2,-4 10 1,4-2 1,0 2-2,0 0 2,4 5 0,-5 1 0,5 2 0,0-3 0,0-2 0,5-3 0,3-2 0,0-4 1,0-1 3,0-3 6,5-4-1,-5-2 1,0 0-2,4-2 1,-8-4-3,5-10 0,-1 3-1,0 2-1,0-8-1,-4 7-1,0-3-1,-4 2-4,0 4-5,0-5-2,4 4-8,-4 4-5,4-4-6,-4 7-7,0-2-6,5-4-4</inkml:trace>
  <inkml:trace contextRef="#ctx0" brushRef="#br0" timeOffset="1.09557E6">22345 11794 260,'0'0'23,"0"-3"-5,0 0-5,0 3-2,0-3-2,0 0-4,0-1-3,-4 4 2,4 0-2,-8-1 1,4 1-1,0 0 6,-5-3 1,9 3-1,-8 0 2,0 0 1,-4-3-1,12 3-1,-8 0-2,3 0-2,1 0 0,-4 0-2,8 0 2,-4 3-1,0 0 0,0 5 3,0 1-1,0 7 2,-5-5 0,5 5 3,-4-3 0,0 1 1,4 2 0,0 0-1,0 2-2,4 1 0,-8-5 0,8 2-2,0 1-1,0 2-1,0-6-1,0-2 0,0 2-3,0 3 0,0-8 1,8 1 0,0 1-1,0-1-1,0-2 1,0-2 0,1 4-3,-1-9-2,0 0-4,4 0-4,-3-3-6,-1 0-7,4 3-6,0 0-8,-8-3-7,17-12-10</inkml:trace>
  <inkml:trace contextRef="#ctx0" brushRef="#br0" timeOffset="1.0961E6">22570 12162 235,'0'-4'22,"4"1"-8,0 3-4,-4-3 2,0 0-7,0 0-1,0-4-1,0 3 0,0 0-3,-4-5 5,4 3 0,-4-1 0,4 4 2,0-3-1,-4-2 0,0 4 1,0-2-5,4 6 1,-8 0-1,8-3-1,-4 0 2,0 3-1,-1 0-1,-3 0-2,4-3 1,0 3-4,0 0 4,-4 0 2,0 0-2,-1 3 2,1-3-2,0 3 1,0 0-2,0 0 1,4 10-4,-5-5 2,5 2 0,-4-1 0,8 2 0,-4-4-1,-4 5 3,8 4 2,-8-2-1,4 6 4,-1-6 3,5 5-1,0-3-2,0 1 0,0-1 1,5-1 2,3-3-2,0-5 2,0 5 0,0-5 3,0-3-1,1 0 1,-1-1 0,0-3-1,-4 0-2,4 0 1,0-7-5,1-1-1,-9-4 1,4-1 0,4 0-2,-8-4-1,4-4-4,-4 2-3,4-3-6,0 8-5,4-6-5,-3 3-7,-1 7-5,0 1-5,8-31-6</inkml:trace>
  <inkml:trace contextRef="#ctx0" brushRef="#br0" timeOffset="1.09653E6">22746 11810 329,'0'0'35,"0"0"-2,0 3 1,0-3 0,8 4-6,-3 10-6,3-5-7,0 7-1,0-8-4,0 2 0,0 3-1,1-1-1,-5-1 1,12-1-3,-8 3-2,0-2-2,1 2 0,3-1 0,-4 3 0,0 0-1,1-2-1,-1-2 0,0 2 0,-4-3-5,4-4 0,0 2-4,-4-2-5,1 1-4,3-1-2,-4 0-4,0-3-3,0 1-4,-4-1-5,0-3 0,0 0-11</inkml:trace>
  <inkml:trace contextRef="#ctx0" brushRef="#br0" timeOffset="1.09693E6">22906 11834 263,'0'-3'16,"0"3"0,0 0-2,-4 3 0,4 0 3,-8 0-3,8 7 0,-9-2 1,5 5 1,-4 3 2,4-4-1,-4 3-2,-4 1-2,3-2-3,-3 2-5,4 0 1,0-2-6,4 2-7,-5-5-4,5 2-4,0-1-8,4-2-6,-4-2-5,0 1 0,-8 22-10</inkml:trace>
  <inkml:trace contextRef="#ctx0" brushRef="#br0" timeOffset="1.09745E6">23266 11381 218,'0'-2'28,"0"-1"-1,0 0-3,0 3-5,0 0-1,0 0-6,0 0 0,-4 0 0,4 0-2,-4 0-2,4 0 2,-4-3-1,0 0-1,4 3 3,0 0-1,0 0 1,-4 0-2,4 0-1,-9 0-2,9 0-1,-4 3-1,-4 0 1,4 0-3,0 2 1,0 1-1,-4-2-2,0 2 0,3 0 0,1 1 2,0 4-2,0 2 1,0-1-1,0-1 1,0 5-3,0 0 2,-4 8 0,4-2 1,-1 2 0,1 3 0,0-5-1,4-1 0,0-2-1,0-1 0,0-2 2,0-7-2,4 2 2,-4-1 0,13-4-2,-5-3 0,4-3 1,-4-3 1,0 3 0,1-3-1,-1 0 0,-4-4 0,4 1 0,-4 1 0,4-4 2,-8-1-2,4 1 1,-4 2 0,0-1 0,0 2 1,0 0 0,0 2 2,0-2-1,0 3 1,0-5-1,0 2-1,-4 2 1,4 1-2,-8 0 1,4 3-1,-4 0-1,4 0-4,0-3-3,-4 3-4,3 0-2,-3 0-6,0 3 2,0-3-5,0 6-4,4-2-6,0 2-6</inkml:trace>
  <inkml:trace contextRef="#ctx0" brushRef="#br0" timeOffset="1.10015E6">22476 12861 194,'0'-3'26,"0"3"-3,0 0 1,0 0-8,0 0 2,0 0-1,-4-3 0,4 1-3,0-1 1,-4 3 0,4 0 3,0 0 0,0 0 0,0 0 0,0 0 3,0 0 0,0 0-2,0 3-2,0-1-1,0-2-4,0 6 1,0 4-4,0 2 1,-4 7-3,4 2-2,0 0 0,0-2-1,0 5-3,0 1 1,0-1-1,0 0 1,0-5-3,0 2-3,0 1-3,0-5-3,0-1-3,-4 0-4,4-5-7,0-1-5,0-7-6,0 3-3,0-6-3,-4 3-2</inkml:trace>
  <inkml:trace contextRef="#ctx0" brushRef="#br0" timeOffset="1.10057E6">22292 13100 310,'0'0'44,"0"-2"-3,4 2-5,0 0-4,-4 0-6,4-3-3,-4 3-5,8 0-5,9-3-3,-5-4 0,4 7-5,-3-3 0,-1 0-1,8-3-3,-3 6-3,-5-4-5,4 1-4,-3 0-6,-1-3-1,0 1-5,0-5-3,1 7-1,-5-3-3,4-1-3,-4 4-5,21-27-4</inkml:trace>
  <inkml:trace contextRef="#ctx0" brushRef="#br0" timeOffset="1.10098E6">23143 12553 213,'0'0'25,"4"-3"-6,-4 3-7,0 0-1,0 0-1,0 0 2,0 0 4,0 3 2,0 9-3,0 0 2,0 0-1,0 4 4,0 0-2,0-2-1,0-1-5,0 5-1,0-3-2,0 0-4,0 1 0,0 0-3,-4-4-11,4 3-3,-4-3-10,4-2-5,-4-2-6,0 1-3,-12 25-8</inkml:trace>
  <inkml:trace contextRef="#ctx0" brushRef="#br0" timeOffset="1.10139E6">22746 12923 321,'0'-3'36,"0"3"-6,0 0-4,0 0-1,0 0 3,4 0-1,0 3-5,9-3-6,-1 0 1,0 0-7,1 0 1,-1 6-1,4-2 0,-4-4-2,5 0 1,3-4-2,1 1-1,12 0 0,-9-3 1,13-4-2,-4 2-1,8-1-1,-5 6-1,1-7-1,4 4-1,-8 2 1,0 4 1,-5 0-2,1-3 0,-4 0 1,-1 3 0,1 3-1,-5-3 0,-3 0 2,-1 3-2,0-3 0,1 4-2,-5-1-2,0-3-1,5 0-2,-5-3-3,4 3-1,-3 0-3,-1-4-5,4 1-3,-8 3-5,1-6-6,-5 3-4,-4 1-6,4-1-2,12 11-7</inkml:trace>
  <inkml:trace contextRef="#ctx0" brushRef="#br0" timeOffset="1.10197E6">22967 13142 269,'-4'0'24,"4"0"-3,0-3-3,-4 3 0,4 0 0,-8 0-4,4 0-1,0 0-5,-4 0 0,3 3 2,-3-3 1,4 4-1,0-1-1,4 0 2,-8 0 1,4-3 1,0 0-3,-4 0-1,3 0-1,1 0-1,-4 0-2,0 3-3,4-3 1,4 0-1,-8 0 1,4 0-3,-1 0 0,5 0 0,-4 4-1,4-1 3,-4 0-2,4-3 0,-4 0 0,4 0-1,0 0 1,0 3 0,0-3 1,0 3 0,0 0 0,0-3 0,0 4 2,4 0-1,-4 0 1,4 2-1,-4 0-2,4 1 1,-4-1-1,5-1 0,-1 4 0,-4-2 1,0 2 0,0-2-2,0 1 2,4-2-1,-4 0-1,0 1 0,4-1 2,-4-3 0,4 0-2,4 4 2,-4-7-1,0 0 0,0 0 0,5 0-1,3 0 2,0 0-1,-4 0-1,1 0 0,3-3 2,-4 3 0,0-4-1,0 4 0,-4 0 0,5 0-1,-9 0 2,4 4-1,-4 2 0,0 5 0,0 2 3,0-1 1,-4 0-1,-5 0 0,1 1-1,-4-5 1,12 5 0,-8-4-1,0 1-1,4-9 2,-9 3-2,5 5-1,0-3 2,0 1-3,-5-4 2,9 0-2,-4 0-4,4-3-4,0 0-5,0 0-4,0 0-6,0 0-4,0-3-5,-1 3-3,1-3-5,-8-22-10</inkml:trace>
  <inkml:trace contextRef="#ctx0" brushRef="#br0" timeOffset="1.10255E6">23237 13251 151,'0'-4'28,"5"-2"1,-1 3 1,-4-3-4,0 2-4,0-5-2,0 4-3,0-1 4,0-1-7,4 1 3,-4 0-5,0-1-1,-4 2-2,4 2 0,0 3-1,0-3-1,-9-3-2,5-1 1,4 4-1,-8 0 0,8 0 3,-4 3-3,0 0 0,0 0-3,0 0 2,-4 0 2,4 3 0,-1 3-2,-3 4-1,0-1 0,0 3-1,0-3 1,0 1-2,-1 1-1,1 2 2,0-1-2,4 3 1,-4 0-1,-5 5 0,9-6 2,-4 5-1,4-3-1,-4 1 0,4 1 0,4-2 1,0 0-1,0-5 0,0-2 1,4-2-1,-4-1 1,4 0 1,4-3 2,4-3 1,-3 0-1,3 0 4,0-3-4,-4 0 2,5-3-1,3-1-1,-8-2-2,4-1 1,-7 2-3,3-1 2,0-4 0,-4 5-1,0-1 1,-4-4-2,4 3 0,-4 6 1,-4-6-1,4 1 0,-4 2 0,4-2-4,-8 1-4,4 1-4,-4 1-7,8-4-6,0 4-6,-5 0-6,5-2-8,5 1-2</inkml:trace>
  <inkml:trace contextRef="#ctx0" brushRef="#br0" timeOffset="1.10299E6">23450 13100 294,'0'0'24,"0"-2"-2,0 2-5,-4 0 0,4 0-4,0 0 1,0 5-1,-4-2 1,0 10-3,4-4 1,0 2 0,0-1 0,0-1-1,0 1-1,0-1 0,0-1 0,0 2 0,0-4-4,0 1 2,0-1-4,-4-1 1,4 1-2,0 1-1,0-1 0,0 0-1,-4 1 2,4-4-3,0 2 2,0-2 0,0 3-1,0-6-1,0 3 1,0 0 0,0-3-1,4 0-1,-4 0 2,0 0-1,8 0-1,0 0 2,1-3-1,-1 3 0,4-3 0,-4-3 0,0 1-3,1-5-6,3 4-3,-4 0-4,-4 3-7,4-4-4,-4 1-5,5 1-4,-1 2 0,-4-4-2,4-8-7</inkml:trace>
  <inkml:trace contextRef="#ctx0" brushRef="#br0" timeOffset="1.1034E6">23569 13092 294,'0'3'38,"0"-3"-3,0 3-6,0 11-1,0 5-5,-4-4-5,0 4-5,4-2-3,0 2-3,0 2-3,0-5-5,0 0-6,0 1-6,-4 2-4,4-1-6,0-2-5,0-4-2,0-4-5,-21 21-8</inkml:trace>
  <inkml:trace contextRef="#ctx0" brushRef="#br0" timeOffset="1.10382E6">23970 12666 215,'-4'-7'20,"4"6"2,0 1-2,0 0 1,0 0-2,-4-4 0,0 4 1,0 0-3,4-3-3,0 0 0,-4 0-2,0 3-3,0-3 3,0 0-2,-1-1-3,-3 4 0,4-3 2,0 0-1,-4 0-1,0 3-2,4 0 2,-5 0-1,1 0 1,0 3 2,0-3 0,-4 0 1,8 6-3,-5 7 1,1-3-5,-4 1 4,4 5-4,4-7 2,-9 5-1,5-1 0,0 6 1,0-1 0,4 1-1,0-5 2,-1 2-1,5-2-1,0 2 1,0-6-1,0 4 0,5-1-2,3 3 0,0-2 0,4-4 0,0-7-1,1 3 1,-1-3-2,0 0 2,-3 1-1,3-4-2,0 0-3,0 0-3,1 0-2,-5 0-5,0-4-3,0 4-5,-4 0-1,-4 0-5,8 0-4,-3 0-1,-5 0-5,4 0-2,-4 0-7</inkml:trace>
  <inkml:trace contextRef="#ctx0" brushRef="#br0" timeOffset="1.10423E6">24081 13015 322,'0'0'30,"0"7"-1,0-3-3,0 9-2,4 3-4,-4-8-3,0 5-4,4 3-3,-4-2-8,0-1-8,0 3-5,0-5-3,0 1-4,0-2-5,0-4-2,0 2-2,0-1-2,0-7-3,-4 6-9</inkml:trace>
  <inkml:trace contextRef="#ctx0" brushRef="#br0" timeOffset="1.10464E6">24253 12748 327,'0'0'24,"0"3"-1,0-3 1,4 0-3,0 4-1,4 5-3,0 4-4,1-2 1,-1 2-3,0-4 1,4-2 2,-4 4-4,1-2 2,-1 1-1,0 1 0,0 2-1,0-4-3,9 1-1,-9-4-1,0 2-2,0-2 0,0 4 0,5 3-3,-5-9-4,0 6-1,0-4-1,1-3-1,-1 4-1,-8-4-3,4 3-5,0 1-4,0-7-3,-4 5-6,4-5-5,-4 3-4,0-3-4,-8-7-4</inkml:trace>
  <inkml:trace contextRef="#ctx0" brushRef="#br0" timeOffset="1.1047E6">24429 12701 327,'0'0'28,"0"0"-6,0 1-2,0-1-6,-4 6-1,0 10 0,-5 2 1,-3-2-1,0 4-2,0 3 1,-1-3-1,1 3-3,0-6-1,0 2-3,-1 5-1,1-5-2,0-1-5,3 1-6,1-3-4,0-2-6,4-1-6,0-4-5,0-3-3,-4-1-3,-1 11-7</inkml:trace>
  <inkml:trace contextRef="#ctx0" brushRef="#br0" timeOffset="1.10517E6">24466 12143 222,'0'-4'14,"0"1"-4,0 3 2,4 0 0,4-1 1,-4-3-1,0 4 1,0 0-3,0 0 4,5 0 0,-9 0 0,4 0 1,0 0 0,0 0-1,0 0-2,4 4 0,4-4-3,-3 0 0,-5-4-1,0 4-1,4 0-2,0 0 0,0-3-1,1 0 0,-1 0 0,-4 3 0,0 0-1,0 0-1,0 0-2,0 0 1,-4 0 1,4 0 0,-4 0-1,0 0 0,0 3 1,0-3 0,0 0 4,4 0-1,-4 3 2,4-3 0,-4 0-2,0 0 1,0 7-5,0-7 3,0 4-1,0 9-1,0 0 0,0-7-2,0 4 1,-4 4 0,0-1 0,0-4-1,4 6 0,0-3-1,-4 4-6,0-2-7,4-4-4,0 1-7,0-4-6,-4-1-10,4-3-6</inkml:trace>
  <inkml:trace contextRef="#ctx0" brushRef="#br0" timeOffset="1.10568E6">24805 12608 281,'0'0'32,"0"0"-5,0 0-3,0 0 0,0 0-2,5 4-2,-5-4-6,0 0-2,12 9-4,-8 2-1,0-1-2,0 2 0,-4 0-2,0 0 1,-4 4-1,4-2-2,0-1 1,0 0-2,0-2 0,-4 2 0,4-1 0,0 0-1,0-3-5,0 1-6,0-1-4,0 1-4,0-5-8,0 4-4,-4-3-6,8 4-6</inkml:trace>
  <inkml:trace contextRef="#ctx0" brushRef="#br0" timeOffset="1.10609E6">24765 12708 305,'0'0'39,"0"0"-7,0 0-1,0 0-4,0 0-3,0 0-5,0 0-4,4 0-4,0 4-3,8-4-2,-8 0-2,4 6-1,0-3 0,-3-3-2,-1 0 0,4 0 0,0 0 0,0 0-2,-4 0-3,5 0-5,-9 0-4,8 0 1,0 0-3,0 0-3,-4 0-4,0 0-6,0 0-6,0 0-4</inkml:trace>
  <inkml:trace contextRef="#ctx0" brushRef="#br0" timeOffset="1.10651E6">24961 13009 368,'0'-3'27,"0"3"-11,4 0-1,8 0-6,-3 0-2,-1-7-2,-8 7-4,4 0-4,4 0-3,-8 0 4,0 0 2,4 0 0,-4 4 0,0-4 1,0 0 0,0-4-1,-4 4-1,4 0-2,0 0-6,0 0-9,0-3-9,0 3-8,-8-9-10</inkml:trace>
  <inkml:trace contextRef="#ctx0" brushRef="#br0" timeOffset="1.10656E6">25133 12999 128</inkml:trace>
  <inkml:trace contextRef="#ctx0" brushRef="#br0" timeOffset="1.10701E6">25305 12987 327,'0'0'20,"4"3"-4,-4-6-4,8 3-3,-4 0-4,0 0 2,-4 0-4,0 3 1,5 0-2,-1-3-1,-4 0 6,0 0 7,0 0 4,0 0 3,0 6-1,-4-6-5,4 0-4,-9 0-2,5 4-5,-4-4-6,8 3-7,0-3-7,0 0-9,-4 0-5,4 0-7,0 0-9</inkml:trace>
  <inkml:trace contextRef="#ctx0" brushRef="#br0" timeOffset="1.10747E6">25207 13055 267,'0'0'33,"0"-6"-3,0 6-2,0-7 2,0 7-2,0-3-2,4 3-3,-4 0-4,0 0-6,0 0-3,0 0-4,0-3-5,0 3-3,0 3-1,0-3-6,0 0-2,0 0-3,0 0-2,0 3-4,-4-3-4,4 0-3,-4 0-4,4 0 1,-9 0-3</inkml:trace>
  <inkml:trace contextRef="#ctx0" brushRef="#br0" timeOffset="1.11154E6">23225 13287 157,'0'0'24,"0"-3"-4,0 3-1,0 0-4,0 0-4,0-3-2,4 3-3,-4 0 0,4 0-3,-4 0 1,0 0-2,0 0-2,0-3 4,0 3 0,0 0 2,0 0 2,0 0-1,0 0 0,0 0-2,0-4 3,0 4-2,0 0-2,0 0 1,0 0 0,0 0 0,0 0 2,0-6 0,0 6-1,0-3 0,0 3-1,0-6 3,0 4 0,0-4 0,0 2 0,0 1 0,0 3 2,0-3-3,0 0 1,0 3-2,0 0 1,0 0 0,0 0 1,0 0-1,0 0-1,0 0-1,0 0 0,0 0-1,0 0 0,0 0 2,0 0-2,0 6 2,0-6-2,0 7 0,0-1-1,0-1 1,4-2-1,-4 0-2,0 3-1,0 1 1,0-1 2,-4 4 0,4 1 0,0-2-2,0 1 0,0-4 0,0 1 0,0-3-3,0 3-1,0-1-4,0 0-3,0-2 0,0-1-2,-4 0-4,4 0-5,0-3-1,-4 2-3,4-2-7,0 0-10</inkml:trace>
  <inkml:trace contextRef="#ctx0" brushRef="#br0" timeOffset="1.18767E6">10088 14467 173,'0'-7'23,"0"6"-1,0 1-2,0-3 3,0-1-1,0 4 0,0-3 2,-4 0-4,-1 0-1,5 3-4,-4 0 3,4-3-2,-4 3 0,4 3-3,0 51-1,0-72-1,0 12-1,0 0-2,0-2-3,0-2 0,0 4 2,0 6 0,0 0 0,4 0 1,0 0-3,5 3 1,3 3 0,-4 2-1,0 8-2,0-6 0,1 4-1,-1-4 2,4-1-4,-8 7 0,4-8 0,1 8 2,-1-3-2,0-5 0,4 4-1,-4-2-5,-3-4-1,3 1-2,-8-1-6,4-4-4,0 1-5,-4 3-3,4-3-3,-4 0 0,0 1-6,0-1 1,0 0-1,0-3 1</inkml:trace>
  <inkml:trace contextRef="#ctx0" brushRef="#br0" timeOffset="1.18811E6">10350 14341 222,'0'-1'32,"0"-3"-5,0 1-2,0 3-6,0 0-2,-4 0-2,4 0 7,0 7-3,-5-7 0,1 11 1,4 1 1,-8 1 0,8 1-1,-8-1-2,4 0-3,-4 1-1,4 5-2,-1 2-1,-3 4-1,0-1-1,0 6-2,0-1-3,0-5 0,-1 6 1,1-3-1,0 2-3,-4-2 0,-1 0 0,5 1 1,0-4-1,4 0-3,-4-2-3,0-4-4,-1 1-1,5-6-3,0 1-6,4-5-8,-4 1-3,4-7-6,0 0-3,0-3-8</inkml:trace>
  <inkml:trace contextRef="#ctx0" brushRef="#br0" timeOffset="1.18852E6">10714 14336 240,'0'0'37,"0"0"-5,0 0-5,0 0-7,0 0-4,0 0-2,0 0 4,0 0-3,8 0 1,-4 0-2,4 0-1,5 0-4,-1 0-2,0 0 0,5 0-2,-5 0-1,-4 0-1,9 0-1,-9 0-3,0-3-5,0 3-7,0 0-2,-4 0-6,5 0-7,-5 0-6,0-3-3,-8-7-10</inkml:trace>
  <inkml:trace contextRef="#ctx0" brushRef="#br0" timeOffset="1.18894E6">10730 14543 267,'0'0'42,"0"0"-4,-4 0-1,4 0-4,0 0-4,0 0-6,0 0-4,8 0-5,5 0-3,-5 0-2,0 0-3,4-3-2,-3 3 1,-5 0-2,8 0-3,-4 0-1,9 0-9,-9 0-3,0 0-8,4-3-4,-4 3-7,1 0-9,-1-2-6</inkml:trace>
  <inkml:trace contextRef="#ctx0" brushRef="#br0" timeOffset="1.20526E6">11381 14317 225,'0'0'36,"0"0"0,0 0-1,0 0-5,0 0-5,0 0-1,0 0-2,0 0-3,0 0-2,0 0-1,0-3-1,4 3-2,-8 0 0,4 0 0,0 0-3,0 0 1,0 0-3,0 0-1,0 0 1,0-3-1,0 3-3,0-3 0,0 3 0,0-3-2,-4-2 0,0-2-1,4 1 1,-4 0-1,0 3-1,0-1 2,-8 1-1,3 0-1,1 0 0,-4-4 0,4 6 0,0-2 0,-5 3 0,5 0 0,-8 0-1,7 0 1,-3 3 0,4-2 0,4 4 0,-4 3 0,-5-1 0,5-1 0,-4 3 0,8 3 0,-8 3 0,3 1 0,1-1 0,0 1 0,4 4 0,-4 3 0,0 4 1,3-4 0,5 9 3,-4-2-1,4 4 2,0-1 1,0-1-2,0-5 0,4 0 2,1-2-2,3-4 1,0-3-1,0-3-3,4-2 2,1-5 0,-5 2 0,4-7 0,0 0-1,-3-3 1,3 0-1,0-3-1,-4 0-1,5 0-3,-5-5-3,4 1-2,-8 1-4,9-1-2,-9 1-4,4 0-5,-4 1-8,-4 2-12,0 0-9,0 3-7</inkml:trace>
  <inkml:trace contextRef="#ctx0" brushRef="#br0" timeOffset="1.20592E6">11656 14731 213,'0'0'28,"0"0"0,0 0-6,4-4-3,-4 4 0,0-3-3,0-3 2,0 0-2,0-1 2,0 2-4,0-3 4,0 1-3,-4 0 1,4 1-2,-4 3 0,4-7-3,-5 5 0,1 2-4,0-3-1,0-1-1,0-2-2,4 3 1,-4 4-2,-4-1-1,0 0 0,8-1 0,-9-2-1,5 6 0,-4-3 0,4 0 0,0 3 0,0 3 0,-4 0 0,4 0 0,-5 7 0,1 1 0,4 5 0,-4 1 0,0-1 0,-1 3 0,5-4 0,0 0 3,0 3-1,0 4 1,0-4-1,4 1 0,0 0 0,0-5 0,4-1 0,-4-5 0,8 1 1,-4-2 0,9-4 1,-1 0 0,-4-3 0,0 0 1,1 0-4,3 0 1,-4-3 0,4 0-1,-8-10 0,5 8 1,-9-4-1,8-1-1,-8 1-3,4-1-2,-4-1-4,0-2-5,0 1-8,0 0-7,0 0-10,-4 2-4,4 1-9</inkml:trace>
  <inkml:trace contextRef="#ctx0" brushRef="#br0" timeOffset="1.20687E6">12012 13937 137,'0'0'20,"4"0"0,-4 0-5,0-1 3,0 1-3,0-3 0,0 3-3,0 0 0,0 0 0,0-4-1,0 4 2,0 0-4,0 0 2,4 0-1,-4 0 0,0 0 1,0 0 0,0 0-3,0 0-1,0 0-1,0 0 0,0 4 1,-4-4 0,-4 3-1,8-2 1,-4 3-2,-1-1 4,1 6-2,4-2 3,-4 2-1,-4 1 0,4-2-1,0 4 1,0-2 0,-4 1-1,8 2-1,-9 3-2,-3-2 0,8 5-1,-4-6 2,0 1-2,0 5 4,-1-1-3,5 4 1,0 2 0,-4-2 0,0 5 1,4 0 0,0 2-1,-1 1 2,5 3 0,-8 4 1,8-1 0,0 7 0,0 3 0,0-3-1,0-3-1,0 0-3,4-4 1,-4-2-2,4-4-2,5 0 0,-5-4 1,4-3-2,0-3-2,0-6-4,1 2-7,3-4-1,0-5-5,0-1-7,1-4-10,-5-2-15,0 0-13</inkml:trace>
  <inkml:trace contextRef="#ctx0" brushRef="#br0" timeOffset="1.21042E6">12376 14189 155,'0'-4'26,"0"1"-2,0 3-4,0 0 1,0-1-1,0-3-2,-4 1 0,4 0 0,0 3-2,0 0 0,0-3 0,0 3-1,0 0 0,0-3 0,-4 3 1,4 0-2,0 0 1,0-3 0,0 3-1,0-4-1,0 4 0,0 0-2,0 0-2,0 0-1,0 0 0,0 4 0,0-4 2,0 0-1,0 6-1,0 0 0,0 5 2,0 5 1,0-1 0,0 0-1,0 8-1,0 1 0,0 3-1,0-2-2,0 2 0,0 3-2,0 0 0,0-1-3,0 11 1,0-10-1,0 3 2,0-2-3,0 4 0,0-5-2,0-6-4,0-1-2,0-3-4,0-5-3,0-3-4,-4-3-4,4-3-9,0-2-11,-4-1-17</inkml:trace>
  <inkml:trace contextRef="#ctx0" brushRef="#br0" timeOffset="1.21472E6">12769 14446 341,'0'0'50,"0"0"-6,4 0-10,-4 0-9,0-3-5,4-3-8,9 6 0,-5-7-6,8-6 1,-4 12-4,1-2-1,3-7-2,1 4-3,-5 3 2,0-1-1,0-2-3,-3 3-1,-5 0-7,4 1-3,-4-1-5,0 3-4,-4 0-6,0-3-6,0 3-10</inkml:trace>
  <inkml:trace contextRef="#ctx0" brushRef="#br0" timeOffset="1.21517E6">13453 13972 284,'0'-3'36,"0"0"-6,0 3-7,0-3-8,0 3-2,4 0-5,-4 0-1,0 0-2,4 3 2,0-3 0,-4 3 3,0 8 2,0 5-2,4-3 2,-4 1 0,0 2-4,4 0 2,0-2-7,-4-1 1,0 0 1,0 1-4,0 2-5,0-3-7,0-2-6,-4 2-5,4-1-3,0-4-4,-4 2-6,0-1-3,-8 21-6</inkml:trace>
  <inkml:trace contextRef="#ctx0" brushRef="#br0" timeOffset="1.2156E6">13228 14305 227,'-4'0'30,"4"0"-3,0-4-1,4 4-1,-4 0-2,0 0 5,12 0 0,0 0 0,-4 4-2,5-4-2,3 0-5,-4-4-2,5 4-3,-1 0-1,-4 0-1,9-1-4,-1-2 0,1-1 0,3-2-1,-3 3-2,-1-3 0,9 6-1,-4-7-1,-1 1-1,-3-1-1,-1 3 0,5 4-1,-5-3 0,1-1 2,-1 4-2,0-3-2,-3 3-1,-5 0-3,0-3-4,1 3-2,-1 0-6,0-3-5,-4 0-3,1 3-4,-5 0-4,0 0-3,0 0-2,0 0-1,0 0 1</inkml:trace>
  <inkml:trace contextRef="#ctx0" brushRef="#br0" timeOffset="1.21607E6">13584 14522 284,'0'4'29,"0"-1"-2,0-3-7,0 0-4,0 0-4,4-3-3,-4 3-2,0-4-3,0 1-1,0 0 2,0-3-1,0-1 3,0-1-2,0 2 2,0 6 1,0-6 0,-4 6-3,4 0 1,-8-4-1,-1 1-3,5 3 0,-4 0-1,4 3 1,-4-3-1,0 0-1,0 0 0,3 4 0,-7 5 3,4-4-2,4 1-1,-4 7 1,0-3-2,-1 1 2,5 5-2,-4-1 1,4 0-2,-4 1 3,4 0-1,-5-2 0,5 5 2,0-2 1,-4 9 1,8-5-3,-4 1 1,4-2 0,0-4-2,4-1 1,-4-3 0,8-2 0,9-1 0,-5-7-1,0 3-1,5-5-1,-1 0 1,-4 0-1,1-5 1,3 3 1,-4-4 0,0-7 0,-3 4 0,3-4 0,-4 8 1,-4-4 2,0-1 3,-4 4 1,4 0-1,-4 1 0,0-5-1,0 4-1,0 0 3,0-1-2,-4 2 2,-4 2-3,0-3 2,4 3 0,0 3-2,0 0-1,-5-3 1,5 3-1,-8 0-1,8 0 1,-4 3-2,0 0-2,-1 3-2,1-3-3,4 5-2,0 2-5,-4-4-3,-4-3-5,12 1-1,-4 2-4,4-4 0,0 1-3,-5 0-4,5 0-3,0 0-1</inkml:trace>
  <inkml:trace contextRef="#ctx0" brushRef="#br0" timeOffset="1.21649E6">14042 14251 254,'0'0'30,"4"0"-1,-4 0-6,0 0-4,0 0 2,5 0 2,-1 0-1,4 3 1,0 0-3,-8 5 0,4 1-2,0 1-2,4-4-4,-3 4-1,3 1 0,-4 2 1,4-1-3,0-4-1,0 5 1,-4 0-3,5-2-1,-5-5-1,4 4 1,0 6-2,0-8-2,0 4 0,1-5-1,-1 2 1,0 1-4,0-5-3,0 4-2,-3-3-2,-1-2-6,4-1-4,-4 0-4,4 0-2,-4 0-3,-4-1-3,8-2-6,-8 0-2,4 0-3</inkml:trace>
  <inkml:trace contextRef="#ctx0" brushRef="#br0" timeOffset="1.21693E6">14280 14231 240,'0'0'36,"0"-3"-4,0 3-1,0 0-1,-4 0-4,-4 3 0,-1 1 0,1 2 1,0 7-3,-4 1-3,4 2-2,-5 0-5,5-2 2,-4 5-6,-1-1 0,1 4-5,-4-5 0,8 6-2,-9 1 0,9-2 0,-4-2-6,0-2-3,3 4-2,1-4-4,0-2-6,4-4-5,4-2-8,-8-5-2,8 1-5,0-3-1,0-3-3</inkml:trace>
  <inkml:trace contextRef="#ctx0" brushRef="#br0" timeOffset="1.21738E6">14419 13785 269,'0'0'36,"8"-10"-2,-8 5-4,4 5-1,5 0-5,-1 0-1,-4-3-5,4 0-4,0 3-1,-4 0-3,4 0 1,-3 3-4,3 4 0,-4-6-1,0 6 0,0-1-3,-4-3 0,4 0-2,-4 4-1,0-4 0,0 3 0,0 2-1,-4 2-1,4-1 2,0 1-1,-4 2 1,-4-4-1,0 2-1,3-4 1,1 1 0,0-1-1,0-1 1,0 1 1,0-3 0,4 1-2,0-1 1,0-3 0,-4 6 1,4-6 0,0 0 0,0 0 0,0 3 0,0 0-2,0 1 2,0-1-1,0-3 1,4 0 0,-4 1 0,0-1 2,0 7-1,8-4 2,0-3-1,1 3 0,-5-3 0,0 6-1,-4-2 0,4 2 0,0-3 3,0 0 0,-4 4-1,0-1 2,0 2 0,0 2 0,0-1-3,-4 2 1,4-1 0,-4-1-1,0 1-1,-4-5 0,3 1 0,-3 0 0,0 1 0,4-4-1,0 0-2,0 0-2,-4 0-3,4-3-6,-5 4-5,5-4-10,4-4-13,0 1-9</inkml:trace>
  <inkml:trace contextRef="#ctx0" brushRef="#br0" timeOffset="1.21877E6">15013 14066 246,'-4'0'24,"4"0"-4,0 0-5,0 0 0,0 6-1,0-2-1,0 8 2,0-4 2,-5 2 0,5 3 2,0 1 0,0 2-1,0-3 2,0 2 1,0 0-3,0 1-6,0-2-2,0 5-3,0-3-1,0 1-1,0 2-5,5-4-6,-5-3-6,0 1-5,0-2-5,0-1-3,0 3-2,0-4-4,-5-4 1,1-2-4,4 0 0,-12 13-6</inkml:trace>
  <inkml:trace contextRef="#ctx0" brushRef="#br0" timeOffset="1.21922E6">14865 14265 335,'0'0'39,"4"0"-3,-4 0 0,0 0-5,9 3-6,3-3-8,-4 0-5,8 0-1,-3 0-2,-1 0-3,0 0-2,1 0-1,3 0-2,-4 0-2,5 0-3,-5 0-8,-4-3-5,-4 3-5,4-2-10,-4-3-2,1 4-9,-1-2-1,4-10-4</inkml:trace>
  <inkml:trace contextRef="#ctx0" brushRef="#br0" timeOffset="1.21965E6">15668 13669 287,'0'0'36,"0"-3"-2,0 3-7,0-4-5,0 4-9,0 0-1,0 0-1,0 0-1,0 7 3,0 9-2,0-5 3,0 5 1,4 0-1,-4 1-3,4 2 0,-4 5-3,0 1-1,0-1-1,0-2-2,0-1-2,0 3-1,0-2 0,0-4-3,0 1-4,0-3-6,0-2-8,0-1-4,0-4-6,0-1-4,0 2-5,0-4-4,-4 10-7</inkml:trace>
  <inkml:trace contextRef="#ctx0" brushRef="#br0" timeOffset="1.22007E6">15361 14146 247,'4'0'36,"-4"0"-3,8 0-5,-8 0 0,4 0 0,4 0 2,5 3-2,-1 0-4,0-3-4,0 0-4,5 0-4,-1 0-1,0 0-1,5 0-1,-1 0-2,1 0-1,3-3-1,1 0 0,4-1 0,-5 1 0,-3 2 0,7 1-1,-3 0-2,-5 0 0,9 0 0,-8 0-1,-1 0 1,5 0-1,-5 0 0,5 0-1,-1 0 1,1 0 0,-5 0-2,5-5 1,-1 5 0,5-2 0,-4-1-3,-5 0-4,0 0-1,-3 0-4,-1-1-4,-3-2-5,-5 3-5,0 0-5,-4 0-7,0 3-4,-4-4-5</inkml:trace>
  <inkml:trace contextRef="#ctx0" brushRef="#br0" timeOffset="1.22013E6">15565 14387 335,'0'-6'33,"0"6"-3,0-3-4,0 3-2,0 0-1,4 6-3,-4-6-4,0 3-1,0 16-1,0-4-2,0 1 0,0 3-3,0-2 0,0 2 0,0-1-4,0 1-1,0-2 0,0 2-2,0-4 0,-4 1-2,4-1-3,-4 0-4,0-3-4,0 4-5,4-8-5,-8 2-4,8-1-6,-4-5-5,0-1-7,0-3 1,-5 12-9</inkml:trace>
  <inkml:trace contextRef="#ctx0" brushRef="#br0" timeOffset="1.22081E6">15836 14413 258,'0'-3'35,"0"-1"-5,0-2-1,-5 0-4,5-1-2,0 1-2,0 1 0,-4 2-3,4 0-1,0 0-1,-4-1-2,0 1-4,0-3-2,0 0-3,-4 2 0,8 1-2,-8 3-1,4 0 0,-1-5-1,-3 5 0,0 4 0,0-3 0,0 2-1,-5 4 0,9-1 0,-4 4 0,0-1 0,0-1 0,4-2 0,4 1 0,0 2-1,0-2 0,0 1 2,0 1 0,0-2-1,4-1-1,0 0 2,8 4-1,-4-9 0,5 6 3,-1-1-1,-4-3 2,0 4-1,0-4-1,1 0 1,-5 0 0,8-3-1,-4 8 1,-4-2 2,9 1-1,-5-4 2,-4 7-2,0-4 1,0 5-1,-4 2 0,4-1-2,-4 0 1,0 4-1,4-4 1,-4 3-3,0-3 0,0 1 0,-4-5 0,0 1 1,4-5 1,-8 2-2,0-3 1,4 0 0,-9-3 0,9 0-1,0 0 0,-4 0 0,4-3 0,-4 0-1,8-7-1,-4-1-2,-1 2 0,1-1 0,0-4-1,4 1 2,0-3 1,0 4-1,0-3 1,0-7 0,4 8 1,-4 1 1,0-3 0,13 5-2,-5 1 2,-4 1-1,0-2 1,0 1-1,4 1 2,0 2-2,1-2 0,-1 2 1,-8 0 1,8 0-2,-4 7-2,0-3-3,-4-3-3,8-1-4,-8 4-4,0 3-2,0 0-4,0-3-6,0 3-7,0-3-9,-8 12-6</inkml:trace>
  <inkml:trace contextRef="#ctx0" brushRef="#br0" timeOffset="1.22139E6">16216 14416 189,'0'-3'29,"0"3"4,0 0-3,0-7 2,0 7 1,0 0-3,0 0-1,0 0-4,0 0-4,0 0-2,0-6-5,0 6-2,0-3-1,0 0-3,0-1-2,0 1-2,0 3-2,-4-3 0,0 0 0,0 0-2,0 1 0,0-1 2,0-3 0,0 6-1,-5-7 1,5 4-2,0-3-1,0 6 1,-4 0 2,8 0-2,-8 0 1,4-3-1,-4 3 0,3 3 0,-3-3 0,4 3 0,-4 3-2,0 1 2,4 4-1,-5-5 1,1 0 0,4 7 0,-4 0 0,4 1 2,0-1-2,0 0 0,0-2 0,0 8 1,4-5 0,0 8 1,0-1 0,0 1 0,0-7-1,8 4 0,-4-3 0,0-2 0,8-5-1,0 4 0,1-10 1,-5-1 1,4 1 4,-4-3 2,5-3 0,-1-5 2,0-8-1,-4-1-1,5 4 2,-5-6-4,0-2 2,-8-1-1,4 4-3,0-7 0,-4 7-1,0-1-1,0 5-2,0-2-3,0 2-2,0 1-5,0 0-1,-4 10-6,4-3-8,0 3-9,0 1-11,0 2-10</inkml:trace>
  <inkml:trace contextRef="#ctx0" brushRef="#br0" timeOffset="1.22189E6">16511 14181 271,'0'-4'47,"0"1"-2,0 3-4,0-3-3,0 3-8,0 0-3,4 0-3,-4 0-4,4 0-3,-4 3-3,0-3 0,0 7-4,4 4 2,5 1-3,3 0-2,-4 0-1,4 1-1,-4 0 0,1-2-2,3 5-1,0-4-1,-4 3 1,1-3 0,-5 1-2,4-2 0,-4 5-4,0-3-3,0 1-1,4-1-4,-4-3-1,5 1-3,-1-5-3,-4-3-4,4 4-6,0-4-3,-4-3-7,0-3-4,1 3-2</inkml:trace>
  <inkml:trace contextRef="#ctx0" brushRef="#br0" timeOffset="1.22232E6">16740 14128 238,'0'0'38,"0"0"-4,0 0-3,0 0 0,0 3-4,0-1-2,-4 3-2,4 6-1,-8 5 1,-4-4-4,4 0-2,-5 3-1,-3 0-4,4-3-1,-1 4-3,5-5-3,-4 5-1,0 3 1,3-1-3,-3-2-1,0-2-5,4-1-4,-1-4-4,1 6-8,4-6-7,-4-2-6,0 2-4,4 1-1,4-2-2,0-2 1</inkml:trace>
  <inkml:trace contextRef="#ctx0" brushRef="#br0" timeOffset="1.22284E6">17060 13615 175,'0'-7'21,"0"7"5,0 0-4,0-3 3,0 0-4,0 0-2,-4 0 3,-1-1-4,5 1 2,0 0-3,0 0-2,0-2 0,-4 5 0,0-5 0,0 4-1,0-2 0,0-1 2,4 4-3,0 0 0,-8 0-4,4 0 1,-4 0-3,3 0-1,1 0-1,0 0 0,-4 0-2,4 0 0,-8 4-1,8-4-1,-5 4 0,1 9-1,0-3 1,0 2 2,4 3-1,-4-3 0,-5 4 1,5 2 0,4 4 0,-4 2-1,4 1 0,0 5-1,-5-3-1,5 4 0,4-6 0,0-1-1,0 3 1,0-5 1,0-1-1,4-5 0,1-3 0,3-4 1,0-1 0,4-2-2,-4-6 0,1 0 1,-1 0 0,0 0 0,0-3 0,-4 0 0,4-5 1,1-1 0,-5-1-2,0 4 0,0-1 2,0-2 0,-4-2-1,0 1 0,0 7-1,-4-3 2,0-1 1,0 4 0,0 3 0,-5-5 2,1 2-4,0 3 2,0 0 0,0 0-1,4 0-1,-5 3 1,1-1-4,4 1-2,0 0-5,0 4-7,0-4-7,0-3-10,4 0-10,-4 0-8</inkml:trace>
  <inkml:trace contextRef="#ctx0" brushRef="#br0" timeOffset="1.22363E6">17330 14018 232,'0'-3'32,"0"0"-1,0 3-3,-4 0 0,4 0-3,0 0-1,0 0-3,4 0 1,-4-3-3,0 3 0,0 0-3,0 0-1,0-3-2,0 3-2,0 0-5,0 3 3,0-3 0,4 6-2,-4-3-1,0 9 0,0 3-1,-4 1-1,4 5-2,0-3 0,0 1 0,-4 1-1,0 3 0,0-3-2,-5-1-2,5-1-1,0 1-6,-4-3-3,8 1-7,-8-1-7,4-3-7,4-5-6,-4 1-4,-9 22-10</inkml:trace>
  <inkml:trace contextRef="#ctx0" brushRef="#br0" timeOffset="1.22407E6">17187 14192 325,'0'0'51,"0"0"-3,0 0-6,8 0-9,-8 3-5,12-3-8,0 3-4,1-3-3,-5 3-4,4-3-2,0 3-3,5-3-4,-5 0-2,0 0-2,1 0-3,-1 0-1,0 0-4,0 0-6,-7 0-2,3 0-6,0 0-2,-4 0-4,4 0-4,-4 0-4,4 0-1</inkml:trace>
  <inkml:trace contextRef="#ctx0" brushRef="#br0" timeOffset="1.2245E6">17604 14440 380,'0'-3'40,"4"3"-2,-4 0-6,0-4-5,4 4-7,5-6-6,-5 3-4,4 3-3,-4-7-1,4 7-2,-4 0-3,0 0-1,0 0-6,0 0 0,-4 0-6,5 0-5,-5 0-5,0 0-5,0 0-5,0 0-4,0 0-3,-5 0-9</inkml:trace>
  <inkml:trace contextRef="#ctx0" brushRef="#br0" timeOffset="1.22456E6">17870 14421 306,'0'0'30,"4"-4"-6,-4 3-2,0 1-6,4 0-4,1 0 0,-1 0 0,4 0-6,-8 0 1,4 0-3,0 0-1,-4 0-5,4 0-4,-4 0-6,0 0-4,0 0-5,0 0-7,0-3-5,-4 3-9</inkml:trace>
  <inkml:trace contextRef="#ctx0" brushRef="#br0" timeOffset="1.22499E6">18116 14416 295,'0'0'46,"0"-3"-4,0 3 1,0 0-7,0 0-8,0 0-7,0 0-7,4 0-4,0 0-5,-4 0-5,0 0-4,0 0-7,0 0-3,4 0-6,0 0-4,-4 0-1,0 0-7,0 0-3,0-7-4</inkml:trace>
  <inkml:trace contextRef="#ctx0" brushRef="#br0" timeOffset="1.22543E6">18226 13712 277,'0'-4'36,"0"4"-5,0 0-3,0 4-2,0 2-4,5-3-3,-1 13-1,8-2-3,-4 5 0,-4-4 1,4 7-2,1-5 1,3 9 0,-4-2-2,0 1-1,0-1-1,-3 3 1,-1 2 1,4-2 0,-4 3 0,0-3-1,0 5 0,4-2-1,-8 0 1,4 0-2,0-4 1,1 4-2,-5 0-1,0-1-2,4-12-2,-4 10 0,0-1-2,0-6 0,-4 3 0,-1-3-3,-3-1-4,0 2-4,0 1-3,-4-4-2,-1 1-5,5-2-4,-8 6-6,-1-9-8,5-4-14,-4-1-11</inkml:trace>
  <inkml:trace contextRef="#ctx0" brushRef="#br0" timeOffset="1.23076E6">18644 14063 190,'0'0'32,"0"0"-3,0 0-3,0 0 2,-4-2 1,4 2-7,0 0 2,0 0-1,0 0-5,0 0 1,0 0-1,0-4-3,0 4 0,0 0-3,0 0-1,4 4 0,-4-4-2,0 5 0,0-5-2,0 16 0,0-2 0,0 2-3,0 0 0,0-2-1,0 2-2,0 7 0,0-6 1,0 1-2,4-3-3,-4 5-4,0-3-6,0 5-5,0-1-6,0-2-3,0-5-5,0-4-4,0 3-4,-4-4-4</inkml:trace>
  <inkml:trace contextRef="#ctx0" brushRef="#br0" timeOffset="1.2312E6">18529 14201 298,'5'0'34,"-1"0"0,-4 0 3,4 0-4,0 0-2,4 0-6,0 7-5,0-7-4,1 6-3,-1-6-5,0 0-1,0 0-3,8 0 1,-7 0-2,-1 0-3,0 0-4,0 0-5,0 0-2,5-3-7,-9 0-5,4-1-5,0 1-3,-4-3-6,4 0-2,9-6-11</inkml:trace>
  <inkml:trace contextRef="#ctx0" brushRef="#br0" timeOffset="1.23166E6">19111 14088 244,'0'0'29,"4"0"-2,-4 0-6,0 0-3,0 0-7,0 0-1,0-6-1,0 6-4,0-6 0,-4-1-2,4 1 1,0-2-3,0 2-1,0-1 2,-4 1-2,0 0 0,-1-1 0,1 2 1,0-1-1,4 3 1,-8-3 2,4 2-3,-4 1-3,4 3 6,-4-3-3,-1 3 3,1 0 4,4 3 0,-4 4 3,4 2 1,-9 5 1,5-1-2,0 0-2,0 1-1,4 2 0,-4-2 3,-1 5-2,1-1 2,4 4 1,-4 0-2,8-1-2,0 0 2,0 1 0,0-5-2,0 3 2,0-5-1,0 0-2,4 1 0,0 0 0,0-5-1,0 1-1,5-2 0,-5-2 1,4 5-1,0-7-2,0-6 2,0 6-2,1-2 0,-5-1-1,4-3-1,0 0 1,-4-3 0,4 3-3,1 0-2,-5-4-3,4 4-3,-8-3-1,8-3-5,-4-4-5,-4 7-6,0-3-7,0 4-5,0 2-7,12 0-9</inkml:trace>
  <inkml:trace contextRef="#ctx0" brushRef="#br0" timeOffset="1.23209E6">19336 14397 277,'0'0'36,"0"-3"-2,0 3 0,0 0-1,0 0-4,0 3-4,0-3-4,0 6-5,0 1-4,0-1-1,0 11-1,0-4-1,-4 1-3,4-1 1,0 3-4,0 1 0,0-1-1,0-1-4,0-3-7,0 1-7,0-7-9,0 4-10,0-8-11,0 1-7</inkml:trace>
  <inkml:trace contextRef="#ctx0" brushRef="#br0" timeOffset="1.23288E6">19692 13578 151,'0'-5'28,"0"5"-2,0 0-3,0 0 1,0-1-5,0-2-3,0-1 1,0 1-3,0 3-1,4 0-3,-4 0 1,0 0 0,0 0-2,0 0 0,0 0 0,0 0 0,0 0 0,0 0 2,0 3 1,0-3-1,0 0-1,0 8 2,-12 2-1,8-1-1,0 1-2,-4-4 1,3 4-1,1-2-3,0 4 1,0-2-2,-4 1 0,0 5 2,0 2-1,4 7-3,-1-3 3,-3-1-1,0 3 1,4 8-1,4 1 0,-8-6 0,4 6 0,0 1 1,-1 1 1,5 1-1,0 1 1,0-4 0,0 4 1,0-4-1,0 1 1,0 2 1,5 2-3,-5-8-1,0 7-2,8-4 1,-4 1-2,0-4 0,0 2 1,4-5-2,0 0-3,-3-3-2,3-2-4,0-6-1,-4-2-5,8-1-5,-4-4-10,1-2-11,-5-7-14</inkml:trace>
  <inkml:trace contextRef="#ctx0" brushRef="#br0" timeOffset="1.23533E6">19819 14096 217,'0'-1'27,"4"1"5,0 0-4,-4 0-2,4 0-7,-4 0 0,4 0 2,0-3 4,-4 3 0,9 0 1,-5 0-5,0 0-5,0 0 1,0 0-1,0 3-4,-4-3-1,4 1 1,4 6-3,1 2-2,3 1 0,0-1-2,0-1 0,1 5-1,-1 0-1,4-1 0,-3 0 0,-1-3-2,0 4-1,1-2 2,-1 2-2,0-1 0,0-2 0,-3-2-1,3 1-1,-4 1-1,4-1-3,-8-2 1,1-2-1,3-2 0,-4 3-2,0-3-1,0 0-2,-4 7-4,4-7-2,-4 5 1,0-1-2,0-1-2,0-3-1,0 0-2,4 0-3,-4-3-4,0 4-1,4-1-1,0-3 0</inkml:trace>
  <inkml:trace contextRef="#ctx0" brushRef="#br0" timeOffset="1.2358E6">20138 14066 206,'0'0'22,"0"0"1,0 0-4,0 0 2,0 0-7,0 0-2,0 3 1,0 7-2,0-1 3,-4 3 4,0 0-3,0 1 2,0 0-1,0-2 1,0 2 2,0 2-2,-4 0 2,3-3-2,-3 3-5,4 1-3,-4 0 1,0-4-2,0-1-5,-5 5 2,5-1-2,0 0-1,0 1-1,0-4-4,-1-3-4,1 1-5,0-1-6,0-1-3,0-2-6,-1 1-4,5-4-6,0-3-8</inkml:trace>
  <inkml:trace contextRef="#ctx0" brushRef="#br0" timeOffset="1.23699E6">20347 14138 222,'0'0'35,"0"0"-2,0 0-5,0 0-1,0 0 0,4 0-3,4 0-4,-8 0 1,0 0-1,0 0 0,5 1-2,11-1-1,-8 0-6,4 0-2,-3 0-1,-1 3-5,4-3 1,0 4-1,-8-4-1,5 0 0,-5 0-4,4 0-3,-4 0-4,0 0-4,0 0-3,0 0-4,-4 0-4,0 0-4,0 0-2,4 0-5,-4 0-3,9 0-6</inkml:trace>
  <inkml:trace contextRef="#ctx0" brushRef="#br0" timeOffset="1.23745E6">20961 13635 235,'0'0'34,"0"-3"-2,0 3-3,0 0-7,0 0-2,0 0-8,0 0 2,0 0-1,0 3 2,0 0-4,0 1 1,0 12 0,0-2 2,0 2 4,0 0-4,0 1-4,0 4-2,0 7-3,0-4 0,0 3-2,4-4-1,-4 0-3,0-4-9,0-1-6,0-2-6,-4-3-2,4-2-4,0-2-2,0 1-3,-4-4-2,0-3-4</inkml:trace>
  <inkml:trace contextRef="#ctx0" brushRef="#br0" timeOffset="1.2379E6">20707 14103 175,'0'0'30,"0"3"-3,0 0 1,5 0-4,-5-3 2,4 3-2,-4 1-2,12-1 2,-4 0 0,4-3-1,1 3-4,-5 0 0,8-3 0,-4 0-3,5 2-4,-5-2 0,9 0-4,-9 0 0,4 0-1,1 0-2,3-2 0,1 2-1,3-3 0,1 0-1,-9-3-3,5-1 1,-1 1 1,0 0-2,-3 6-3,-5-4 0,5 3-5,-1-2-1,-4 3-6,-4-4 0,1 4-5,-5 0-5,4 0-4,-8 0-6,0 0-2,0 0-4</inkml:trace>
  <inkml:trace contextRef="#ctx0" brushRef="#br0" timeOffset="1.23835E6">20888 14284 274,'0'0'31,"0"0"0,0 0-1,0 0-2,0 0-5,0 9-3,0-1 2,0 5-3,0 0 0,4 0-2,-4 1-3,0 2-1,0-5-3,0 5-3,0 3-1,0-2-2,4-1 0,-4 2-4,0 1-5,0-5-7,0-4-6,4 6-7,-4-10-4,0 2-5,0-2 0,0 1-6,0-4 1</inkml:trace>
  <inkml:trace contextRef="#ctx0" brushRef="#br0" timeOffset="1.23841E6">21027 14311 258,'0'-3'32,"0"0"-2,8 3-1,-4 0-1,4 0-2,-4 0-9,4 0-2,1 0-4,-1 0-3,0 0-2,0 0-2,0 3-1,1-3-1,-5 3 0,4 0-1,-4 0 1,4 4 1,-4-1 2,0 0-1,0-2 0,1-3-1,-5 2-1,0 1 1,0-1-2,4 0 0,-4 0 0,0 3-1,0 1 2,0-7-2,0 3 1,0 2 1,-4 1 2,-1 0-3,1 1-1,0-1 0,-4 4 2,0-2-2,4 1 1,4 4 2,-4-7 2,0 4 0,4 1-1,0 2 2,-4-1-2,4-4 0,0-1-1,0-4-1,-5 0 1,5 3 0,5-2-1,-1-4 0,0 0-1,8 0 0,0 0 0,-4-4 0,1 4-2,3 0-1,-4-3-2,0 0-1,1-3-4,-5 2 1,0 1-5,0 0-2,4-2-2,-4-1-5,4 0-3,-4-1-5,0 7-7,-4-6-3</inkml:trace>
  <inkml:trace contextRef="#ctx0" brushRef="#br0" timeOffset="1.23885E6">21526 14095 251,'0'0'26,"0"0"1,0 0-6,0 0 1,0 0 5,0 0-4,0 0-3,8 5 1,1-2 0,-5 6-4,0 1 0,0 1-1,0 2-2,0-4-4,4 4 1,-4 0-2,0-2 0,5 1-3,-1 0 0,-4 0-2,0 1 0,8 0-3,-8 1 3,5-1-3,-5-1 0,8 0 0,-4-3-1,0-3 0,5 1-1,-5-1-2,0 1-2,4-3-1,-4-4-2,5 4-4,-9-1-3,0 0-5,0 0-2,4-3-4,-8 0-2,0 0-2,0 0-3,0 0-3,0 0-1</inkml:trace>
  <inkml:trace contextRef="#ctx0" brushRef="#br0" timeOffset="1.2393E6">21710 14100 290,'0'3'31,"0"-3"-1,0 3-2,-4 6-2,0 4-3,-4-3-3,0 4-2,-4-1-1,3 3-1,5-2-2,-4 2-2,0-5-2,-4 2-2,8 3-1,-5-4-4,1-1 1,4 2-1,-4 0-1,4 1 0,-4 2-3,-1-6-6,5 1-2,0-5-6,0 4-4,0-4-6,4-3-4,0 2-3,0-2-4,0 3 0,-4-6 2,8 0-7</inkml:trace>
  <inkml:trace contextRef="#ctx0" brushRef="#br0" timeOffset="1.23975E6">21866 13583 215,'0'-3'31,"0"3"-1,0 0-2,4 0-3,-4-2-5,0 2-2,0 0-5,0 0 1,0 0-3,0 0 0,4 0 2,-4 5-5,0-2 2,0 3-1,4 4 0,-4-1-1,0-2 2,0-2 0,0 7-1,0-2 0,0-1 1,-4 3-3,4-9 2,-4 3-4,4-3 2,0 4-3,0 1 0,0-5-1,0-3-1,0 3-1,0 3 1,0-3-1,0 1-1,0 2 2,4-6-2,-4 3 0,4-3 2,0 0 0,5 0-1,-5 0 1,4 0-1,-4 0 0,0-3 0,4 0-2,0 3 2,1-3 0,-5-1-1,0 1-1,0 2 2,4-4-3,0 2-1,0 0-1,1-2 2,-5 5-3,4 0-1,-4-7-2,4 7-2,-4 0-4,0-3 0,5 3-6,-9 0-1,4-3-3,-4 3-5,0-3-5,0 3-4,0 0-7</inkml:trace>
  <inkml:trace contextRef="#ctx0" brushRef="#br0" timeOffset="1.24019E6">22026 13526 233,'0'0'37,"0"0"-5,0 0 2,0 0-2,0 3-3,0 0-4,0-3-1,-4 3-5,4 8-3,0 5-4,0 0 0,0-2-4,0 5 0,-5 2-3,1-2-2,-4 5 0,8 0-4,-4 1-6,0-7-7,4-2-8,0-4-5,0 0-7,0 0-7,-12 22-10</inkml:trace>
  <inkml:trace contextRef="#ctx0" brushRef="#br0" timeOffset="1.24067E6">22275 13969 212,'0'0'34,"0"0"-1,0 0-2,0 0-1,0 0-3,5 3 1,-5-3-4,4 0 1,0 0-5,-4 4-3,8-1-3,-8 8 0,0 2-6,0 2-1,0 0-1,0 4 0,0-2-2,0 2-2,0-1-1,0 4 1,-4-4-1,0 1-3,4-2-2,-4-1-8,0 0-4,-1-2-4,5 2-3,-4-3-2,4 1-6,-4-4-3,0-4-5</inkml:trace>
  <inkml:trace contextRef="#ctx0" brushRef="#br0" timeOffset="1.24111E6">22177 14171 320,'0'3'37,"0"-3"2,4 0-2,-4 3-3,8 1-5,-3-4-8,11 0-5,-4 0-3,0 0-5,9 0-2,-5 0 0,1-4-2,-1 1-1,0 0-3,-3-3-7,-1 3-6,-8-1-4,4 1-7,0 0-3,1 3-3,-1-6-4,0 2-4,0 1 0,29-5-7</inkml:trace>
  <inkml:trace contextRef="#ctx0" brushRef="#br0" timeOffset="1.24157E6">23021 13681 227,'4'0'28,"-4"0"-2,0 0-2,0 0-7,4 0-2,-4 0-5,0 4 1,0-4 3,0 3-2,0-3 2,4 8 3,-4 4-2,0 1 1,0 0 1,0-2-3,0 8 0,0-5-5,0 2-3,0 7 0,-4-6-2,4-1-1,0-2-1,0 5-8,0-3-8,0-5-8,0 2-3,0 0-9,0-8-3,0 1-1,-13 16-9</inkml:trace>
  <inkml:trace contextRef="#ctx0" brushRef="#br0" timeOffset="1.24202E6">22640 14082 232,'4'0'29,"-4"-3"-4,8 3 3,4-3-2,-3 3 2,3 0-2,4 0-4,-4 0-1,5 0-3,-1 0-3,5 0-3,-5 0-2,5 0-3,-5-4 0,8 4-1,1-3 1,-4 3 1,3 0-2,5 0 2,-5-3-2,9 0-1,-4 1 3,3-2-3,5 2 1,-4-4 1,0-1 0,4 1-2,-1 0-2,-3-1 0,0 4-2,-4 1 2,-1-1-2,1 0 0,-4 3-1,-1-3 0,1 3-3,-13 0-1,4 0-1,-3 0-1,-1 0-2,-8 0-2,4 0-4,0 3-5,-8-3-7,0 3-4,0-3-3,0 0-7,-4 3-8</inkml:trace>
  <inkml:trace contextRef="#ctx0" brushRef="#br0" timeOffset="1.24247E6">22861 14271 244,'0'0'30,"4"0"-3,-4 0-5,4 0 0,-4 0-4,0 0-4,0 0-3,4 0-2,-4 0-3,0 0-2,0 0 0,0 0 1,0 0 1,0 0 3,-4 0-2,4 0 1,-8 0 1,-4 0-1,3 0-1,1 0-1,0 0-1,0 0-2,0 0-1,4 0 0,-9 0-1,5 3 0,-4-3 0,8 0 0,-9 4 3,9-4 0,-4 6 3,4-3 0,0 0-1,-4-3-1,8 0-2,0 0-1,0 0 1,0 0 0,0 3-1,0-3 0,0 4 0,0-4 1,0 3-1,0-2 1,0-1-2,0 4 0,8-1 0,-4 0 1,4 3 0,-4 1-1,0-7 1,1 9-2,-5-1 2,4-1-2,0 2 1,0 1 0,-4-4 0,0-1-1,0 7 0,0-5 0,0-1-1,0-3-1,0 4 3,0-4 0,0 2-2,0-2 2,4 0-3,0 0 2,4-3 0,-4 0 0,0 0 1,5-3 0,-1 3 0,0 0-2,0-3-1,-4 3 2,4-3 1,1-1 0,-1 4-2,0 0 1,0 0 1,0 4 0,-4-4-1,1 6 0,3-3-1,-4 7 0,0-1 1,-4-2-2,0 1 2,0-2 0,0 7 0,0-7 1,0 5-1,0-5 2,-4 1 1,0 6-2,0-4 1,-5-9 1,5 8-2,-4-8 1,4 6-2,-4-6 1,-4 4 0,3-1-2,1 0-1,-4 0-5,4-3-4,0 0-6,-5-3-6,5 3-4,0 0-6,4-3-5,0 0-2,-4-1-4</inkml:trace>
  <inkml:trace contextRef="#ctx0" brushRef="#br0" timeOffset="1.24301E6">23180 14348 227,'0'-4'28,"4"0"-6,-4-3 1,4 4-3,-4-3-1,4 2-3,-4-2-1,0 3-3,0 0 2,0 0-2,5-2 0,-5 2-1,0-1-3,0 1-1,-5-3-3,1 3 1,0 0-1,-4-1-2,0 1-1,-4 3 1,8-3 0,-9 3-2,5 0-1,4 0 1,0 0 2,-4 3-1,-5 0 0,5 1-2,-4 5-1,8-3 3,0 1 1,0 4 4,-9-2 0,9 1 1,-8 4 0,8 2 1,-4 0 1,4 2 0,0 4-1,-1-1 0,5-2-3,0-2-1,0-1 0,5-2-2,-1 5 1,0-6 0,8 1-1,-4-4-1,4-7 1,-3 0 2,3-3 0,0-3 1,0-3-1,1-7 2,-1-4-2,0 1 0,1-5-2,-5 5 0,0-1 1,-4-2-1,-4-1 0,4 6-1,-4 1-1,0 1-3,-4 4-3,4-2-1,0 1-4,-4 2-3,0 4-9,-4 2-4,4-3-5,4-2-4,-4 3-3,4 3-2,-9-3-9</inkml:trace>
  <inkml:trace contextRef="#ctx0" brushRef="#br0" timeOffset="1.24345E6">23381 14192 304,'0'0'28,"4"0"0,-4 0 0,0 3-2,0-3-3,0 0-2,0 9-3,0 1-1,0-2-3,0 1-1,0 1-3,0 0-1,0 2-2,0-4-2,0 5 0,-4-4-1,4-1-1,0 5-1,0 0 0,-4-7-1,0 1-1,4-3 1,0 3 0,0-4 1,0 0 0,0-3 1,0 0 2,0 0 0,0 3-1,8-3-2,-8 0 1,4 0-2,0 0 2,4-3-2,0 3 0,1-3-1,-5-3 0,4-1-2,0 2-2,0 2-2,-4 0-3,9 0 4,-5-4-4,0 4-6,0 0 0,-4 0-8,4 3-2,-3-6-1,-1 2-3,0 0-2,0 0-5,0 4-1,0-9-9</inkml:trace>
  <inkml:trace contextRef="#ctx0" brushRef="#br0" timeOffset="1.2439E6">23536 14192 294,'0'-3'35,"0"3"-2,0 0 0,0 0-1,0 6-4,0 7-6,0-2-3,0 5-5,0 0-5,0-2-1,0 5-3,0-2 0,0 2-3,0 1-2,-4 0-4,4-4-9,-4 2 0,4 1-5,0-5-3,0-1-2,0-10-2,-4 0-3,4 3-8,0-6 1,4 4-8</inkml:trace>
  <inkml:trace contextRef="#ctx0" brushRef="#br0" timeOffset="1.24436E6">23798 14055 317,'0'-3'35,"0"3"-4,0 0 1,4 0-3,1 3-1,-5-1-3,4 4-6,4 3-5,-4 1-2,0 0-3,-4-2 0,4 1-1,4 4 0,-4-2 0,1 5 0,-1 0-2,0-4-1,0 0 0,4 3 0,-4-3-2,-4 0 0,8 1-3,-4 0 2,-4-2-1,9-2 0,-5 4 0,4-3-1,0 1-1,0-5 0,-4 0-2,4-2-1,1 2-1,-1-6-3,0 3-2,-4-3-2,0 0-3,4 0-6,-3 0-4,-1-3-5,-4 0-5,0-4-3,0 4-2,4-6-6</inkml:trace>
  <inkml:trace contextRef="#ctx0" brushRef="#br0" timeOffset="1.24442E6">23958 14055 263,'0'0'37,"0"0"-5,0 0-2,-4 0-4,4 0-4,0 0-2,0 2-5,-4 10-2,-4-2-3,4 3-1,-1-2 1,-3 1 0,4 1 0,-4 1 2,-4 2-3,4 0 1,-5-1-6,1-3 0,4 1 0,0-2-3,4 2-2,-5 3-7,1-7-6,-4 2-4,8-1-7,0-4-3,4 1-3,-4-4-5,4-2 0,0 3-2</inkml:trace>
  <inkml:trace contextRef="#ctx0" brushRef="#br0" timeOffset="1.24494E6">24015 13495 223,'0'0'32,"0"0"-3,0 0 3,0 0-3,0 0-2,0 0-8,0 0 0,0 2 0,0-2-2,0 3-3,4-3-3,1 0-1,3 10-2,0-10 0,0 9 0,0-6 2,-4-3-1,5 4-1,-1-4 0,-4 0-2,4 0-1,-4 0-1,0-4-1,4 1-1,1 0 0,-1 3-1,0-6 0,0 3 1,-4-1-2,0 1 0,0 3 0,-4-3 0,0 3 2,0 0-3,0 0 1,0 0 0,0 0 0,0 0 0,0 0 0,0 0 0,0 0 0,0 0 0,0 3 0,-8 7 0,8-1 1,-4 1-1,-4 1 0,0 5 0,0 0-1,4-8-3,-5 4-2,9 1-2,-4 0-5,0-2-6,0-5-2,4 4-4,0-1-8,0-1-2,0-1-6,0-1-3</inkml:trace>
  <inkml:trace contextRef="#ctx0" brushRef="#br0" timeOffset="1.24541E6">24339 13818 320,'0'0'34,"0"-1"-11,0 1 1,0 0-1,0 0-3,0 0-1,0 4-3,0-1-2,0 13-3,0 0-2,0-5 1,0 5-1,0 2 1,0 1-3,0 2-1,0-2-1,0 1-3,0-1 1,-4 2-1,0-2-3,4-1-5,-4-3-9,-1 5-5,1-9-6,4 1-6,-4 1-3,4-8-2,0 1-4,-20 13-5</inkml:trace>
  <inkml:trace contextRef="#ctx0" brushRef="#br0" timeOffset="1.24587E6">24257 13990 382,'0'0'40,"4"0"0,-4 0-6,4 0-5,0 0-8,4-3-5,5 3-4,3 0-6,-4 0-5,-3 0-6,3-2-6,-4 2-4,4-6-5,-4 6 2,5-7-1,-5 7 0,-4 0 1,4 0-3,-4 0-1,4 0-4,-8 0-5,5 4-4</inkml:trace>
  <inkml:trace contextRef="#ctx0" brushRef="#br0" timeOffset="1.24593E6">24539 14231 399,'0'0'51,"0"0"-15,0 0-10,0 0-9,0 0-6,0 0-5,0 0-9,9 0-9,-5 0-8,0 0-9,0 0-5,-4-3-3,4 3 3,-4 0 2,4 0 0,-4 0 0</inkml:trace>
  <inkml:trace contextRef="#ctx0" brushRef="#br0" timeOffset="1.24638E6">24728 14222 382,'4'0'33,"-4"0"-10,0-3-5,0 3-6,8 0-4,-4 0-3,-4 0-10,0-3-7,0 3-7,4 0-7,-4 0-2,0 0 0,4 0-3,-4 0 0,0-2-9</inkml:trace>
  <inkml:trace contextRef="#ctx0" brushRef="#br0" timeOffset="1.24645E6">24920 14195 322,'0'-3'35,"4"3"-2,4 0-5,-3 0-8,-1 0-4,0-3-7,-4-1-7,4 4-9,0 0-7,-4 0-3,0 4-4,0-4-2,0 0 0,0 3 2,0-3 0,0 6 0,0-6-5</inkml:trace>
  <inkml:trace contextRef="#ctx0" brushRef="#br0" timeOffset="1.2469E6">25100 13473 232,'0'0'29,"0"0"-9,0 0-3,0 0 2,0 0 0,0 3 0,8-3 2,-3 4 2,3 8-3,0-1-1,-4 5 1,4-3-3,0-5 0,1 8-2,3 0-3,-8 4-1,12-4-1,-7 5 0,3 8 0,0-6-2,-4 11-1,5-1 0,-1 1 1,0 5-2,0-4 2,1 2 1,-5-1-3,0 1 1,4 0 1,-3-1-2,-1-3 0,-8 1 0,4-2-2,-4-2 0,0 0-2,0-3 0,0 2 0,-4-2-1,4-3 0,-8-2-1,-5-1 0,1 4-1,-4-8-2,-1 9-7,1-9-2,-5 2-3,1-4-1,4 7-8,-5-5-9,5 3-7,-5-6-12,5-1-7</inkml:trace>
  <inkml:trace contextRef="#ctx0" brushRef="#br0" timeOffset="1.26824E6">12356 15042 212,'0'-3'32,"0"0"0,0 3 1,0-3-3,-4 3-1,4 0-1,0 0-5,0 0-2,0-3-3,0 3-2,0 0 1,0 0-3,0 0-2,4-4-1,-4 4-1,4 0-2,4 0 0,0 0 0,-4 4-2,4-1 0,1 3 0,-5 4 0,0-2 0,0 1-2,8 4 1,-4 3-1,5-5 3,-5 5-4,4 1 2,0 2-1,1 0 0,-1-1 0,4-2-1,5-2 0,-1-1-1,1 6 1,3-2-2,1 2 1,8-7-1,-1 0 0,5-2 1,0 3-2,4-2 0,-8-2 0,8 1 1,-9-10-1,5 4 0,0 0 1,0-4-1,-4 0 0,4 0-1,-5 0 2,1-4-2,0 3 2,0-5-1,3-4 0,1 0 3,0 3-3,4-9 0,-4 3 0,4 3 1,0 2-1,0 5 0,0-6 1,-4 2-1,-1 4 0,5 0 0,-4 0 0,4 1 0,-4-7 0,4 2 0,0-5 0,4 2 0,4 1 0,0 1 0,-4-2 0,4 4 2,-4-1-1,0 1 1,0-2 0,-4 5-1,-4-4 1,4 4-1,-4-3 0,0 0 1,-4 2-1,7 1 0,-3 2 2,4-3 0,4-2-1,0 3 0,0 0 2,0-4-2,5 4 1,-10 0 1,6-3-1,3-2 2,-8 1-1,-5 1 2,1 0 0,-4 2-2,4-2 1,-4 0-1,-1 3 0,1 3 1,-4 0 0,-1 0 3,1 3 0,0-3-2,-5 3 0,1 10 1,-1-1 0,-3-1-2,-1-1 1,-7 0-3,7 2 0,-3 3 0,-5-6-1,4 1-1,-4-1 1,1 2-2,-5 2 1,0-7 0,0 4-1,0-8 0,-3 4-1,-1-6 0,-4 0 1,0 0 1,4 0-2,-4 0 1,0 0 1,0 3 0,0-6-1,0 0 0,4 3-1,0-3 0,-4 3 1,4-5 0,0-2-1,0-2-2,0 2 0,9-2-2,-5-2 0,0 1 1,8 1 0,-3-1-1,-1-1 1,4-2 0,-3 4 1,7-2 1,-8 1 0,5-3 2,-1 1-2,5 1 2,-1-2-2,1 7 1,7-4 1,-7 5 0,3-4 0,5 2 0,0 1 0,-1 3 0,1-4 0,4 6-1,-1-2 2,1-1-1,4 1 0,0 3 0,-4 0 0,-1 0 0,1 0 0,0 0 0,0 0 0,-1 3 0,1 1-1,4 0 2,0 6-2,4-1 2,-9 1-1,5-2 0,0 5 0,0-4 1,4-2 1,-4-3 0,8 3 1,-4-1 0,8-3 0,-8 0 1,0-3-1,8-3 1,-4 0-1,0-3 0,4-2-1,0-5 1,0 0-1,0 2 1,1-5-1,-5 0 0,4 5 1,-8 2-1,0-4-1,0 0 0,-9 2-1,1 2 1,-4 2 0,-5 1 0,1 1 0,-9-1-1,1-1 0,-1 4 0,-8 0 0,0 3-2,1 0-2,-9-3-1,0 3-3,0-3-5,0 0-4,0-1-4,-5 1-4,5 3-5,-8 0-5,-4 0-11,-4 3-14,-9 1-9</inkml:trace>
  <inkml:trace contextRef="#ctx0" brushRef="#br0" timeOffset="1.26872E6">15594 15731 246,'-4'0'48,"4"0"-1,-4 0-1,0 0 0,4 0-5,-4 0-4,0 0-5,4 0-4,0 0-3,0 0-3,0 0-2,0 0 2,0 0-2,0 0 1,8 0-2,0 0-3,0 6 1,-4-4-2,4 4-5,1 0-1,-1 4-2,0 4-1,0 2-3,-4 0-1,4-2 0,1 5 0,-1-3-2,0-1-2,0 0-4,-4-2-3,0-5-4,0 2-2,1-1-4,3-1-3,-4-5-5,0 0-4,0 1-8,0-4-15,-4 0-8,8-24-13</inkml:trace>
  <inkml:trace contextRef="#ctx0" brushRef="#br0" timeOffset="1.26918E6">15852 15702 352,'0'-2'48,"0"-1"-5,0 3-8,0 0-7,-8 0-8,8 3-5,-8-3-3,3 2-1,5 4 0,-8 4 0,4 6 0,0-5 2,0-2 1,-4 7 0,4-1 0,0 1 0,0-1 0,-5 0-3,1 4-1,-4-5-1,8 5-2,-9 5-1,5-2-2,-4-7-1,0 7-2,8-1 1,-5 1-1,1 2-2,4 1-4,-8-1-3,4-3-3,4-5-2,-5 1-3,1-1-4,4 0-3,0-2-5,0-4-8,4 2-7,-4-8-5,4-1-5,4 8-8</inkml:trace>
  <inkml:trace contextRef="#ctx0" brushRef="#br0" timeOffset="1.26965E6">16093 15956 462,'0'0'59,"0"0"-10,0 0-7,0 4-13,0 8-6,-4-2-6,4 4-5,0 5-2,0 2-5,0 1-5,0-1-3,0 1-4,0-4-4,0 2-4,0-1-3,-4-3-7,4-5-11,0 5-13,0-6-11,-8 17-10</inkml:trace>
  <inkml:trace contextRef="#ctx0" brushRef="#br0" timeOffset="1.27205E6">20044 14767 179,'-4'-6'31,"4"3"-3,0-1 1,0 1-1,0 0-3,0 0-4,0 0-4,0 0 0,0 3-1,0 0 0,0-2-1,8 2 5,-8 0-1,8-3-2,-3 3-1,3 0-1,-4 0-4,0 3-2,4-1 1,0 1-2,1 9-1,-1 4-1,4 2 0,0-2-1,1 3-1,-1-2-1,4 4 0,5-2 0,-5 0 0,5-1-1,-1 1 0,5-2 2,-1 2-1,5-4 0,-1 0-1,5-5 1,4 1-1,0 2-1,0-4 0,4 3-1,-5-9 1,5 6-2,0 1 2,0-4 0,-4 1-1,0-3 0,4 3 0,-8-4 1,8 3-1,-5-6 0,1 7 1,4-4-1,0-3 1,0 0-2,0 0 1,0 0 0,0-3 1,-4-1 0,0-2 1,4 0-1,-5-2-1,5-2 0,-4 4 0,-4 3 1,4-7-1,0 4 0,4-1 0,0-1 0,0-1 0,4 3 0,-5-1 2,1-1-1,0 5-1,0-3 0,0 2 1,-4-2-1,0 0 0,0 3-1,-4-2 2,3-2-2,1 4 1,-4 0 1,0-6 1,4 2 0,-1 4-1,-3 0 4,4-4-3,-4 4 2,-5 2 0,1-2 1,-4-1 1,-1 4-2,1 0 0,-9 0 0,1 0 2,-1 4 1,-4 0-1,0 3-1,-3 2-1,3-6 1,-4 7-2,0-1 0,-4-2 1,0-2-2,1 1 0,-1 0 1,0-3-1,-4 4 0,4-4-2,0 3 1,0-6 1,-4 5-2,0 2 1,0-7 0,4 6 0,-4-3-2,0 0 2,0-3-2,0 0 1,0 3 0,0-3 1,0 0-1,0 0 0,0 0 0,0 0 0,0 0 0,0-3-1,4 3 1,-4-9 1,4-4-1,5 5 0,-5-2 0,4-2-2,0 4 0,0-2 0,0 1 0,1-1-1,-1 1 1,4 1 0,-4 1 1,5-2-2,-1-1 0,-4 1 2,0 4-2,4-1 3,1-1-5,3 1 2,-4 0 0,5-1 0,-1 1 2,5 4-1,-1-1 1,-4 0 1,5 0-1,-1 0 1,-3-1 0,3 1 1,5 0-2,-5 3 2,5 0-2,-1 0 1,1 0 0,0 3 0,3-3 0,-3 3 0,3 1 1,1 5-2,0-1 1,-1-2 0,5 1 0,4-1 1,-8 0-1,-1 1-1,9-1 2,0-1-1,0-2 0,0 3 2,0-6-1,3 4 1,-3 2 1,0-3 1,4 0 0,-8-3-1,8 4-1,-8-4 0,-1 0 0,9 0-1,-4-4 0,0 4 0,0-3-1,0-3 0,-1-4 0,1 4 0,0 1 2,4-1 2,0-1 0,-8-2 0,8-1 1,-4 1 0,-5-2-1,1 1-1,0 1 0,-5-3-2,-3 3 0,4 3 0,-9-4-1,5 4 1,-5-1-1,1 3 1,-9 0-1,4-2 0,-3 0 0,-1 2-3,-4-2-2,-4 3-4,-4 3 0,4 0-7,-4-3-6,-4 0-4,0 3-9,-8 0-10,-5 0-12,1 3-10</inkml:trace>
  <inkml:trace contextRef="#ctx0" brushRef="#br0" timeOffset="1.27261E6">22406 15742 267,'0'0'42,"0"-5"1,9 2 5,-1-7-1,0 4-8,4 0-6,-8-4-5,5 5-6,-1 2-3,0 0-6,0 3-1,0 0-2,0 0-1,1 0-1,-1 0-1,0 3 0,4 3-3,-3 6-1,-1 0 0,0 1-3,-4-2 2,4 5-1,0-5-1,-4 2 0,5 0-3,-1-4-1,0 1-4,0 1-1,0-5-5,1 4-1,3-7-3,-4-3-7,0 0-6,-4 0-9,5-3-9,-5-4-2</inkml:trace>
  <inkml:trace contextRef="#ctx0" brushRef="#br0" timeOffset="1.27307E6">22771 15572 254,'0'-4'29,"0"4"-2,0-3-2,0 3-4,0 0 2,0 0 2,0 0 2,0 0 5,0 3-3,0 9-3,0 0-1,-4 1-4,-4 0-3,3 1-1,-3 2-1,0-2-2,4 9 0,-4 0-2,-5-4-2,5 5-1,-4 0 0,0 5-2,-1-2-3,1 0 0,0-2 0,0-1-1,-1-2-1,5-1-1,-4 4-1,4 2-2,-1-6-5,-3-2-4,4 2-3,4-5-1,-4 0-5,8-2-4,-4-8-7,4 4-5,0-4-6,0-1-2,0-5-4,4 0-9</inkml:trace>
  <inkml:trace contextRef="#ctx0" brushRef="#br0" timeOffset="1.27354E6">22955 15867 291,'4'-3'27,"0"3"2,0-3 1,4 3 4,1 0-1,-5 0-4,4 0-6,0 3-2,-8-3-5,4 0-4,4 0-4,1 3 2,-1-3-3,0 0 0,0 0-1,0 0-2,-4 0-1,9 0-2,-5 4 1,-4-1-1,0-3 0,-4 0 0,0 6-1,0 0 2,0 4 0,0-2-1,-8 1 0,4-2 1,-4-1 2,-1 2-1,5 5 0,-4-7 1,4 7 1,0 0-1,0-5 3,-8 4-3,8-2 1,-1 1-1,1-2-2,4-2 1,0 2 2,0-1-1,4 2 0,1-4 2,3-6-1,0 0 0,4 0-3,0 0-2,1 0 2,-1-3 0,0 0-2,1 3-3,-5-3-3,4 1-4,-4-4-1,-4-4-3,0 10-4,1 0-4,-1 0-9,-4 0-14,0 0-12,-17 16-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2T02:03:02.11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9DBB61"/>
    </inkml:brush>
    <inkml:brush xml:id="br3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387 2111 208,'0'0'19,"0"0"0,0-3-1,0 0 2,0 3 1,4 0-3,-4-3 0,0-1-3,0 1-1,0 3-3,0 0-2,0 0 2,0 0 1,0 0 1,0-3-1,0 3 4,0-3-1,0 0 1,0 3-3,0 0 0,0-3-4,0 3-2,0 0-3,0 0 2,0 0-3,-4 0-1,0 0-1,-4 3 0,-1 0 1,5 3-2,0 1 2,-8 2 0,8-1 0,-4 2 0,3-1 1,-3 1 0,0-5-1,0 10 3,4 1-2,-4-3 2,-1 8 0,1-4 1,4 9 0,-8 7 1,4 0-1,0 4 2,3 3-2,-3-1 2,4 4 0,0 3 0,0-3 0,0 4-2,4-5 1,0 3-2,0-1-1,0-2 1,0 1-2,0 0-1,4-8 2,4 0-4,0 0 2,1-2-1,3-3-1,-4-3 0,0-1 0,-4-6 0,4 3-2,1-9-2,-1 2-3,0-7-3,0 1-2,0-2-6,1-2-5,-5 0-5,4-6-8,-4 0-9,-4 0-6,8 0-4</inkml:trace>
  <inkml:trace contextRef="#ctx0" brushRef="#br0" timeOffset="489.028">2518 2704 297,'0'-3'35,"0"0"-4,0 3-4,0 0 3,0 0 5,0 0-2,0 0-4,8 0-4,-8 0-3,8 0-4,-4 0-2,4 6-1,1 2-2,-1 8-2,-4-3-1,0-4 0,4 2-1,9 5-3,-13-3 0,4-2-1,4 5-2,5-3-1,-5 1 0,-4 2-1,4-5-1,1 2 1,-1 0 1,0-1-2,-4-4 0,5 2-3,-9 6-2,8-10-1,-8-1-4,0 1-2,0 0-2,4-2-2,-8 5-7,5-6-3,-1 2-4,0-2-5,-4-3-5,0 4-1,4-4-2,0 0 4,4 3-7</inkml:trace>
  <inkml:trace contextRef="#ctx0" brushRef="#br0" timeOffset="820.0469">2763 2652 240,'0'-3'26,"0"3"-1,0 0 0,0 0-1,0-4 0,0 4-2,0 0-3,0 0-3,0 0 1,0 0 2,0 4-2,0-1 2,0 3 0,0 8-3,-8 2-3,4 0-3,-4-2-1,4 2-1,0 0-3,-4 5-2,-5-2 1,5 2-2,0 1 0,0-1-2,0-1 1,-1-1 0,1-3 0,0-1-4,0 0-2,4 0-3,0 1-6,0-4-4,-5 0-7,5-6-7,0 0-4,0-6-2,0 3-3,-12 20-9</inkml:trace>
  <inkml:trace contextRef="#ctx0" brushRef="#br0" timeOffset="1336.0764">2862 2208 263,'0'-3'20,"4"-3"1,0 4-2,4-1-2,-4 3-1,4-7 0,1 4-2,-1-3-2,-4 6-2,4 0-1,0-3 1,-4 0-1,4 3 1,1 3 0,-5-3-2,4 0-2,-4 3-1,-4-3 1,0 0 1,4 13 1,0-7-2,-4 2 1,0-2-1,0 4 0,-4-4 1,4-1 0,0 5-2,0-1 2,-4 7-3,4-5 1,-4-1 2,-4 6-2,4-2 2,0 5-1,-1-10 0,1 3-1,0 0-1,0 1 0,4-3-2,0-6 1,0 6 0,-4-4-2,0 1 0,4-4 0,0 0-1,0 2 0,0-5 0,0 3 2,4 0-2,0-3 1,0 0 1,4 0-1,1 0 0,-1-3-1,0 3 1,0-3-1,5 3-2,-9-3-5,0 1-1,4 2-5,-4-3-4,0 0-5,0 3-6,4-4-8,-4 4-4,1 0-5,7 12-7</inkml:trace>
  <inkml:trace contextRef="#ctx0" brushRef="#br0" timeOffset="1705.0975">3402 2337 339,'0'-3'27,"0"3"-6,0 0 2,4 0 4,-4 3 3,4-3-1,0 0-6,0 13-5,1-9-4,-5 12 1,4 0-5,-4-1-1,0 7-2,0 5-2,0-2 0,0-1-2,0 3 1,0 0-3,0 5 1,0-5-4,-4-3-4,4-2-2,0 2-7,-5-5-8,5-5-6,0-1-3,0 0-7,0-4-4,-4-4-4</inkml:trace>
  <inkml:trace contextRef="#ctx0" brushRef="#br0" timeOffset="1962.1122">3283 2560 442,'0'-4'34,"-4"1"-8,4 3-5,0 0-4,0 0 0,0 0-2,0 0-2,4 0-1,0 0-1,9 0-4,-1 0-1,0 0-2,1 0 0,-1-1-1,0 1-1,5 0-1,-5 0 0,4-4-1,5 4-3,-9 0-5,0 0 0,5-3-2,-5 3-4,4 0-3,-3 0-8,-1 0-3,0 0-9,-4 0-6,0 0-9</inkml:trace>
  <inkml:trace contextRef="#ctx0" brushRef="#br0" timeOffset="2238.128">3857 2364 352,'0'-3'29,"8"3"-7,-4 0-4,-4 0 7,0 0 2,4 3 1,-4 13-5,0-2-3,0 5-4,0 2-3,0 4-2,0-4-3,0 1-1,-4 2-2,0 2-1,4-3-1,-4 1-2,0 2 0,-1-6 1,5 3-4,-4-6-5,4 2-5,-4-5-9,4-1-6,0 0-9,0-4-9,0-4-2,-12 14-7</inkml:trace>
  <inkml:trace contextRef="#ctx0" brushRef="#br0" timeOffset="2738.1566">4106 2025 309,'0'0'23,"0"0"-4,0 0 3,0 0 3,4 0 5,-4 4 0,4-4-2,9 1-4,-5 9-4,-4 2 1,12 1-1,-7-2-4,3 5-1,0 0-1,0 1-1,1 3 1,-1 0-5,0 6-1,1-2 0,-1 6-2,0 3 2,0 1 0,-3 5 0,-1 3 0,-4-4-1,0 3-1,-4-1-1,0 0-1,0-7 0,0 4 0,0-4 2,-4 3-4,-4-2-1,-5-4 1,5 2-1,0-5 0,-4-3-5,4 1-5,-1-4-4,-3-5-3,4 1-4,0-1-3,-5-6-4,5-4-9,8-1-12,-4-5-12</inkml:trace>
  <inkml:trace contextRef="#ctx0" brushRef="#br0" timeOffset="8300.4748">5064 2156 233,'0'-7'31,"4"7"-4,-4-1-1,0-2 1,0-1-1,4 4 1,-4 0-2,0-3 3,9 3-2,-9-3-3,4 3-4,4 0-4,0 0-1,-4 0-3,4 0-2,-8 0-2,0 0-2,0-3 2,0 3-3,0 0 1,0 0-3,0 0 0,-4 0 0,0 0-1,-4 0-1,-4 0 1,-5 0-1,1 0 0,0 3 0,-1 3 2,-3 2-2,-9 2 0,5-1 0,-1 4 0,0 3-1,-7-5-1,-5 2 1,4-2-2,0 2 4,1-1-2,3 4 0,8-1 0,1 1 0,-1-2 2,5-1-1,4 2 0,0 0 0,3-2 0,5-1 0,4-1 0,0-4 0,4 5 4,9-2 1,3-2 1,9-2-1,-1 1 0,9-4-2,-4 0 0,3 0 1,-3 0-3,4-3 0,-9 4 0,5-4 1,0 0-1,-5 3-1,-3 6 1,-1-4-1,-4-2 0,-3 7 0,3-1-1,-4 2-1,-3-1 3,7 3-1,-4-1 0,-8 0 0,9 0 0,-13 1 1,0-2-3,4-1 3,-4-1-1,0 4 1,-4-5-3,4 5 3,-9-4-1,1 1 0,0-2 1,-4 4 0,0-2-1,-1-1 0,-3 2 0,-5 2-1,1-3 1,-1 2-2,-3 0 1,-1-3-1,1 4 2,3 1-1,-3-1-1,-1 0 2,9-2-1,-5 1 2,1 4-1,8-5 0,-1 2-1,5-10 2,0 7-2,0 3 1,4-2 0,4-5 1,0 0-1,0 1-1,4-2 2,4 1 1,4 0 2,5-3 1,3-3 0,5 0 0,3 0-1,1-3-2,0 0 1,3 0-2,-3-3-1,4-2 1,-5 1 0,1 1-3,-4-4-1,3 6-2,1 0 0,-5 1-1,5-3-1,-4 6-3,-1 0-1,-3 0-3,-5 0-1,5-3-7,-5 3-4,-4 0-8,1 0-8,-5 0-8</inkml:trace>
  <inkml:trace contextRef="#ctx0" brushRef="#br0" timeOffset="11027.6308">4581 3318 144,'0'-3'15,"4"1"-3,-4-1 0,0 0 1,0 0-1,0 3 5,0-4-1,0 4 3,0-3-2,0 0 3,0 0-4,0 3 2,0 0-2,4-3 0,-4 3 0,4 0-4,-4 0 2,0 0-2,0 0-1,0 0-3,0 0 0,0 0 0,0 0 3,0 3 0,0-3 1,0 6-3,0 7-1,0-2-1,0 2-3,0-1 1,0 0-1,0 0 0,0 1-2,0-2-1,0 2 1,-4 0-1,0-2 1,4-2-5,-4 1 4,0-1-1,0 1-1,4-4-1,0-4 0,0 4-2,0-6 0,0 0 0,0 3 1,0-3 1,0 0 2,4 0-2,-4 0 0,0 0 1,0 0 0,0-6 1,8 6 1,-8-11-2,8 1 1,1 1 0,-9-1 0,4 1 0,4 1-2,-4-2 2,4 4 0,-4-1 0,0 1 0,0 1 0,1-1 0,-1 3 0,0 0 0,0-1 0,0 1-1,-4 3 1,4 0 0,0 0 0,-4 3 0,4-3 2,4 4-1,-3 2 0,-1 2 2,0 1-1,-4-2-1,0 2-1,0 1 2,4-5-2,0 1 0,0 0 0,0 4-3,-4-4-7,0 1-3,0-1-2,0-3 0,4-1-1,-4 1-6,0 0 1,0 0-4,0 4 0,0-4-4,0 0-1,0 0-3</inkml:trace>
  <inkml:trace contextRef="#ctx0" brushRef="#br0" timeOffset="11341.6487">4888 3294 258,'0'0'25,"0"0"0,4 0-4,0 0-4,-4 0 1,5 0 2,-1 0 0,4 3-2,-4-3 3,0 0-5,4 0-4,0 3-4,1-3 0,-5 0-3,8-3-1,-4 0-1,-4 3-1,4 0 0,-4 0-3,1 0-6,-1-3-7,0 3-5,-4-3-7,0 3-5,4-4-4,-4 1 0,0 0-6</inkml:trace>
  <inkml:trace contextRef="#ctx0" brushRef="#br0" timeOffset="11588.6629">4905 3431 247,'0'0'29,"0"0"-4,0 0-6,4 0 0,-4 0-3,4 0 1,0 0-2,0 0-2,0 0-4,0 0-3,4 0 0,-4 0 1,5 0-5,-5 0 1,0-3-1,4 3 0,-4-2-2,4 2 1,-4-3 0,0 0-3,1-4-5,3 4-8,-4-3-10,4 2-2,-4 1-6,0-3-11</inkml:trace>
  <inkml:trace contextRef="#ctx0" brushRef="#br0" timeOffset="12739.7287">5195 3168 194,'-4'0'29,"4"-3"-1,0 3-2,0-3-1,0 3 2,0 0-6,0 0-1,0-3-1,0 3 1,4-3 2,-4 3 2,4-4-1,5 1-3,-5 2-3,4-2-4,0-1-1,-4 1-4,4 3-2,0 0 0,-3 0-4,-1 0 0,4 3 1,-4-3-2,0 4 0,4-1 0,-4 5 0,5 1-2,-9 1 1,4-1 1,0 1 0,-4-2-1,0 4 0,0 1 0,0 2 0,0-3 0,0 1-1,-4-2 0,0 2-1,-5-4 2,5 1-1,-4 1 0,8-1 1,-4-4 1,-4 3-2,4-1 1,0-1 1,4-1-2,-5 0 1,5 1 0,-4-1 0,0-1 0,4 1 0,0-3 0,0 1 0,0-1 0,0-3 0,0 0 0,4 3 0,-4-3 0,4 0 1,5 0-2,-1 0 1,0 0 0,4 0-2,-3-3-2,3 3-6,0-3 0,0 3-5,1-4-3,-5-2-2,4 1-4,0 2-2,-3 0-3,3-3-3,0-1-3,-4 1-2</inkml:trace>
  <inkml:trace contextRef="#ctx0" brushRef="#br0" timeOffset="14132.8084">4868 1863 212,'0'0'16,"0"0"0,0 0 0,0 0-7,0 0 1,0 0-2,0 0 3,0 0-3,0 0 2,0 0 1,0 3-1,-4-3 2,4 0 1,-4 0-2,-1 0-2,1 5-1,-4-2 1,0 10-4,4-3 0,-4-1 0,0-3-2,-1-1 1,1 2 1,0-4-3,-4 6-1,4-2 0,-5-4 0,5-3 0,-4 3-1,-1 0 0,1-3 0,0 2 0,0-2 0,-5 0 2,9 0-2,-4-2 0,4-1 1,-1 0-1,1-4 0,0 1 0,4-3 0,0 1 0,0-5 0,0 7 0,0-1 0,-1 1 0,5-1 0,-4 1 0,8 1 0,-4-1 0,0 0-2,5-1 1,3-2 1,0 4-2,-4-1 2,4-1 1,0-2 0,-4 6-1,5-4-1,3 4 2,-4-3-2,4 4 0,-3-1 1,-1 0 1,4 3 0,0 0-2,-3 0 0,3 0 1,4 0 1,1 3-2,3 0 2,1 5 0,-1-2-1,0 1-1,1-1 2,-1 4 1,-3-2 2,-1 1 0,-4 1 2,1-1 0,3-1-1,-8 2 0,5-1 2,-5 1 0,-4 2 2,8-4-2,-4-1-1,1 2 1,-5 1-2,0-4-1,0-1-1,0 1-1,0-2 1,4-1-2,-4-3-1,-4 0 2,4 0-1,-4 0-1,4 0 1,-4 0-1,0-7 0,0 4 0,0-8 0,5 1 0,-5-2 0,0 1-1,0-2 2,0 0-1,0 0-1,-5 2 2,5-1-1,0 2 0,0 4 0,-8-2-1,0 1 0,0-2 1,-4 6 0,8 0 0,-9-1-1,-3 1 1,4 0 1,-1 3 0,1 0-1,0 3 0,-1 0 0,-3 10 0,4-3 0,4-2 0,-5 1 0,5 1-3,0-1-8,0-2-6,8-3-9,-4-1-9,4 4-7,-9 18-12</inkml:trace>
  <inkml:trace contextRef="#ctx0" brushRef="#br0" timeOffset="16564.9475">5670 2413 157,'0'0'20,"0"0"2,0 0 4,0-3 3,0 0-2,0 0 1,0 0 0,0-1-3,0 1 0,0 3-2,0 0 0,4-1-1,-4 1-3,0 0 0,0 0-3,0-7-6,0 4-3,0 3-1,-4-6 0,4-1-3,0 4-2,-4 0 1,-4 0 0,4 0-2,0-1 0,-4 0 1,3 4-1,-3 0 1,0-4-1,0 4 0,0 0 1,-1 0 0,-3 4-1,4-4-1,-4 4 0,-1 6 2,1 0-2,0-1 2,4 1-2,-5-2 2,5 7 0,0 0-3,0 4 3,4 3 1,-4-1 1,-1-1 1,5 3-1,4 1 1,0-2-1,0-2-1,0 0 3,0-3-1,8 2 0,-8-5 0,9 2-1,-1-3-2,8-2 1,-3-8-1,-1 4 1,4-7-1,-4 0 0,5 0-3,-5 0 3,0 0-1,-8-4-2,5 4-4,-5 0-5,0-3 1,0 3-7,-4 0-5,0 0-4,0 0-9,0 0-7,0 0-5,0 0-2</inkml:trace>
  <inkml:trace contextRef="#ctx0" brushRef="#br0" timeOffset="17084.9772">5826 2712 317,'0'-3'24,"0"3"-5,4-2-5,-4 2-2,0 0-2,0 0-3,0 0 0,0 0 5,0 0 3,0 2 2,0 1-2,0 10-1,0 0-1,0-1 0,0-1-5,0-4-1,0 5-3,0-2 0,0 1 0,0-1-3,0 2-1,-4-5 2,0-2-2,4-5 1,0 3-1,0 0 0,0-3 0,-4 0 1,4 0-1,0-3 0,0 3 0,0 0-1,0 0 2,4-3-1,-4-5 0,0-2-1,0 4 2,4-1-2,0 4 1,0-3 0,-4 1 1,8-5-1,-4 4 0,4 3 0,-3-3 0,3-1 0,-4 4 0,0 3 2,4 0 0,-4-2 1,4-1 0,-4 3 0,1 0-1,-1 0-2,4 0 1,-8 3-1,4-3 1,4 0 1,-4 2-2,0 4 0,4-2-2,-8 2 4,5 0-4,-1-6-5,0 7-3,-4-7-4,4 3-3,-4-3-5,4 0-5,0 0-6,-4 0-9,8-3-10</inkml:trace>
  <inkml:trace contextRef="#ctx0" brushRef="#br0" timeOffset="24741.4151">6198 2413 279,'0'0'33,"0"0"-3,0 0-3,0 0-1,0-6-3,0 6-1,0-6 2,4 6 1,-4-4-3,4 4-4,-4-3-2,5 3-1,-5 3-5,0-3 2,4 7-1,-4 2-2,0 9 0,0 1-1,0 0-3,-4-2-2,4 2 1,0-1-2,0 1-1,-5-5 0,1 5 0,0-4 0,4-3-1,0-2 0,0 0-1,0-4 2,-4-3-2,4 0-1,-4-3 2,4 0 0,0 0 0,0 0 0,4 0-5,-4 0 3,0-3-1,0-13 0,4 0 0,-4 5 0,8-2 1,-8-2 1,9 3 1,-1 0-1,0-1 1,0 2-2,-4-2 2,5 4 0,-1 2 1,0 1 0,0 1 1,0 2-1,0 3 0,-3 0 1,-1-3-1,4 3-1,-4 3 0,0 0 0,0 8 0,-4 2 0,0 3 1,4-5-1,-4 2-2,4-1-3,4 0-4,-3-3 0,-1 1-2,0-7-4,0 0-2,-4 0-6,8-3-6,-4 0-7,-4-3-5,8-3-4,1-21-7</inkml:trace>
  <inkml:trace contextRef="#ctx0" brushRef="#br0" timeOffset="25206.4417">6747 1967 287,'0'0'18,"0"0"-3,0-4-1,0 4-6,0 0 0,0 0-2,0 0 0,0 0 4,0 0-2,0 0 1,0 0 5,0 7-2,0-4-1,0 0 0,0 7-1,0-2 1,-4 4-1,0-2 1,-4 3-2,-1-2 1,1 5 2,0-4-2,0-1 0,0 5-1,-5 0-3,9-2 0,-4 6 0,0-3 1,-4 2-1,3 8 0,1 0 0,0 5 1,0-2-2,0 4 1,-1 2 0,5-2 0,0 2-1,0-4-2,4 1 0,-4-3 0,4 1-1,4-1-1,-4-1-1,0-6 2,0 3 0,8-6-2,-4-2 1,5 4-4,-1-6-3,-4-2-3,4-1-2,0-3-2,0-4-5,1-1-3,-1-2-5,0 0-5,0-3-7,-4 0-5,21-14-14</inkml:trace>
  <inkml:trace contextRef="#ctx0" brushRef="#br0" timeOffset="25717.471">6866 2410 316,'0'-6'39,"0"3"-7,0-1-5,0 4-2,0 0 0,0-3 0,0 2-4,0 1-4,0 0-4,0 0-2,0 0-1,0 0-2,0 1-1,0 2-3,0 16 0,-4-4-1,4 1-1,0 0 0,0-2-1,-5 2 0,1 0-2,0-5-2,4-2 0,-4 1-1,4-4 1,0 1 1,0-6 0,0 2-1,0-3 2,0 0 0,0 0 0,0 0 0,0 0 1,0 0 0,0 0 0,0 0 0,8 0-1,-8-3 1,4 3 0,1-1 1,-1-9 0,-4 0 2,8 4-1,0 0 0,0-1 2,0-1-1,1-1-1,-5 3 1,8-1-1,-8 7 0,4-3 1,-4 0-2,0 3 1,1 3 2,-1-3-2,0 3 0,-4 0 1,4 4-1,0-1 0,0 0-2,0-2 0,0 4-1,0-2 1,-4 3 0,4 1-1,-4-4-2,0-1-1,4 2 0,1-1-4,-1-3-2,-4 0-3,-4 0-3,8 1-4,-4-4-4,0 3-8,0-3-5,0 3-4,0-3-4</inkml:trace>
  <inkml:trace contextRef="#ctx0" brushRef="#br0" timeOffset="25973.4856">7210 2496 362,'4'0'38,"0"0"-6,0 0 0,0 0-2,0 0-2,0 0-6,0 0-6,0 0-5,4 0-2,1 0-1,-1 0-3,4-3-2,-4 0-1,-4-1-1,5 4 1,-1-3-3,-4 3-3,4 0-2,-4 0-5,0-3-2,0 3-8,0 0-10,1-3-7,-5 3-6,0 0-7</inkml:trace>
  <inkml:trace contextRef="#ctx0" brushRef="#br0" timeOffset="26220.4997">7508 2324 281,'4'-6'37,"1"6"-6,-1-3 1,-4 0 0,0-1 0,0 0-4,8 4-6,-8 0-6,4 0-3,0 4-2,-4 3-4,0 9-2,0 3 0,0-2 0,0 2-2,0 2-2,0-2 0,-4 2-2,0-2-6,0-2-6,0-4-6,0 3-8,4-5-2,0 2-8,0-7-6,0 27-8</inkml:trace>
  <inkml:trace contextRef="#ctx0" brushRef="#br0" timeOffset="26586.5207">7697 1954 355,'0'0'22,"0"0"-1,4 3 2,-4 0 5,4 4 0,0 5-3,4-1-3,0 5-3,1 0-2,3-2-4,0 6 0,-4 0-2,5 2 1,-1-1-2,0 5 2,-4-3-4,5 3 0,-1 7-1,-4 4 0,0 3 0,0-7-3,-3 4 3,-5-4-3,0 3 0,4-2-3,-4-2 2,0-2-2,-4 0 1,4-3-1,-5-1-2,-3-3-3,0 0-4,0-6-2,-4 2-3,-1-5-2,5-1-2,-4 0-5,8-4-7,-4-4-7,-1 2-7,5-7-6,0 0-5</inkml:trace>
  <inkml:trace contextRef="#ctx0" brushRef="#br0" timeOffset="27135.5521">8131 2394 318,'0'0'29,"0"0"-7,0-1-8,0 1 3,0 0 0,4 0 2,-4 0 6,0 0 1,0 1-3,4-1-5,0 3-1,-4-3-2,0 0-1,0 0-2,0 0 1,0 7 0,0-7-1,0 0-1,0 0-2,0 0-1,0 0 0,0 0-4,0 0 0,0-3 0,0 3-2,0 0 0,0-4-1,0 4-1,0 0 1,0 0 0,0-4 0,0 4-1,0 0 0,0 0 0,0 0 0,0-4 0,0 4 0,0 0 0,0 0 0,0 0 0,0 0 0,0 0 0,0 0-1,0 0 0,0 0 1,0 0 1,0 0 0,0 0-2,0 0 2,0 0-2,8 0 0,-8 0 2,4 0 0,4 4-2,-3 7 2,3-2-2,0 1 2,-4 4-1,4 2-1,0 0 3,-4-2 0,9-1 0,-5 3 0,-4-2-1,0-1 0,4 0-1,-8-2 1,13-2-4,-9 1-1,4-4-1,0-1-3,4 1-1,-3 1-2,-1-4 0,4 0-2,-4-3 0,0 3-1,1 0-3,-5-3-2,0 0-6,4 0-7,-8 0-5,0 0-2,0 0-4,4 4-7</inkml:trace>
  <inkml:trace contextRef="#ctx0" brushRef="#br0" timeOffset="27453.5703">8352 2324 304,'0'0'26,"0"3"-4,0-3-1,0 0-3,-4 13 0,-5-2-3,1-1-1,-4 3 2,8 2-1,-4 3 1,0-2 0,-5 4-3,1 3-3,4-6-5,-9 5 1,9-1-3,-4-2-1,0-1-3,3 1-9,5-5-4,0 2-5,-4-3-6,4-2-3,0-5-9,4 4-2,-4 9-11</inkml:trace>
  <inkml:trace contextRef="#ctx0" brushRef="#br0" timeOffset="27974.6001">8507 2111 304,'0'0'21,"0"0"-5,4 0-1,-4 0 1,0 0-1,0 0 3,0 0 1,5 0 1,-5 0-2,0 8 1,0-2-2,0 1 0,0-1-4,0 1-2,0-3-4,0 6-2,-5-4-1,5 1-1,-4 2 0,4-3 0,-4-2-1,0 4-1,4 4 0,-4-8-1,4-1 0,-4 3-1,4 0 0,0-6 0,0 0 1,0 0 0,0 0 0,0-3 0,0 0 0,4 3 0,0 0 0,4-6-2,5-7 2,-1 2 0,-4-2 0,0 4 0,5-1 3,-5 1-1,4 4 2,-4-2 1,0 4 1,-4 0 0,5 0-1,-5 0-3,0 3 1,0 0 0,-4 0-2,4 0 0,0 0 0,0 0 0,-4 0 0,0 3 1,4 3-2,-4 1 0,4 1 0,-4 4-1,0 1-1,0-7-2,5 1-2,-5 1 0,4-5-5,0 3-1,-4-3-7,0 4-5,4-7-4,0 3-8,-4-3-7,4 0-6</inkml:trace>
  <inkml:trace contextRef="#ctx0" brushRef="#br0" timeOffset="28202.6131">8802 2138 368,'4'-3'32,"-4"3"0,4 0 0,0-3-1,5-4-4,-5 4-5,0-3-6,4 3-4,-4 3-3,4 0-1,0 0-3,5-2-1,-5 2-3,-4 0-3,4-3-3,-4 3-2,-4 0-3,4 0-4,0 0-6,1 0-9,3 0-8,0 0-7,0 0-6</inkml:trace>
  <inkml:trace contextRef="#ctx0" brushRef="#br0" timeOffset="28613.6366">9052 2003 327,'0'-3'24,"4"3"-1,4-3-6,-4 0 1,8-1-3,-7 4-5,3 0 1,0 0-4,0 0 1,-4 4-3,4-1-3,-3 0 1,3 0 1,-4 3 0,0 1 2,-4 2 1,4-1 0,-4 2-3,0-1 1,0 1-1,0-4-2,0 2 1,-4-1-2,4-4 0,-4 3 0,-4 4-1,4-1 2,-1-4-2,5 4 1,-8 4 0,4-3 1,-4-2 2,0 1 3,4-2-1,-5 2 1,9-3-3,-4 6 1,0-9-1,0 3-2,4-6 0,0 10 0,0-4-2,0-6 1,4 3 0,0-3 1,-4 3 1,4-3-2,5 0 0,-5 0 0,8 0-1,-4 0-2,0 0-2,1 0-5,-1-3-6,0 0-6,0 0-8,0 3-6,-4-3-10,5 3-3</inkml:trace>
  <inkml:trace contextRef="#ctx0" brushRef="#br0" timeOffset="29897.7101">9781 2273 331,'0'-6'31,"0"6"-4,0-3 3,0 3 2,0-3-2,0 3-6,4 0-5,0 0-4,0 6-3,0 5-3,-4 2-1,8 4-3,-8 2-1,0 0 1,4-1-1,0 4-1,0-4-2,-4 4 0,4 2-1,1-2-1,-5 2-4,0-3-3,0 1-4,0-1-7,-5 1-3,5-2-4,0-4-3,-4 0-2,4-1-1,-4 0-1,0-7-3,-16 27-6</inkml:trace>
  <inkml:trace contextRef="#ctx0" brushRef="#br0" timeOffset="30121.7229">9686 2490 327,'0'-4'40,"0"1"-4,0 3-1,4 0 1,-4 0-5,9 0-7,-5 0-1,8 0-4,-4 0-5,5 0-3,3 0-3,0 0-1,5 0-2,-1 0-2,-3-3-1,3 0-3,-4-2-5,5-4-5,-1 2-2,-3 1-8,-1-1-5,0 1-6,-3 3-8,-1 0-2,0-2-8</inkml:trace>
  <inkml:trace contextRef="#ctx0" brushRef="#br0" timeOffset="30801.7618">10481 2340 196,'0'-3'31,"0"3"-1,0 0-4,0 0 0,0 0-4,0-6-6,0 6 0,0 0-2,0 0 6,0 0 2,4 0 6,-4 0-1,12 6-2,-4-3-3,-4 0-3,4 4-4,1 4-2,-1 2-1,0-1-1,4-1 0,-4 5-2,1-1-1,7 0 0,-8 5-1,5-3-2,-1 2-1,0-1 0,4 1-2,-3 1-1,-1-1 0,0-4 0,1 4 1,-1 0-2,0-5 1,0 2-1,-7-2 0,3-1-3,0 0-2,-4-2 0,4-2-3,0-2 0,-8-4-2,4 3-4,1 1-1,-1-4-5,-4-3-6,0 0-3,0 0-4,0 0-4,0 0-2,4 0-7,4-3-2</inkml:trace>
  <inkml:trace contextRef="#ctx0" brushRef="#br0" timeOffset="31094.7785">10792 2312 306,'0'0'29,"0"0"-4,0 0-1,0 0-2,0 0-1,-4 0-2,4 3-1,-4 0 2,4 13 0,-5 1-2,1 2-2,-4-3-3,-4 2-1,0 4-4,-5 2-1,5-2-1,0 2-1,-5 3-2,5 2 0,-8-2-2,3 0-2,1-2-6,-1 2-6,1-6-7,0 1-8,3-8-9,1 2-8,0 0-5</inkml:trace>
  <inkml:trace contextRef="#ctx0" brushRef="#br0" timeOffset="32646.8673">11783 2040 171,'4'0'23,"4"0"1,-4 3-2,4-3-4,0 0 1,-4 0 2,-4 0 2,0 3-2,4 0 1,-4 0 0,0-3-2,0 7 0,0-1-4,-4-6-3,-8 3-1,0 0-1,-5 5 0,-3-1-5,-1-4 0,-3 0 0,-5 3-2,-3-2-3,-5-1 2,-4 5-1,4 1 0,-8-2-1,4 2 0,0 1 0,4 1 1,-4-2-2,4-2 1,0 5 0,5-2 0,-1 1 0,0 2 0,9-7 0,-1 5 0,5-4 1,7 2-2,5-6 0,0 4 0,4-4 0,4 0 0,4-3 0,0 3 3,8-3 2,13 5 0,4-5 0,3 0-1,5 0 1,0 0-1,8 0-2,-8 0 0,8 0-1,0 3 1,0 0-1,-4 1-1,0 2 0,0 4 0,0-2 1,-13-2-2,1 7 2,-4-7 0,-9 7-2,0-2 2,-3-2 1,-5 4 0,-4-2 1,0 2 0,-4 3 1,-4-5-1,0 5-1,-4 0 1,-5 1-1,-7-1 0,-1 2-1,-3 4-1,3-5 1,-7 2-1,-1-1 0,0 1 0,-7 0 0,7-1 0,-4 4 0,-4-5 0,5 2 0,-1-1 0,0-2 0,9 1 0,-5-1 0,0 2 0,9-2 0,-1-4 0,5 3 0,4-3 0,-1 1 0,5-5 0,4 1-1,0 1 0,0 0 2,0-4-1,4-3 0,8 3 0,0-1 2,9-2 1,3 4 2,9-4 0,-5-3 0,5 0 1,4 0-2,8 0-1,-9 0 0,9-3-1,0 0 0,0-1-1,-4 0 0,0 0-1,-4 1 1,3 3-2,-11 0-4,4 0 0,-5 0-2,-3 0-2,-5-3-4,0 3-1,-3 0-5,-1 0-3,0 0-6,-8 0-6,5 0-5,-9 0-5,4 0-5</inkml:trace>
  <inkml:trace contextRef="#ctx0" brushRef="#br0" timeOffset="33251.9019">11095 3294 342,'4'0'35,"-4"0"-4,0 0-3,0 0-2,0 0-6,0 0-2,0 0-3,0 6-3,0 1-2,0 4-3,0 5-1,0 0-3,0-5 2,-4 5-2,0-4 0,4-1-2,0 2 1,0 0-1,-4-2-1,4-1 1,-5-1-1,1-3 0,4 1 0,0-4 0,0 0-1,0-1 0,0 1 0,0-3-1,0 0 1,0-3-1,4 3 2,5-5 0,-1 2-1,4-10 1,-4 4-2,0-4 2,5 2 2,-1 1-2,-4-3 0,5 2 1,-1-1 2,-4 2 2,4 1 2,-4 2-2,1 6 1,-5-3-3,0 4 0,0 0-2,0 0 1,-4 0-1,0 4 2,0 7-2,0 5-1,0-2 1,0-1-1,0-1 0,0-2-3,0-2-3,0 1-3,0 1-5,0-4-2,0 1-3,0-4-4,0 0-3,0-3-3,0 0-7,4 0-3,-4-13-13</inkml:trace>
  <inkml:trace contextRef="#ctx0" brushRef="#br0" timeOffset="33445.913">11422 3284 366,'0'0'34,"8"-3"-2,-3 3-4,3-3-4,4 3-7,-4 0-4,4 0-3,1 0-4,-1 0 0,-4-3-4,0 0-5,5 1-8,-5-1-3,0 0-10,0-4-5,0 4-9,-3 0-6,-1 0 0</inkml:trace>
  <inkml:trace contextRef="#ctx0" brushRef="#br0" timeOffset="33633.9238">11381 3404 271,'0'0'38,"0"-4"-11,4 4-5,-4 0 2,4 0-1,5 0-1,-5 0-6,16 0-4,-7 0-3,3-3-3,-4 3 0,9-6-3,-9 1-6,4-1-5,-3-1-6,-1-2-7,0 3-5,5-1-6,-5-1-4</inkml:trace>
  <inkml:trace contextRef="#ctx0" brushRef="#br0" timeOffset="33862.9369">11848 3129 314,'4'0'20,"0"0"-8,-4 0 0,0 0 5,0 9-2,0 2 2,0 8-4,0 4-1,0-3-5,-8 1 0,0 1-4,4-4 0,4 1-1,0-3-8,0-5-5,0 2-5,0-4-5,0-6-5,4-3-6,-4 7-12</inkml:trace>
  <inkml:trace contextRef="#ctx0" brushRef="#br0" timeOffset="34715.9857">11492 1795 183,'0'0'27,"0"3"-2,0 0 4,0 4-2,0-1-5,-4 0-1,0 1-3,0 1 2,-5 4-6,1-2 0,8-1-4,-8-1 1,0 2 0,0-1-4,4-2-1,-5-1-2,5 0-1,-8-1-1,4 2 0,0-1-1,-5-3 0,1 0 0,0 0-1,4 1 0,-5-4 0,1 0 0,4 0 0,-4 0 0,3-4 0,1 1-1,4-3 2,-4-4-3,0 6 0,4-9-1,-1 7 2,1-4-1,0 0 1,4 3 0,4-3 0,-4-3-1,4 4 2,5 1-1,-1-2 0,0 1-1,4 2 4,-3 4-4,-1 0 4,0 3-4,0 0 2,4 0 0,1 0 2,-1 3-4,0 0 2,0 4 2,1 2-1,-1-2-2,4 4 2,-3-2-1,7 1 2,1-1 2,-5-1-1,0 2 1,1-4 0,-1 1 2,1-4 0,-5 3-1,8-6-1,-7 0-1,3 3 0,-8-3-1,0 0 0,1 0-1,-5-3 0,0 0 0,-4 0 0,4 0-1,-4-7 0,4-3 0,-4 5 0,0-4 0,-4-4-1,0 8 2,4-5-1,-13 4 0,1-1 0,-4 7 0,-5 3 0,1 0 0,3 0 0,-3 6 0,4 4-1,-5 6-2,9-5-6,-5-2-10,5 1-9,4-1-4,0-1-8,0-5-2</inkml:trace>
  <inkml:trace contextRef="#ctx0" brushRef="#br0" timeOffset="35479.0293">12241 2493 223,'0'-3'23,"0"3"4,0-7-3,0 1-3,0 1 1,0-1-4,0 3-1,0-4-3,0-2-2,-4 2 0,0-2 2,0 4-4,-4-1 1,3-4 0,1 1-2,-4 2-1,4-1 0,-4 2-2,0 3-1,-5 0 0,1-1 0,4 4 1,4 0 0,-8 4 0,3-4-2,1 3-1,0 0 0,4 6 3,-4 6-2,-5 1 1,5-2-1,4 5 1,-4 0 1,0 2-1,0-1 2,4 3 0,4 1 0,-5-2-3,1-2-1,0 3 0,4-6-1,0-1-1,0-2 0,4-1-1,0-3 2,5 2-1,-1-7-1,0 1 2,4 1-1,1-4 0,-5-3-2,4 0 1,-4 0 1,4 0-2,5 0-6,-9-3 0,0 3-3,5-3-6,-5-4-6,4 1-8,-4 1-8,0-1-4,1-1-7</inkml:trace>
  <inkml:trace contextRef="#ctx0" brushRef="#br0" timeOffset="35961.0569">12442 2698 304,'0'0'17,"0"0"-3,0 0-5,0 0-2,4 0 5,-4 0 4,0 0-1,0 9 0,-4-1 0,4 5-1,-4-3-2,-1-1-2,1-1-2,0 2-2,0-4-1,0 3-1,0-2-1,0 1-2,4-2-1,0-3 0,0 1 0,0-1 0,0 0 0,0 0 2,0-3-2,4-3 0,-4 3-1,8 0 1,0-10 0,1 1 0,3 4 1,-8-5-1,4 4 0,0-3 0,0 2 2,-3 2 2,3-1 2,0 0 3,4 3 1,-8-4 0,5 7 1,-5-3-2,4 3-2,-4 0-1,0 0-1,0 0-3,-4 0 2,4 0-2,0 3 0,-4 0 1,0 4-2,4-1 1,-4 2-1,0 2-1,0-1-4,4-3-2,-4 1-2,5-4-3,-1 2-2,-4-2-5,0-3-4,8 0-6,-4 0-5,0 0-6,0-3-8</inkml:trace>
  <inkml:trace contextRef="#ctx0" brushRef="#br0" timeOffset="36486.0869">12806 2447 341,'0'-4'22,"0"4"-5,8 0 1,-8 0 2,0 0 6,0 7-3,0-4 0,0 7-4,0 2-6,0-1-3,0 5-1,0-1-2,0 0-4,-8-2 1,8 2-1,-8 0-1,4-2-1,4-5 0,-4 2-2,4-1 0,0-2-4,0-4 1,0 0 2,0 0 0,0-3-1,4 0 2,-4 0 0,0 0 0,4-3 1,0-10 0,0 4-1,4-4 1,4 2 0,-3-5-1,3 2 1,0 1 0,5 0 0,-5-1 3,4 1 1,-3 0 3,-1 4 1,0-2-1,0 4-2,-3 1-1,3 0 1,-4 2-1,0 4-1,-4 0-2,5 4 2,-5-1 0,-4 3-3,8 4 2,-8-1 1,4 2-2,-4 2-1,0 0 3,4-2-1,-4 5 0,0-2-2,0 2-3,0-3-2,0-2-2,0 2-5,4-4-6,-4-2-6,0-1-10,0-3-3,0 0-6,0-3-4</inkml:trace>
  <inkml:trace contextRef="#ctx0" brushRef="#br0" timeOffset="36762.1027">13273 2346 355,'0'0'33,"0"0"1,4 0 3,4 5-5,0-2-8,-4 7-2,0 0-8,5-1-1,-5 5-2,4-1-2,0 3-1,0-2-1,0 5-1,1-3 0,3-1-3,-4 4 1,0-2-2,0-1 0,9-2 0,-5 2-2,0-3 0,1-2-1,-5-1-3,4-1-5,0 1-4,-3-4-3,7-1-5,-4-2-7,-4 0-6,-3 0-7,3-3-5,0 0-2</inkml:trace>
  <inkml:trace contextRef="#ctx0" brushRef="#br0" timeOffset="37018.1173">13506 2358 320,'0'0'26,"0"-4"-5,0 1-5,0 3 2,-4 3-1,0 1 1,-8 8-3,3 4 3,1 2 1,-8 4-1,8 2-3,-5-2-3,-3 2-3,4 0-2,-1 1-3,-3-4 0,0 1-1,3-4-3,9 1-4,-4-5-3,0-1-4,0-1-7,4-5-4,-5-2-4,5-2-3,0 0-3,4 0-2,-4-3-3</inkml:trace>
  <inkml:trace contextRef="#ctx0" brushRef="#br0" timeOffset="37547.1476">13686 1982 334,'0'-3'33,"0"3"-6,0 0-5,0 0 5,0 0-2,4 0 0,-4 0-5,0 0-5,0 7-3,0 4-4,0 1-2,0 1 0,0-5-1,0 5-2,-4-4 0,0 4-1,4-2-1,-4 2 0,4-7 0,-4 4-1,4-4-1,0-4-2,0 1 1,-4 0 0,4-3 2,0 0-1,0 3 0,0-3 1,0 0 0,0 0 0,0 0 0,8-6 0,-8 3 0,4 1 0,4-7 0,0-1 0,1-3 0,-5 5 0,8 2 0,-4-3 0,5-1 0,-5 0 0,-4 4 2,8 1 4,-4-1-1,5 0 2,-9 2-3,4 4 1,-8 0-1,4-3 0,4 3 1,-4 0-2,0-3-1,0 3 2,5 0-2,-5 0 0,-4 3 1,8 0-2,-8-3 1,0 7-1,0-1 0,0 1-1,4-6 0,0 5 0,0 1 0,-4-1 0,0 1 0,4-4 0,-4 3-4,0-6-1,0 0-2,4 0-4,-4 0 1,0 6-5,0-1-4,0-5-4,0 3-5,0 1-4,4-1-4,-4 0-3,0-3-3,-4 9-3</inkml:trace>
  <inkml:trace contextRef="#ctx0" brushRef="#br0" timeOffset="37757.1596">14001 2029 332,'0'-7'28,"5"4"0,-1 3 3,-4 0 2,4 0-3,4 0-5,0 0-7,0 0-4,0-3-3,1 3-3,-1 0-3,0-3-1,-4-1-2,4 1 0,5 3-2,-1-3-3,-8 0-5,0 3-5,4 0-9,-4 0-8,5 0-6,-5 0-5,0-3-7</inkml:trace>
  <inkml:trace contextRef="#ctx0" brushRef="#br0" timeOffset="38017.1745">14386 1798 334,'0'-3'24,"0"0"0,0 3 3,4 0 9,0 6-2,-4-6-4,0 10-6,0 2-1,0 3-5,0 4-4,-4-2-3,-4 2-1,0 7-4,0-6-1,0 1-1,-1-2-4,1-1-6,4 1-6,0-2-5,4 2-8,0 0-11,0-4-8,0-3-8,12 38-10</inkml:trace>
  <inkml:trace contextRef="#ctx0" brushRef="#br0" timeOffset="39052.2337">14792 2273 323,'0'-3'34,"0"3"-4,0 0 5,4 0 8,4 0-4,0 0-5,4 0-7,1 0-2,3 0-7,0 3-3,5-1-4,3 1-3,1-3-2,4 0-4,-9-3-6,1 3-6,-1-2-7,-4 2-7,1-3-11,-5 3-13,0-3-9,21-7-9</inkml:trace>
  <inkml:trace contextRef="#ctx0" brushRef="#br0" timeOffset="41150.3537">16159 1790 244,'4'0'36,"0"0"-2,4 0 6,-4 0 1,1 0-2,-1 0-7,4 0-6,-4 0-7,-4 2-5,4-2-3,0 3-4,-4-3-1,0 0 0,0 0 0,0 0 0,0 0-2,0 0 1,0 0-4,-4 3 1,-12-3-1,-5 3 0,1-3 0,-5 3-1,-4 4 2,1-4-2,-5 6 0,4-5 1,-7 2-1,7-1 1,0 4-2,5-2 2,-1 2-2,5-2 2,-5-3-2,5 3 2,-1-1 0,5 0-1,3 1 0,5-1 0,4 0 0,0 2 0,4-1 0,8-1 0,-4 4 2,0-1 1,13-1 1,3-1 0,9-1-1,0 3-1,3-2-1,1-2 1,0-2 0,-4 3-1,7 0 0,1-2 0,-8 2-1,0 0 0,-5-1 0,-7 1 2,-1 1-1,-4 2 0,-4 4-2,-8-5 3,0 5-1,0 3 1,-8-2 0,-8 5-1,-9-1-1,5 4 1,-9-3 0,5 5-2,-9 3 2,0 3-1,0 2 0,5-2 0,-9 0-1,8 0 2,0 1 1,-3 0-2,3-4 0,0 0 0,5-1 0,3-5 1,1-2-1,8-5 0,-5 2 0,13-3 0,4-4 0,0 2 0,0-1 0,4 2 3,9-5 0,7-2 0,9 1 1,-1-6 0,5 0 0,8 0-2,0 0 0,-4-6 0,8 1-1,-8-5 0,4 4-1,0 0 0,-1-1 1,-3-1-3,-4 2-1,-4 3-4,-1-4-1,-7 4-2,3 3-1,-3-3-4,-5 0-1,-3 3-8,3 0-7,-8 0-1,0 0-6,-4 3 2,-4-3-4,0 10-2</inkml:trace>
  <inkml:trace contextRef="#ctx0" brushRef="#br0" timeOffset="41642.3818">15651 3032 323,'0'-4'34,"0"4"-5,4 0-2,-4 4-4,0-4-4,0 0-4,5 0 2,-1 0-1,0 8-3,0-2-3,0 4-1,-4 4-1,0 2-1,0 0-2,0-2-2,0 2 0,0 0-1,0-2 1,0 2-1,-4 0-2,0-5 0,0-2 0,4 1 0,0-4 0,-4-1-1,4-2-1,0 1-1,0-1 1,0-3-2,0 0 2,4 0 2,0-3-3,4-4 3,0-7 0,4-2 0,-3 5 0,3 1 0,0 1 0,-4-4 1,5 0 4,-5 5 0,4-1 0,-4-1-2,-4 10-1,5-3 1,-5 3-2,4 0 3,0 3 0,-4 0-2,4 1 1,-8-1-2,4 13-1,-4-5 1,4 5 0,-4 0 0,0-8-4,0 4-5,0 1-5,0-5-5,0-2-4,0-2-3,5-4-4,-5 0-3,4 0-8,0-4-6</inkml:trace>
  <inkml:trace contextRef="#ctx0" brushRef="#br0" timeOffset="41864.3945">16065 2946 377,'0'0'34,"8"0"-7,-4 0-4,4 0-6,0 0-4,1 0-5,-5 0-1,8 0-2,-4 0-5,0 3-6,5-3-3,-5 0-5,0 0 0,4 0 0,-8-3-3,1 3-3,3-3 1,-4 3-4,0-4-1,-4 1-5,0 3-2,-4-6-6</inkml:trace>
  <inkml:trace contextRef="#ctx0" brushRef="#br0" timeOffset="42058.4056">16020 3092 294,'0'0'31,"0"-3"-4,0 3 3,0 0 5,4 0 0,8 3-5,-4-3-8,5 0-5,-5 0-6,4 3-2,0-3-2,1 0-3,-1 0 0,0-3-5,5 0-3,-5 3-7,0 0-8,-4-6-5,1-4-6,-1 5-4,0-1-5,0-4-5,17-2-4</inkml:trace>
  <inkml:trace contextRef="#ctx0" brushRef="#br0" timeOffset="42508.4314">16482 2960 225,'0'0'21,"0"-6"3,5 1 1,-5 2 3,4 0-1,-4-1-3,0 1-2,0 3-3,0-3 2,0-3-1,0 3-2,0-4-1,0 6-4,0-6-1,0 4-2,0-3-3,0-1 0,-4 1-2,4 0 0,0-1-2,0 4 4,0-2-5,0-1 0,0 6 0,0 0-1,0 0 0,-9-3 0,5 3-1,0 0 0,0 0 0,-4 0 0,0 3 0,-1 0 1,5 5 0,-4 2-1,0 2 0,0 1 0,0-2 0,-1 2 0,1 3 0,4 1 0,-4 6 0,4-9 0,0 5 0,0-2 0,4-1-2,0 0 2,0-5 0,0-1 1,4-4 3,4-3-1,4-3 0,1-3 0,3-3-2,-4-7 1,9-4-1,-5-6-1,-4 9 2,5-2-2,-5 0-3,-4-4 0,0 1-3,-4 4-4,1-5-6,-5 1-9,0-1-8,0 0-3,0 4-7,-21-41-15</inkml:trace>
  <inkml:trace contextRef="#ctx0" brushRef="#br0" timeOffset="43384.4815">15958 1453 238,'0'0'25,"0"0"-4,0 3 1,0-3 1,0 0-6,0 0 0,0 3-1,0 4-1,0 1-5,0 8 1,0-4 1,-4-1-3,-4 5 0,0-6-2,-4 3 0,3-9-3,-3 6-1,4-1-1,0-2 0,0-1-2,-1-1 0,-7 4 1,8-2 0,-4-7 0,-1 6 0,5-6 1,-4 0-2,4 0 0,-1 0 0,1 0 0,0-3 0,0 0-1,8-4-3,-4-2 0,4-2 1,-4-5 0,4 2 0,0 4 1,0-3-2,4-3 2,0 8 1,0-1 0,8-4 0,-8 7 0,5-2 2,-1 2-2,4 2 2,-4 1 0,4-3-2,1 6 2,-1 3-2,0 0 2,1 4-2,-5 4 0,8-2 6,1 7 6,-5-2 1,0 2 1,4-3-2,1 1 0,3-1-6,1-7 1,-5 1-2,1-4-2,3 0-1,-4-3 0,1 0 1,-1-3-1,-4 0-1,1-4 0,-5 4 1,4-6 0,-8 1 1,0-5-2,5 0 0,-9 4-2,4-6 1,-4 0-1,0 5 0,0 1 0,-4 1 0,4 1-1,-5-6 2,1 4 0,-12 4 0,4 2-1,-1 0 1,-7 3 0,4 3 0,-5-3 1,-3 5 1,7 4 0,-3 1-2,7 6-4,1-5-9,0-2-7,0 1-6,-1 6-9,5-2-2,-16 32-12</inkml:trace>
  <inkml:trace contextRef="#ctx0" brushRef="#br0" timeOffset="43961.5145">16839 2033 283,'0'-3'26,"4"3"0,-4 0-3,0-1-4,0-9 0,0 0-4,0 1 2,0-1-5,0 6-2,-4-6 2,4 1 1,-5 2 1,5 4-1,-4-5-2,-4-2-1,0 7-2,4 0 1,0 0-5,-8 0 1,7 3-2,-3 0 0,0 0-1,-4 3-1,8 3 1,-4 4-1,-5-2 1,5 1 0,0 7 1,-4-1 2,3 0 0,1 1 2,-4 5 0,4-2-1,0 2 2,3-2-1,-3 1-2,4 4 0,4-8 0,0 6-1,0-4-1,0 1-1,0-5 0,0 2 0,8 0-2,1-8 2,3 5-2,-8 0 1,4-5 0,4 1-3,1-6-2,3 0-1,-4-3-4,1 0 1,-1 0-4,0 0-2,0-3-4,5 0-5,-1-3-8,-4-1-5,1 3-7,-1-6 1,33 7-11</inkml:trace>
  <inkml:trace contextRef="#ctx0" brushRef="#br0" timeOffset="44431.5414">17064 2278 318,'0'0'26,"4"0"-6,-4 0-1,0 0 1,0 0-1,0 0 4,0 6-2,0-2 0,0 5-5,0 6-3,-4-3-1,4 1-2,0 1-4,-4 2-1,0 0-3,-5-2 1,5 2 0,0-3 0,4-2-3,-4 2 1,4-4 0,0-2-2,0-4 1,0 0 1,0 0-2,0-1 1,0-2 1,0 0 0,4 0-1,-4 0 0,8-2 0,5-10 0,-5-1 0,-4 0-1,4-1 2,0-2-1,5 3 0,-1 2 2,-4-2 2,4 1 3,-8 4-2,5-2 2,-5 1-3,4 2 0,0 1-2,-4 3 0,0 0-1,0-2 0,5 5-1,-5 0 1,0 1-2,4 6 3,-4 2-2,-4 7 0,4-5 0,0 2 0,-8 0-1,4-1-1,4-4-3,-4 2-3,0-1-5,0-2-5,0-4-4,0 2-8,4-2-6,-4 0-3,9-3-10</inkml:trace>
  <inkml:trace contextRef="#ctx0" brushRef="#br0" timeOffset="45045.5765">17637 2056 270,'0'0'36,"0"0"-6,0-4 0,0 1-2,0 3-1,0 0 0,0 0-3,0-3-6,0 0-5,0 3-2,0 0-2,-4 3-2,4-3 2,-4 6-2,-4 10-2,-1-1 1,-3 0-2,0 6 2,4-2-4,-1-4 0,-3 0 0,0 4-1,-5 5 1,9-8-1,-4 5 0,4 4-2,-4-1-3,3-3-2,1 1-8,0-1-2,-4-2-8,4-2-5,-1-1-7,5-1-4,0-6-4,-8 29-6</inkml:trace>
  <inkml:trace contextRef="#ctx0" brushRef="#br0" timeOffset="45750.6168">17854 1691 271,'0'-6'31,"0"6"-6,0 0-1,0 0 0,0 0 4,0 0 1,0 3-1,0 4-4,0 5-5,0 0-3,0-3 0,0 4-5,0-2-3,0 2-1,0-1-1,-4 1-2,4 1 0,-8-4-2,-1 3 0,9-7-1,-4 2 0,-4 1 0,4-2 0,0-4-1,0 0 0,4-3 0,0 3-1,0-3 0,0 0 1,0 0 0,4 0 0,4-3 0,-4-13 0,9 4 0,-1 0 0,0-3 0,0 2 0,1-1 1,-1 4-2,0 0 1,-4 1 1,1 1 0,-1-2 2,0 7 1,0-3 1,-4 0 0,4 2-2,-3 4 0,3 0 2,-4 0-2,0 0-1,0 0-1,-4 0 0,4 4 0,0 2 0,-4 3 0,0 4 0,0-3 0,0 1-2,0-2 2,0 4-4,0-5-2,0-2-3,0 4-2,0-4-4,0 1-5,0-1-7,4-1-8,-4-2-10,4-3-8</inkml:trace>
  <inkml:trace contextRef="#ctx0" brushRef="#br0" timeOffset="46284.6474">18738 1990 298,'0'-1'33,"0"1"-1,0 0-1,0 0 3,0 0 0,8 0-3,-8 0-6,13 0-6,3 0-6,-4 0-3,5 0-2,-1 0-3,5 0-1,-5 0-4,0 0-4,-3 0-12,-1-3-8,0 3-10,-8 0-9,4 0-8,13-4-7</inkml:trace>
  <inkml:trace contextRef="#ctx0" brushRef="#br0" timeOffset="46496.6595">18714 2184 318,'0'0'31,"0"0"2,0 0 6,4 0 2,4 0-7,4 0-8,-4 0-8,5 0-6,3 0-1,0 0-3,1 0-5,-5 0-6,4 0-5,1 0-3,-1 0-3,-4-6-7,5 3-1,-1 0-4,-3-4-4,3 4-4,-4-3-5,21-1-13</inkml:trace>
  <inkml:trace contextRef="#ctx0" brushRef="#br0" timeOffset="47051.6912">19737 1946 329,'0'-3'25,"0"-4"-2,-4-2-2,8 2-2,-4 3-1,0-6-5,0 1-5,0-4-1,-4 3-4,4-1 0,0-2 1,0-2-1,0 7-2,-4-8-1,0 0 0,0 5 0,0-2 2,4 3 0,-9-1-1,5-1 0,4 2-1,-8-3-1,0 7 0,-4 1 2,8 2 0,-9 0-2,5 3 2,-4 0-2,-4 3 2,3-3-1,-7 6 0,3 2-1,-3 5 2,4 0-1,-5 3-1,1-2 3,-1 7 3,-3 4 3,3-1 1,-3 5 1,-1-2-2,4 6-1,1 0 0,0-2-4,3 5 0,5 2-1,0-4 1,8-4-1,4-6-1,0 7 2,8-3 4,4-11 1,4-1 3,5-10 0,3-6 0,1 0 2,0-6-1,3 3-2,5-12 2,0-10 0,4 4 0,-5-4 0,1-2 0,4-3-2,-4-1-2,-5 0 0,1 0-2,-4 1-2,-9 3-1,-4-1-4,-4 4-1,-4 5-2,-4 4-5,0-1-6,-8 4-4,0 1-7,-4 7-7,0 4-14,-5 0-12,-48 15-14</inkml:trace>
  <inkml:trace contextRef="#ctx0" brushRef="#br0" timeOffset="54748.1314">17383 2092 198,'0'0'27,"0"0"0,0 0-3,0 0 1,4 0-3,-4 0-3,0 0 1,0-3-2,4 3 1,0 0 0,-4 0 2,9 0 1,-9 3-4,4-3-1,4 0-2,-8 0-1,8 0-3,-4 0-2,-4 0-1,4 3-1,0-3-2,-4 0 0,4 0 1,1 3 0,-1 1 1,-4-1-2,4 0-1,0 5 0,-4-2 3,8 4-2,-4-1 0,0 3 1,4 3 2,1 1-3,-1 5 0,4-2-1,-4 2-1,4 1 1,5 2-2,-5 0 0,5 1 0,-1-4-2,-4 1-4,5-4-3,-1-3-2,-4 0-2,5 1-4,-5 0-1,-4-4-5,0-4-5,0 2-5,1-4-6,-5 0-8,0 2-5</inkml:trace>
  <inkml:trace contextRef="#ctx0" brushRef="#br0" timeOffset="74183.2431">1191 5334 346,'4'0'33,"-4"3"-4,0 0 1,0 3 1,9 5-5,-9-1-5,4 3 0,4-2-5,0 8 0,4-3 0,-3 1-4,3 6 1,4-6-4,-3 2-1,3-1-1,0 1-2,5-2 0,-1 5-2,-3-4-3,-1 1 2,4 2-1,-3 1 0,-5-5 0,0 2-3,1-1-3,-1 1-2,0 0-2,0-5-3,-7 2-2,7-5-3,-4 2-8,0-3-5,-4-1-2,0-6-7,1 4-4,-5-6-5</inkml:trace>
  <inkml:trace contextRef="#ctx0" brushRef="#br0" timeOffset="74488.2605">1502 5229 340,'0'0'39,"-8"3"-4,0 0 0,4 10-3,-4-1-6,4 4-5,-4-1-3,-1 5-3,1 6-5,0 4-1,0 0-1,0 4-3,4 1 0,-5-2-2,1-3-1,0 4-1,4-4 0,-8 2 0,3-2 0,5-3-4,-4-2-1,0-1-4,4-5-3,-4-5-7,4 2-5,-1-5-4,-3-7-7,8 2-2,0-3-6,-12 7-10</inkml:trace>
  <inkml:trace contextRef="#ctx0" brushRef="#br0" timeOffset="74999.2897">1601 4857 220,'4'0'21,"0"0"1,-4-3-2,8 3 5,-4 0-6,4-4-4,-3 4-3,-1 0-3,0 0-2,4 4 0,0-4 2,-8 3-1,4 0-2,4 0 1,-4 0 0,5 0-3,-9-1-1,8 4 0,-4 1 2,-4-4 1,0 3 1,0 4-2,0 1 3,0-2-2,-4 4 2,4 0 1,-8-2 0,-1 2-1,9-2 1,-8 5 0,4-7-1,0 7 0,0-1 1,0-3-2,-4-2 1,8-2 0,-4-2-1,4 7-3,-4-7 0,4 1 1,0-7 0,0 3-1,4 1 1,0 1-2,0-5 1,8 0-2,0-5 0,-3 5 0,3-1-1,0-5-2,-4 2-5,0 1-2,-3 0-7,3 3-4,-4-3-6,0 3-9,0 0-6,-4 0-6,4 0-3</inkml:trace>
  <inkml:trace contextRef="#ctx0" brushRef="#br0" timeOffset="75979.3458">2587 4817 281,'0'-3'29,"0"3"-3,0 0-5,0 0 2,0 0-6,0 0-4,0 3 1,0-3-3,-4 0 0,0 3 0,0-3-1,-4 3-1,-4 4-2,-1-6-1,1 4 0,-4 0-2,3-2-1,-3 0 0,-4 4-1,-1-1-2,-3 3 4,-5-4-5,4 8 1,-3-4 1,-1 4-1,0-2 0,5 2 0,-1-3 2,5-3-2,3 6 1,5-6 0,0 5 1,-5-5 1,13 1-2,0-2 1,0 0 2,4 1 0,0-4 5,4 0 0,0 3 2,9-1-3,3-5 0,4 0-1,1 0 0,4 3-1,-1-3-1,5 0-2,-1 0 0,1-3 0,4 3 0,-9 0-2,1 0 0,-1 0 0,1 3 0,-9 1 0,5 2-1,-9 3 0,9 1 1,-9 1 0,0-1 0,-8 2-2,9-2 1,-9-2 1,-4 8 0,0-4-2,-4 3 2,-5 4-1,-11-5 0,4 8 0,-5-4 0,1 1 0,3 0 0,-7 5-1,-1 0 2,-4 1-1,1-1 0,-1 0-1,0 1 2,1 2-1,-1-1-1,-8-6 0,13 1 1,-5 1 1,9-3-2,-1-1 2,5-2 0,-1-2-2,5-1 0,4-4 2,4 1 0,0-2-1,0 1-1,4 1 2,4-4-1,4-1 2,4 0-1,5-4 5,7 3-2,1-4 2,3 0 0,1-4-1,4 4-1,0-1-1,-1-9-1,5 4 1,-8 0-2,4-1 0,-9 7 0,9-3 0,-4 0-2,-1 0-2,1-1-1,-9 4-2,5-1-4,-5 1 0,-7 0-2,3 0-3,-4 0-2,-8 0-5,5 1-6,-9-1-3,0 0-9,4 4-3,-13 8-13</inkml:trace>
  <inkml:trace contextRef="#ctx0" brushRef="#br0" timeOffset="76515.3764">2006 6036 279,'0'0'33,"0"0"-4,-4 0 0,4 3 1,-4 1-3,0-1-5,4 10-4,-4 4-3,0 2-2,4 0 1,0-1-6,-5 2 0,5-1-3,0-3 0,0-1-1,-4-3-2,4-2 0,0-1 0,0-1-1,0-1 0,0-4 0,0 0-1,0 0 0,4 0 0,-4-3-1,0 0 0,0 0 2,0 0 0,5-3-2,7 0 2,-4-3-2,4-4 0,-3 1 2,3-6 0,0-1 2,0 5 3,1-5 2,-1-3-2,0 5 1,-4 8 0,1-4-2,-1 7-2,-4-2 0,4 5-2,-4-3 1,-4 3-1,4 0 0,0 8 0,-4-5-1,0 13 0,0-5 0,0 5 0,0-3 0,0 1-1,0-1-6,0-4-2,0 4-5,-4-5-6,4 2-5,-4-4-9,4 3-6,-4-2-4,4-7-6</inkml:trace>
  <inkml:trace contextRef="#ctx0" brushRef="#br0" timeOffset="76780.3916">2334 5995 302,'4'0'38,"-4"0"-8,0 0 0,8 2 1,-4-2 0,0 0-6,4 0-3,-4 0-6,0 0-3,5 0-5,-5 0-2,4 0-1,-4 0-1,4 0-1,0-2-1,5-4 0,-5 2-4,-4 1-4,4 3-7,0 0-6,-4-3-5,-4 3-7,4 0-4,5 0-4,-9 0-3,-9 0-3</inkml:trace>
  <inkml:trace contextRef="#ctx0" brushRef="#br0" timeOffset="76960.4019">2313 6192 255,'0'0'32,"0"0"1,4 0-1,-4 0 3,12-2-1,1 2-1,-1 0-10,0-3-5,1-3-4,-1 0-5,-4-1-2,4 1-5,-3 3-8,-1 0-5,-4-1-9,-4 0-6,8 4-7,-4-4-4,4 1-10</inkml:trace>
  <inkml:trace contextRef="#ctx0" brushRef="#br0" timeOffset="77340.4236">2587 5930 283,'9'-3'29,"-1"-4"-4,0 4-5,-4 3-1,8 0-6,-3-3-3,-5 3-3,8 0-2,-4 0 0,0 3-1,0-3-4,5 0 2,-9 3 0,4 0 1,-8 4-1,8-4-2,-4 0 2,-4 3 2,4-1 1,-4 2-1,0 2 0,-4 1 0,4-4 1,0 7 0,-4-5 0,0 8 2,0-7 2,4-1-2,-4-2 1,0 7 3,4 0-2,-4-5-1,4 1-1,-4 1-2,4-1-1,0-2-2,0 4 1,0 2-2,0-4 1,0-1-1,4-1-1,0-4-1,0 0 1,8-3 0,-4 0-4,5 0-5,-5-6-7,4-1-6,0-7-5,1-7-2,-5 5-5,8-3-1,-3 5-4</inkml:trace>
  <inkml:trace contextRef="#ctx0" brushRef="#br0" timeOffset="78165.4708">2358 4432 255,'0'0'25,"0"0"1,0-3 0,-8 3-3,8 3-5,-8-3-3,0 2-2,3 4 0,-3 4-1,4 2-4,-4-5 1,-4 1-2,4 1 0,-5 1-1,1 3-1,4-2-3,-4-5 1,-1 4-2,1-4 1,0 7-1,-1-12-1,1 2 0,0-3 0,4 0 1,-1 0-1,1 0-3,4 0-2,0-4 0,-4-6-2,4 1-1,0-4 3,4 6 0,0 0 2,0 0 0,0-2 1,0 2 0,8 4 1,0-3 0,0 1-1,0-1 2,9-4 0,-5 7-4,4 0 3,-3 0 0,7-1 0,-7 4 1,3 0 0,0 4 0,-3-4 0,3 0 7,-4 9 3,0 1-1,5 1 1,-5 1-3,5 1-2,-1-5 0,-4 2-1,5-4-1,-5 4 0,0-4-2,0-6 0,1 0 0,-5 3 0,0-3-1,0 0 2,-4 0-2,5-6 2,-9 3 0,0-10-1,0 0-1,4-1 1,-4 7-1,0-5 0,-4 4 0,4-5 0,0 4 1,-9-1 0,1 2-2,4 2 0,-8 3 1,4 3 0,-5 0 0,1 3 0,0 3 0,-1-3-2,1 8 2,0 2-6,4-3-7,-5-2-6,9 1-11,-8 4-8,-13 14-12</inkml:trace>
  <inkml:trace contextRef="#ctx0" brushRef="#br0" timeOffset="78786.5064">3046 5165 325,'0'0'22,"0"0"-1,0 0-6,0-3-1,0 0-2,0 0-1,-4 3-3,4-5-1,-4 5 0,-4 0-2,-1 0 0,5-7 0,-4 1-1,0 6-1,4 0 0,0-3 0,-4 0-1,3 3 2,-3 3 2,0 0 1,4 3 2,-4 2-3,4-1 4,-5 5 1,1 1-1,4 1-1,-4-1 1,0 3-2,4-2 0,0 5-3,0-1 0,-5 4 2,9-1-2,-4 1-1,4-1 0,0-2-2,4-2 2,-4-1-1,9-1 0,-1-3-2,-4 1 1,4 0-1,4-8 0,1 1 0,-1 0 0,4-6-3,-3 0-5,3 0-7,-4 0-10,0-9-11,5 4-12,-5-8-9</inkml:trace>
  <inkml:trace contextRef="#ctx0" brushRef="#br0" timeOffset="79192.5296">3169 5526 336,'0'0'36,"0"0"-7,0 0-4,0 0-4,4 0-4,-4-3-5,0 3-1,0 0-2,0 0 2,0 6-2,0-3-1,-4 4 0,4 5-2,0 0-2,0 0 0,0-2-1,0-2-1,0 1-2,0 1-2,0-4-3,0-3-1,0 1-4,0-4 6,4 0 0,-4 0 0,0 0 1,0 0 1,0-4 2,4 4-2,4-6 0,4 3 2,-3-7 4,3 1 2,0-2 3,0 1 0,1 1-2,-1 1-1,-4 1-1,0 4 0,1-3-2,-5-1 1,4 4-1,-4 3-3,0 0 1,0 3-1,-4 4 2,4 5-1,-4 0-1,-4 0-2,4 4-3,0-5-6,0 2-6,0 0-6,0-5-6,0-2-5,0 0-6,8-2-4</inkml:trace>
  <inkml:trace contextRef="#ctx0" brushRef="#br0" timeOffset="80193.5868">3574 5187 273,'0'-6'37,"0"0"-1,0 2 0,0 1 1,0-3 1,0 6-7,0 0-5,0-3-5,0 0-6,0 3-4,0 0 1,0 3-1,0 13-3,0 0-2,0-2-2,-4 5-1,4 5 0,-4-5-1,0-2 0,0 6-1,0-3-3,-5-1-2,5-4 0,4 1 0,-4-5 0,0-2-1,0-2 1,4 2-1,0-6 0,0-3 2,0 0-1,0 0 2,4-3 1,-4-3-1,8-7 0,5-4 2,-1-3-2,-4 0 2,4 1 2,-3 4 2,3 3 0,0-1 2,0 8 0,1-4 1,-5-1-3,0 7-1,0 0-3,-4 3 2,0 0-1,0 3 1,1 0-2,-1 7 2,-4 2-1,0 3 0,4 4-1,0-2-1,-4-1-2,0 5-6,0-2-5,0-5-9,0 2-7,0-6-8,0-4-7,0 2-7</inkml:trace>
  <inkml:trace contextRef="#ctx0" brushRef="#br0" timeOffset="80548.6071">4168 4682 322,'0'-3'30,"0"-1"-8,0-2-6,0 6-1,0 0-5,0 0-4,0 0 2,-9 0 0,9 3 2,-12 10 4,4 0 1,4 1 1,-4 2 1,0 0-4,-1 1-2,-3 6 1,4-3-3,-4 7 0,-1 2-4,1 1 2,0 3-1,-5 1 2,5 1-2,0-2-1,-5 7 3,5 0-1,0-1-2,4 1-2,-5-3-1,5-1 1,4 7-2,0-3 1,0-3-1,4-7 1,0 3-3,0-4-5,0-5-2,0-1-2,4 0-3,4-7-8,5-2-6,-5 2-9,0-2-10,0-4-7</inkml:trace>
  <inkml:trace contextRef="#ctx0" brushRef="#br0" timeOffset="80980.6318">4209 5192 433,'0'0'34,"0"0"-6,0-1-9,0 1-5,0 0-3,4 0-2,-4 0-1,4 4-1,-4-1-2,4 10 0,-4 5-1,0 1 0,-4 0-1,4-2-1,0 9-1,0-12 0,-4 5-1,4-5 0,0 6-2,0-11-2,0-4 1,0 4 1,0-5 1,0-4 1,4 0-2,0-7 2,4 4 0,-4-8-2,4-2 2,1-3-1,3 8 1,0-8 2,-4 4 0,1-6 3,3 2 2,-4 5 1,0 2-1,0-1-1,1 4-1,-1-1 0,-4 1-2,4 6 0,-4-6-2,-4 6 0,4-2 0,0 2-1,0 2 1,0 1 0,-4 3-1,5 7 0,-1 0 0,-4 4 0,0-1 0,4-2-3,-4 2-2,0-6-3,0-1-5,0-1-1,8-1-6,-8-4-6,0 6-5,0-5-8,4-4-3,0 0-9</inkml:trace>
  <inkml:trace contextRef="#ctx0" brushRef="#br0" timeOffset="81165.6424">4573 5208 380,'0'0'46,"0"-3"-10,4 3-5,4-3-8,-4 3-4,0 0-7,5 0-3,3 0-2,-4-4-2,0 4-3,0 0-1,1 0-3,3-3-1,0 0-3,1 3-5,-1-5-7,0 2-6,-4 0-8,-4-3-7,5-1-9</inkml:trace>
  <inkml:trace contextRef="#ctx0" brushRef="#br0" timeOffset="81406.6562">4855 5033 291,'0'-1'34,"0"-6"-2,9 4-1,-5 3 0,-4 0-1,4 0-4,0 0-4,0 3-5,0 4 0,-4-3-1,0 12-3,0 0-5,-4 2 1,0-2-3,4 7-1,0 0-2,-4 4-2,0-4-1,0 6-5,-5-8-5,9-2-2,-8-2-7,8 2-8,-4-7-6,-4 7-9,4-7-5,0 15-9</inkml:trace>
  <inkml:trace contextRef="#ctx0" brushRef="#br0" timeOffset="81716.6739">5019 4563 382,'4'0'36,"-4"6"2,0 3-6,9 1-1,-9 11-2,4 4-2,8 2-3,0 3-1,-4 4-1,5-1 1,-9 7 0,8-2-1,-8 3 1,0 2-2,0 0-2,-4 0-4,4 0-1,0 0-5,1-3-1,-5 6-2,4 0-2,0-10-1,-4 4-3,0-6-6,0-1-7,-4-6-7,4 2-7,0-9-7,0-1-6,0-7-13,0-3-16,-9 15-14</inkml:trace>
  <inkml:trace contextRef="#ctx0" brushRef="#br0" timeOffset="82259.705">5416 5033 220,'0'0'34,"0"0"-5,0-1-3,0 1 1,0-4 4,9 4 2,-5-3 3,4 3 0,-8 0-2,4 0-3,0 0-3,0 3-4,4-3-4,0 4-3,-3 0 0,3 3-4,4 2-5,-4 1 0,0-4-1,5 8-3,-1-1 0,-4 1-2,4 2 0,-3 0 0,3-1-2,-4 7-1,4-8-3,-8 2-1,5 0-6,-1-2-1,-4-1-5,4 0-4,0-4-5,-8-1-5,4-1-9,5-1-7,-5-6-3,8 0-10</inkml:trace>
  <inkml:trace contextRef="#ctx0" brushRef="#br0" timeOffset="82511.7194">5625 4989 301,'0'-5'31,"0"3"0,0 2-5,0 0 0,0 0-2,-4 2 1,0 3-1,0 9-3,-8 5-2,3-1-4,1 1-3,-4-2-2,0 5-3,3-1-2,1 1-1,0-1-1,0-2-4,0 2-5,0 1-3,-1-5-7,1 2-3,4-3-4,-4-4-8,8-3-2,-4-3-4,4-2-2,0-4 0</inkml:trace>
  <inkml:trace contextRef="#ctx0" brushRef="#br0" timeOffset="82975.746">5764 4559 312,'9'-3'22,"-5"-3"-6,0 4 2,4-1-2,-4 3 0,0 0 0,0 0 4,4 0 5,-4 10 0,-4-6-5,0 12-1,0-3-4,5 5-6,-1 1-2,-4-5-2,0-1 0,0-1-1,0-1-3,0-1-2,0 0-1,0 2 1,0-7-2,0 1 1,0 1-2,0-4-2,0 0 0,-4 0 0,4-3 1,0 0-1,0-3 4,4 0-1,4 3 0,0-3 2,0-7 0,0 2 0,5 2 2,-5-4 3,4 1 3,-4-1 3,5 6 1,-5-6-2,4 0 0,-4 4-1,0 0 0,-3 1-2,3 2-1,-4 3-3,4 3 1,-4 0-2,0 2 1,0 4-1,-4 1 0,4-4 0,1-1 0,-5 5-1,0 6-1,4-7-3,0-1-1,-4 5-2,0-7-4,0 0-5,0-2-7,0-1-2,4 0-5,-4-3-6,0 0-4,0 0-2,-8 8-9</inkml:trace>
  <inkml:trace contextRef="#ctx0" brushRef="#br0" timeOffset="83180.7577">6170 4628 363,'4'0'37,"-4"0"-4,4 0 0,4 0-7,-4 0-6,4 0-5,0 0-5,-3 0-3,3 0-1,0 0-3,-4 0 0,4 0 1,0 0-6,-3 0-3,3-3-3,0-1-9,-4 1-5,4 3-8,0-9-7,-4 2-3,1 1-5</inkml:trace>
  <inkml:trace contextRef="#ctx0" brushRef="#br0" timeOffset="83549.7788">6362 4513 244,'0'-4'32,"0"4"-2,4 0 0,4 0 1,-4 0-2,1 0-3,3 0 0,0 0-4,0 0-2,-8 0-5,4 0-2,0 0-5,4 1-2,-3-1-1,3 3-2,-4 4-1,-4-4 0,0 0 1,8 10-1,-4-4-1,0-2 0,-4 1-1,4 1 0,-4 1 0,0-4 0,0 2 0,0-2 0,0 4 0,-4-1 0,4 6 1,-4-3-1,0 1 0,-4-5-1,4 5 2,-4 0-2,8 2 1,-9 0 1,5-6 1,0 4 2,0-5-1,0-2 0,4 1-1,0-4 0,0 3 0,4-3 1,4 1 0,-4-4 0,5 0-1,-1 0-1,-4 0 0,4 0 0,0 0 0,0-4-3,1 4-5,-1-3-1,0 0-6,0 0-4,-8 0-9,4-1-8,-4-2-7,4 3-9</inkml:trace>
  <inkml:trace contextRef="#ctx0" brushRef="#br0" timeOffset="84991.8613">6952 4860 157,'0'0'16,"0"-3"1,0 0 3,0-1-2,0 1 0,0 3 2,0-3 0,0 0-1,0 3-1,4-3 1,-4 1 1,0-4 1,4 6 4,-4-4 1,0 1 0,0 3-4,4 0-3,-4 0-3,4 0-5,-4 0 2,4 0 0,-4 0-2,0 7 0,4 10-1,-4-1 0,0 2-2,0 7 0,0-1-3,0 6-3,0-1 0,0-2 0,-4 0-5,4 0-2,-4-2-3,-4-1-3,4 1-3,0-7-3,4-2-8,0-2-5,0-1-9,0-7-4,0-3-9</inkml:trace>
  <inkml:trace contextRef="#ctx0" brushRef="#br0" timeOffset="85233.8751">6894 5068 377,'0'0'52,"4"0"-8,-4 0-5,0 0-9,0 0-7,0 0-2,4 0-5,-4 0-2,13 0-5,-1 0 0,4 0-5,-3-3 1,7 3-2,-3-3-1,-1-4-3,0 1-3,1 3-5,-5 0-4,4 3-3,-3-3-4,-1 3-9,-4-4-6,0 4-8,-8 0-4,4 0-2,5 10-3</inkml:trace>
  <inkml:trace contextRef="#ctx0" brushRef="#br0" timeOffset="85726.9033">7639 4752 302,'-4'-5'38,"4"5"-4,0-3-1,0 0-3,0 3 1,0 0 0,4 0-3,-4 3-5,0 11-5,0 2-1,0-2-1,0 2-2,0 3-1,0 2-1,0 4-4,0-1 0,-4 6-3,4-3-1,-4-1-1,4 1-1,-4 2 0,0-6-3,0 1 1,0 5-4,0-2-3,4 0-2,-8-5-2,-1-4-5,5 7-6,-4-7-6,8 4-9,-8-8-9,8-4-7,-4 23-9</inkml:trace>
  <inkml:trace contextRef="#ctx0" brushRef="#br0" timeOffset="86869.9687">8561 4513 185,'0'-4'28,"8"0"-1,-4 1 0,0 0-3,4 3-3,0 0-2,-4 0-3,-4 0 3,4 0-4,-4 0 0,0 3-1,0-3 3,0 0 0,0 0-4,0 3-3,-4 1-5,-4-3 1,-12 15 0,3-6-4,-3 2 1,-1-4-1,1-1 0,-1 2-2,-3 1 1,-1-4-1,-3 2 1,-1 5 0,-4-7 0,9 0-1,-5 4-1,9-7 0,-1-1 1,1-2 0,3 0 0,1 6 1,0 0 1,-1 1 2,9-1 0,-4-3 1,3 1-3,1-3 2,0 2-1,0 4-2,4-4 0,0 3 1,4-3-1,0 1 0,0-1-2,0 3 2,0 2-2,4-2 1,4-2 1,0 2 1,4 0 1,-3 4 5,7-4-2,0-1 0,-3 1-2,7 1 1,1-4 2,-1 0-3,1 0 1,-1 0 0,1 4 0,-1-6-2,5-1-1,-5 4 0,5-1 1,-1 0-2,-7 0 0,-1 0 1,-4 0-1,-4 1-1,1 2 0,-1 0 0,-8 2 0,0 2 1,0 3 0,0-1 0,-4-1-2,0 2 2,-13 3 1,5-2-1,0 2 0,3-2 0,-3 2-2,-4 0-1,3-1 3,-3 0-1,0 5 0,-9-6 0,9 2 0,-5-2 1,1 2-1,-1 0 1,5 1 0,-9-1-1,9-5 0,0 5 0,-5 0 0,9-2-1,0 2 0,-5-1 1,5-3 0,0-2 0,-5 3 0,9-4 1,4-1 0,-4-1-2,4 2 0,0-3 1,4 2 0,0-1 0,0-1 0,0-6 1,0 0-2,0 10 1,4-4 0,-4-3 1,4 2 1,8 1 0,-4-3 1,9 1 1,-13-4 0,12 6-1,-4-6-1,1 3 2,3-3-2,-4 0 1,9 3-2,-1-3 1,5 4-1,-5-4 0,1 0-1,8 0 1,-5 0-1,1 0 0,-1 0-1,5 0 2,-5 0-1,1 0 0,0-4-1,-1 4-5,-3 0 0,-1 0-5,-4 0 0,1 0-3,-1-3-5,-4 3-6,1 0-11,-9 0-10,0 0-8</inkml:trace>
  <inkml:trace contextRef="#ctx0" brushRef="#br0" timeOffset="87855.025">7967 5866 266,'0'-3'42,"0"3"-4,0-6 0,0 6-4,0 0-2,0-4-5,0 4-4,0-3-7,0 3-4,0 3-3,0-3-3,0 4-1,0 8-2,0-1-1,0-1 1,0 6-1,0-5-2,-4-1-2,4-1-2,0-3-1,0-1-1,0 2 0,-4-1 0,4 4 2,-4-4-1,4-3 0,0 0 0,0-3-2,0 7 1,0-7 1,0 3 1,0-3 1,0 3-1,0-3 0,0 0 3,0-6-1,4-7 2,4 3 0,0-2 4,4 4 2,-3 1 2,3-2 0,-4-1 3,-4 4-2,8 4-1,-7-4 2,-1 0-4,4 2-1,-4 1-2,0 3 0,0 0-1,-4 3 1,4-3-2,0 7 1,-4 2-1,4-1 1,-4 5 0,0-4-2,0 3 0,0 0 0,0-5-2,0-1-4,0 0-3,0 1-3,0-2-6,4-2-5,1 0-5,-1-3-5,-4 0-7,4 0-10</inkml:trace>
  <inkml:trace contextRef="#ctx0" brushRef="#br0" timeOffset="88076.0377">8339 5823 384,'0'0'31,"5"-3"-7,-1 3-4,0 0-6,0 0-3,4 0-3,0 0-2,0 0-6,-4 0-6,5 0-8,-1 0-1,-4 0-3,4 0-3,0 0-2,-8 0-4,4 0-5,5 0-9</inkml:trace>
  <inkml:trace contextRef="#ctx0" brushRef="#br0" timeOffset="88290.0499">8311 5946 362,'-4'0'35,"4"0"-8,0 0-6,0 0-6,0 0-3,4 0-3,-4 0-2,0 0-2,8 0-1,4 0-2,1-4-1,-5-2 1,4 3 0,-4-3-1,4 2-2,5-2-8,-5 1-10,0-1-5,-3 0-9,3-4-3,0 7-2,9 0-9</inkml:trace>
  <inkml:trace contextRef="#ctx0" brushRef="#br0" timeOffset="88682.0723">8642 5709 295,'0'-2'30,"5"2"-6,-1-3-5,0 0-5,4 0-1,4 3-3,-4-4-4,1 4-1,-1 4-2,0-4-1,0 0 1,-8 0 1,8 0-2,-4 3-1,5 0 3,-1 2-1,-4 1-1,4-3 0,-4 4-1,-4-1 0,4 0 0,-4 1 1,0 1 0,0 1 0,0 1 2,-4 3-2,0-6 2,4 0 0,-12 6-1,4-1 2,-1-1 3,-3-1-1,8 3 1,-4-4-1,0 2 0,4-1-3,-1-1 0,1 1-1,4-4-1,-4-1-1,4 1 0,0 1 0,0-1 0,4-3-1,-4-3 0,13 0 0,-1 3-5,0-6-6,0 0-5,1 0-5,-1-7-5,0 1-6,5-2-4,-5-5-5</inkml:trace>
  <inkml:trace contextRef="#ctx0" brushRef="#br0" timeOffset="89648.1276">8233 4281 305,'0'0'26,"0"0"-3,4 0-3,-4 0-3,0-3-3,0 3-2,0 0-1,0 0-2,0 0-1,0 0-3,0 3 0,-4-3-1,-4 3 1,8 7 0,-8-1-2,-1-2 1,-3-4-2,4 2-1,4-2 1,-4 0-1,-5-3 1,5 3-1,0-3 0,-4 3-2,-1 1 1,5-1 0,-4-3 0,4 0 0,0 0 0,-1-3 0,1-1-2,0 4 1,0-6 0,4-3-2,-4 4 3,8-2 0,-4-2 0,4 3 0,0 2-1,0-2 0,0 0 0,0 4 2,0-4-2,4 3 2,8-1-2,-4 4 0,0 0 1,-4 0 0,9 0 0,-5 4 0,0-4 0,4 3 0,5 0 0,-5 2 0,-4 4 0,4-6 0,5 1 1,-5 2 1,4 3 4,1-5-1,-9 4 0,8-2-1,5-3-2,-5 0-1,-3 4 1,3-4 0,0-3-2,-3 0 1,-1 0 0,0-3 0,0 3-1,1-4 0,-9-2 0,0-3 3,0 4-3,0-2 1,0 1-3,0-3 2,-4 2-2,0-2 0,0 1-1,-4-2 1,0 1 2,0 2 0,-8 1 0,-1-2 1,5 5 1,0 3 2,-4-3 1,-1 3 4,-3 3-2,4 3 1,-5 2-3,1 2 0,4 2-1,4 1-3,-1-2-2,1 2-7,0-4-7,0 1-10,4-2-9,0 1-7,0-2-10</inkml:trace>
  <inkml:trace contextRef="#ctx0" brushRef="#br0" timeOffset="91396.2276">8990 4989 295,'0'0'35,"0"-5"-8,0 5 0,0 0-4,0-2-8,0 2 0,0 0-6,0 0-3,-4-6 2,4 3-1,0 0 1,0-7 0,-8 4-2,8-2 1,-4-2 1,0 4 2,-4-1-1,0 4-2,-1 0-2,1-2 0,4 5-3,-12-3 1,8 3-1,-1 3-1,1-1-1,0 4 1,4 1 0,-4 2 0,-1 1 0,5 4 1,-4 2 0,4 0 2,0 4-2,0 1 3,4-2-2,0 5 1,0-5-2,0 2 0,0-2 1,0-2-1,4-1-2,8 0 2,-4-8-1,1 2 0,-1-4 0,0 4 1,4-4-2,1-3-6,-1-1-7,-8 4-6,0-3-7,4-3-8,-4 0-9,5-3-5,3-5-7</inkml:trace>
  <inkml:trace contextRef="#ctx0" brushRef="#br0" timeOffset="91837.2528">9166 5227 351,'0'0'26,"0"0"-5,0 2-4,0 4 2,0 0-2,0 1-3,0 2-3,0 4-1,0-2-4,0 2-2,5-4-1,-5-1-1,4 5 1,-4 0-2,0-4 1,0-1 0,0 2-2,0-7-3,0 3 4,4-6-1,-4 4 0,-4-4 0,4 3 0,0-3 0,0-3 0,0 3 0,0-4 0,0-5-1,0 2 1,4-2 0,4 4 0,-4-1 0,4-1 0,0-2 0,1 3 1,3 1 3,-4-2 1,4 4 0,-3-3-1,3 3-1,-4 3-2,4-3 1,-4 3-1,-3-7-1,3 7 0,-8 0 1,4 3 1,0 4-4,-4-1 1,4 7 2,-4-2-5,0-5-6,4 7-4,-4-5-4,0-2-6,4-6-4,-4 0-4,0 7-8</inkml:trace>
  <inkml:trace contextRef="#ctx0" brushRef="#br0" timeOffset="92451.2879">9519 4914 300,'0'-2'27,"0"2"-8,0 0-3,0 0-5,0 0-4,0 2-3,0-2 2,0 0 7,4 9 2,-4 1 5,4 0 4,-4-3 0,0 3-4,0 0-2,0-1-2,4 1-3,-4-2-2,0 4-4,0 1 0,0-2-4,0 2 2,0-4-3,0 4 0,0-5 0,0 8-1,0-6-1,0-3 0,0 0 0,0-1 0,-4 1-1,4-1 3,0-3-2,0 3 0,0-2 0,0-4 0,0 0-1,0 3 0,0-3 2,0 1-1,0-2 0,0-2 0,0 3 0,0-4 0,0 4 0,0-6-1,0 3 2,0-3-1,0-1 0,4 4 0,-4-2 0,0 0 0,0 1 0,0-6 0,0 1 0,0 2 0,0 1 0,4 1 0,0-1 0,-4-4 0,8-6 0,0 8 0,-4-4-1,5 2 2,-5 1-1,4 4 0,-8-5 0,12 4 0,-4 3-1,5 0 0,-5-1 2,0 4 0,-4 0-1,8 0 0,-7 0 0,7 0 2,-8 0-1,8 4 0,-4-1 2,-4 3-1,9 4-2,-5-2 0,4 1 1,-8-3 0,0 1 0,1 2-2,-1-4 2,0 5 0,-4-1-4,0 1-4,0-2-2,0 1-5,0-2-8,0-1-3,0-3-8,0 0-5,0-3-7,-8 0-11</inkml:trace>
  <inkml:trace contextRef="#ctx0" brushRef="#br0" timeOffset="92865.3116">10096 4354 247,'0'-3'23,"0"0"0,-4 3-2,4 0 1,0 3-4,0-3 0,0 3-3,-4 1 3,0 5-3,-1 4 1,1-2 2,-4 2-3,0 3 3,0-2-3,4 8-3,-5-4 1,1 10-1,4-1-5,-4 7-1,-4-1 2,4 7-4,3-4 3,5 2-2,-8 2 0,8-3 0,-4-1-1,0 1-1,4-4 2,0-3-1,0 1-2,0-1 2,4-2-2,0 0 0,4 0-1,-3-7-1,-1 4-1,0-7-5,4-2-2,-4 1-3,4-1-8,-4 1-4,0-7-5,0 0-3,5-1-5,-5-4-1,4-2-3,25-3-8</inkml:trace>
  <inkml:trace contextRef="#ctx0" brushRef="#br0" timeOffset="93320.3376">10260 4906 339,'0'0'31,"4"0"-7,-4 0-4,0 0 2,0 0 2,0 3 0,4 2-3,0 8-5,0-4-4,-4 1-2,0 1-3,0-2-2,8 1-2,-8-2 0,0 0 0,0 0-1,0-5-1,0 3 0,0 1-1,4-4 1,-4 0-2,0 0-1,0 0 1,0 1-1,0-4 0,0-4 1,0 4 1,0 0-2,0 0 2,0 4 0,0-4 0,4 0 0,9 0 2,-9 0 0,4-7 2,0 1 0,0-4 1,0 4-2,5 0 2,-5 1-1,0-5 1,0 4-1,0 0-1,-3-1 0,3 4-1,0 0 0,-4 0-1,4-1 0,-4 4 0,4 0 0,-3 0-1,-5 0 0,8 4 2,-4-1-1,0 6-1,0-2 0,0 2 0,0-7-3,-4 9-2,4-6-1,0-2-2,-4 0-2,5 0-5,-5 0-5,0 1-5,0-1-4,0-3-7,0 0-5,4 0-4,8 0-5</inkml:trace>
  <inkml:trace contextRef="#ctx0" brushRef="#br0" timeOffset="93529.3496">10648 4881 310,'5'-4'35,"-1"1"0,4 0 0,0 1-5,-8 2-1,8-3-3,0 0-9,-3 0-5,3 3-1,0-3-4,4 0-2,-4 3-1,1-4 0,-5 4-2,0-3 0,4 3-4,-4 0-4,4-3-7,-8 3-4,8 0-5,1-3-4,-9 3-5,4 0-8,-4-3-7</inkml:trace>
  <inkml:trace contextRef="#ctx0" brushRef="#br0" timeOffset="93756.3626">10935 4668 280,'0'0'34,"0"0"-6,0 0 0,8 0 0,-4 0 2,0 0-1,1 1-5,-5 5-6,0 4-3,0 9-4,0 2-3,0 1-1,0-1-3,0 3 0,0-2-1,0 2-2,-5 1-2,5-4-8,0-2-5,0-5-7,0 2-1,0-3-4,0-2-6,0-2-7,0-2-2</inkml:trace>
  <inkml:trace contextRef="#ctx0" brushRef="#br0" timeOffset="94074.3808">11037 4330 364,'4'0'34,"1"0"2,7 4-1,-4-1-3,4 6-3,1 3-6,-1 3-1,0 1-2,0 5-3,1 3 0,-1 4-1,0 3-2,5-4-1,-5 3 0,-4 11-4,4-1 0,1-3-4,-5 5 1,-4 0-3,-4 1 1,0 0-2,0-4-1,-4-2 0,4 3-1,0-2 2,-8-8-5,0-3-4,-1 0-2,1-1-5,0-6-4,0-4-3,0-2-5,-1-1-7,1-3-5,4-4-7,0-3-6,-12 4-12</inkml:trace>
  <inkml:trace contextRef="#ctx0" brushRef="#br0" timeOffset="94334.3956">11435 4774 406,'8'0'42,"4"0"-6,4 0-6,-7 3-5,3-3-7,-4 7-3,4 4-2,1 1-2,-5 1-3,0 3 1,0-2-3,4 2-1,-3-1-2,3 0 1,-4 1-1,8 2-2,-3 1-1,-5-2-4,0-4-3,0 0-3,1-2-1,-1-5-3,0 1-9,0-4-10,0-3-5,-4 0-7,0 0-6</inkml:trace>
  <inkml:trace contextRef="#ctx0" brushRef="#br0" timeOffset="94533.407">11635 4758 363,'0'0'31,"0"3"-6,-4 7-5,-4 6-2,-4 4-5,-1-1-2,5 2-3,-4 3-2,0-2-3,7-1 0,-7 1-4,4-8-5,0 6-5,4-6-5,-5 2-5,5 0-9,0-4-5,-4-4-2,0-1-3</inkml:trace>
  <inkml:trace contextRef="#ctx0" brushRef="#br0" timeOffset="94998.4336">11799 4324 330,'0'0'22,"0"0"-2,0 0-6,4 3 4,0-3 4,-4 7-2,4-1-1,-4 2 1,0-5-2,0 4-6,4 5 0,-4-5-2,0 5-5,0-4 1,-4 5-3,4-3-1,-4 2 1,0-1-3,0 2-5,0-3-2,4-4-4,-4-4 0,0 4 0,4-3 2,0 0 1,0-3 2,0 0 2,4-3 1,-4 0 0,4-3 0,8-9 1,0-1 0,1 5 1,-5-5 1,0 7 4,4-4 7,-4 8 3,1-1 4,-1 3 2,0 3-6,-4-7 1,0 7-5,0-3 0,0 3-2,1 0-3,-5 0-2,0 3 0,0 1 1,0-4-1,0 6-2,0 0-1,0 5 0,0 2 1,0 0-1,4-5-4,-4 1-4,0 4 1,-4 0-7,4-5-4,0-2-3,0 0-3,0-2-6,0-4-4,0 3-5,0 0-3,0-3-10</inkml:trace>
  <inkml:trace contextRef="#ctx0" brushRef="#br0" timeOffset="95210.4457">12045 4400 366,'4'0'37,"0"-3"-2,0 3-2,4-6-2,4-2-7,-8 5-7,5-4-4,7 4-3,-8 0-4,0 3-2,0 0 0,-3 0-2,3 0-3,-4 0-4,0 0-3,4 0-7,-4 0 0,0-3-5,0 0-3,-4 3-4,0 0-6,9 0-1,-5-7-5,16 4-10</inkml:trace>
  <inkml:trace contextRef="#ctx0" brushRef="#br0" timeOffset="95590.4675">12274 4278 244,'4'-2'27,"-4"2"0,4-4-3,0 2 0,4-1-1,0 0-1,1 0 0,-5 3-6,4 0-2,0 0-2,0 0-2,0 0-1,-3 0 2,-1 3 2,0-3 0,0 3-3,0 6 0,0-4-1,0-2-5,-4 7 0,4-4-1,-4 1-2,0-1 2,0 2-1,0 1 1,0-2-3,0 4 0,0 2 2,-4-4 0,0 4 2,0-5-2,-4 1 1,8 4-1,-4 0 0,0-5-1,-1 5 1,5-4-2,0 1 2,0-2 0,0 4 0,0-5 1,0-1-2,0-3 0,5 0 0,-1 2 1,-4-2 0,8 0 0,0-3 0,-4 0-1,4 0 0,1 0-2,-5 0 2,4 0-1,0-3-2,4 0-3,-4 2-4,1-6-6,-1-6-5,0 7-7,0 0-6,-4-2-3,0-2-6,5 4-8</inkml:trace>
  <inkml:trace contextRef="#ctx0" brushRef="#br0" timeOffset="101736.819">13064 4548 257,'0'0'37,"0"0"-2,0 0-7,0 0 2,0-6-3,0 6-4,0 0 0,0 0-4,0 0-1,0 0-3,0 0 0,0 0-1,0 0-4,0 0 0,0 8 1,0 8-1,0 6-1,0-4 0,-8 7 0,8 5-1,-4 4-2,0-1-2,4 0-2,-5 4 1,5 1-2,0-5 0,0 1-3,0-1-5,0-6 0,0 5-7,0-11-3,0-4-9,5-4-7,-5 0-3,8-4-8,0-4-4</inkml:trace>
  <inkml:trace contextRef="#ctx0" brushRef="#br0" timeOffset="101977.8328">12892 4887 397,'0'0'37,"4"0"-5,-4 0-4,0 0-4,4 0-3,4 0-6,5-3-4,3 3-2,4-7-4,-3 1 1,7 1-2,1-4-3,0-1 1,-1 4-2,-8 3-5,1 3-10,-5-2-6,0-3-9,1 5-5,-5 0-6,4 0-4,13 0-8</inkml:trace>
  <inkml:trace contextRef="#ctx0" brushRef="#br0" timeOffset="102375.8556">13547 4820 280,'0'0'37,"4"-3"-5,-4 3-6,0 0 3,0 0 2,0 0-2,8 3-2,-4 8-5,5 2-5,-1-3-1,0 2-1,4-1-3,-4 5 1,9 0-4,-9 2-1,0-2 1,9 1-3,-5 5-2,0-1-1,-4-5 1,9-2-2,-5 5-1,0-6 0,-4-2 0,-3 2-4,3-4-5,0 1-2,0-4-3,-4-1-3,0-2-4,0 4-6,0-7-6,5 3-5,-1-3-6,-4 0-6</inkml:trace>
  <inkml:trace contextRef="#ctx0" brushRef="#br0" timeOffset="102625.8699">13760 4768 323,'-4'3'34,"0"3"-4,-4 4-1,-1 4-5,-3 5-2,4-3-3,-4 5-3,-1-1-3,1 3-5,-4 4-1,3-5-2,-3-1-2,0 6 1,3-2-3,-3-1-8,4-2-4,-5-4-5,1 4-5,4-8-5,-1 2-3,5-2-5,-4-4-6</inkml:trace>
  <inkml:trace contextRef="#ctx0" brushRef="#br0" timeOffset="103437.9163">14611 4194 144,'9'0'23,"-5"0"0,-4 0 7,0 0 1,0 0-3,0 0-2,-8 1-4,-1 6-2,1-1-1,-8 7-5,-1-2-3,1-5-3,-4 7-1,-5-3-2,5-1 1,-5 2-1,-8-1-1,0 6-1,1-8-1,-5 7 0,-4-5-1,4 4 1,0 2 2,-4 3 4,9-8 3,-1 9-1,8-8 2,9-1-2,-5-1-1,9 3-3,4-2 0,0-2-3,4 1 3,8 3 1,4-2 0,8-5 0,5 0 0,3-2-2,1 2 1,4-3-1,7-3-2,1 3-1,-4-1 1,4 3-1,-4-5-1,-1 4 0,-3 6-1,-4-1 0,-5 4 1,1-2 0,-9 8 0,-4-4-1,4 1 0,-12 1-1,4 2 2,-4 3-1,-4-1 0,0 0 0,-4-2 0,-4 5 0,-1-2 0,1-1 0,-4-2 0,3 1 0,-7 3 0,0-3 0,-1 3 0,-3-3 0,-1 1 0,4 4 0,-7-9 0,7 2 0,-3 4 0,3-8 0,1 2 0,8-2 0,3 2 0,1 0 0,4-5 0,4 2-1,0-3 2,0-1-1,4 2 3,4-1 0,5-4 1,3 1 2,4-1 1,5-3-1,0-3 2,-1 0-3,9 0 0,0 0 0,-5-3-3,5 0-1,-4-7 0,4 1 0,-1 2 0,-3 3-1,0-3 0,-1 1-3,1 3-3,-9-1-2,1 1-2,-1 3-5,-3-3-2,-1 3-4,0 0-2,-7 0-6,3 3-2,-8 0-4,4 4-2,0-4-6,-8 0-3</inkml:trace>
  <inkml:trace contextRef="#ctx0" brushRef="#br0" timeOffset="103922.9441">14042 5667 347,'0'0'32,"0"0"-7,0 2 4,0 3 0,4 3-3,5-2-4,-5 4-5,0 1-3,0 2-2,0-1-1,-4 1-3,0 1-2,0 2-1,0-2-1,0-1-1,0 0-3,0-4 1,0-1 1,0 5-2,0-7 1,0 1-1,0-4 0,0-3-2,0 3 2,0-3 0,4 0-1,-4 0 0,4 0 1,-4-6 0,8-7 0,9 0 0,-9 2 0,0 2 0,4-4 0,-3 3 0,-1 6 1,0-6 3,0 4 1,0 3-2,1-4 1,-1 4-2,-4 3 1,4 0-2,-4 0 2,0 0-1,4 3 2,-3 0-1,-5 4 0,8 6 1,-4-6-3,0 3-5,0 0-1,4-1-2,-4-3-4,4 1-2,1-2-4,-5-2-6,0-3-2,0 3-6,0-3-5,0-3-8,8-12-11</inkml:trace>
  <inkml:trace contextRef="#ctx0" brushRef="#br0" timeOffset="104120.9554">14419 5618 404,'4'-3'36,"0"0"-6,0 0-8,5-1-5,-5 4-6,4 0-3,0-3-3,0 0 2,4-3-5,-3 4-2,-1-1-2,0 0-3,0 3-5,0-3-3,5-1-5,-5 1-7,0 0-9,-4 3-7,0-3-6</inkml:trace>
  <inkml:trace contextRef="#ctx0" brushRef="#br0" timeOffset="104310.9663">14394 5771 310,'0'0'32,"0"0"-6,0 0 2,0 0 0,0 0-4,13-3-5,-5 3-5,4-4-4,1 1-2,-1-3-2,0-2-2,-4 2-8,5-1-2,3-2-5,-4 2-4,0-2-7,1 1-5,-1 1-8,0-2-5,9-12-7</inkml:trace>
  <inkml:trace contextRef="#ctx0" brushRef="#br0" timeOffset="104527.9787">14824 5423 340,'0'-4'32,"4"1"-13,-4 3 1,0 0 2,0 10-3,0 4-1,0 2-3,0 2-5,0 4-2,0-2-1,-4 3-6,4-6-5,0 2-4,0-3-4,0-2-7,0-4-5,0 0-9,0-7-3,-12 14-12</inkml:trace>
  <inkml:trace contextRef="#ctx0" brushRef="#br0" timeOffset="105337.025">14243 3933 254,'0'3'39,"0"-3"-3,0 3-3,0 12-6,-4-3-2,-4 8-7,0-6-4,3 5-1,-3-5-1,4 2-1,-4-3-2,4-5-3,0 1 0,0-6-3,-5 4 2,-3-1-3,4-3 0,0 1 0,0-1-1,-5-3 0,1 3-2,4-3 2,0 0 0,-9 0-1,5 0-1,0 0 2,4 0-2,-1-3-3,5-4-4,-4 1-1,0-7 1,8 2 2,0-2-2,0 1 2,0 1 0,0 1-1,4-6-1,0 8 2,4-3 3,0-3 1,9 4 1,-5 1 0,0 6 0,5 1-1,-1 2 2,1 0 0,3 0 0,-4 2 6,9 1 5,0 9 2,-5-2-2,5 1-1,-5 0-3,1-3-1,-1 2-2,0-1 0,-3-2-2,3-3 1,-7 0-2,3-4 0,-4 0 0,1 0 1,-5-4 0,-4 1-2,4-2 1,0-7 0,-4-1 0,-4-3-1,0 2 0,0-2-1,0 2-1,0-2 2,-4 1 0,0-1 0,-4 4 1,0 2 0,-5 5-2,5 2 1,-4 3-2,0 3 1,-1 2-3,1 2-7,-4 8-2,3 1-4,1-1-4,0 1-2,0-5-5,-1 5-4,5-4-5</inkml:trace>
  <inkml:trace contextRef="#ctx0" brushRef="#br0" timeOffset="105958.0605">15090 4609 267,'5'0'31,"-5"0"0,0 0-5,0-7-1,0 7-6,0 0-1,0-6-2,0 1-2,-5 2 1,5-3-1,-4-1 1,0 4-2,0 0 0,0 0-2,-4 0 0,4 3-3,0 0-4,0-4 3,0 4-2,-1-3-1,1-3-2,-8 6 0,8 0-1,-4 6 0,0-3 1,-1 4-2,-3 5 1,4 3 0,-4 1-1,3 0 1,1 1 1,4-1-1,0-2 0,-4 2 1,4 3 1,0-1 0,4 1 0,0 1 1,0 0 0,0-3-2,0 2 2,0-1-1,4 1-1,-4-2-1,4-1-1,8-3 1,0-2 0,-3-5-2,7 1 0,-4-4 1,5 0-2,-1-3-5,-4 0-1,1-3-6,3 0-1,-4-4-4,1-1-4,3 2-2,-4-4-4,-4 1-5,-4 3-6,5-1-5</inkml:trace>
  <inkml:trace contextRef="#ctx0" brushRef="#br0" timeOffset="106362.0836">15291 4860 335,'4'-3'27,"-4"3"-9,0 3-2,4 0-2,-4-3 2,0 8-4,0 2-1,-4 2-1,4-2-3,0 1-2,0-2-1,0 1-1,0 0-2,-4 1-1,4 1 3,-4-2-2,0-4-3,4 1-1,0-4 1,0-3 1,0 0 0,0 3 0,0-3 0,4 0-1,0 0 1,0-3 0,13-7 2,-9 1-2,4-1 0,-4 4 2,0-2 0,5-2-1,-5 4 2,0 0 2,0-1 2,0 4 3,1 0 3,-5 1-3,0-1-1,4 0-2,0 3-3,-4 0 0,4 0-2,-3 0 2,-1 3-1,0 0-1,-4 2-1,8-2-8,-8 4-3,0-1-7,0 0-5,4 1-5,-4-4-6,0-2-6,0 6-1</inkml:trace>
  <inkml:trace contextRef="#ctx0" brushRef="#br0" timeOffset="106826.1101">15664 4526 340,'4'0'22,"-4"0"-7,0 3-3,0-3 2,0 3-2,0 13 3,0-5-2,0 5 0,-4 2-2,4-2 0,-4 6 1,-1-8-4,-3 5-2,8-4-1,-4 1-3,0-1 1,0 0-1,4-3-1,0 1 0,0-5-1,0-2-2,0-2 1,0-4 1,0 0 0,4 0 0,-4-4-1,4 1 2,0-3-3,0-2 2,5-2 0,-5-2 0,0 2 1,4 2 0,-4-1-2,4-4 0,0 0 3,-4 5 5,5-1-1,-1-4 4,0 7-3,-4 1-2,8-5-1,-8 1 0,5 9-1,-1-3-1,-4 0 0,0 3 0,4 0-3,-8 0 2,4 3 0,-4 3 0,4 10-1,1-5 1,-1 2 0,0 0-2,-4-2-3,4 1-8,-4 1-5,4-5-6,0-2-4,0 4-4,-4-7-4,0 3-5,4-2-2</inkml:trace>
  <inkml:trace contextRef="#ctx0" brushRef="#br0" timeOffset="107116.1267">16020 4483 356,'4'0'43,"4"0"-4,0 3-1,5-3-3,-5 3-8,0 4-5,0-1-6,4 2-1,1-2-3,-1 4-2,-4 0-2,0 4 0,5 2 1,-5 0-4,0 1-1,4-1-2,-4 5 0,1-2 1,3 1-2,-4-4-2,0 0-5,5-1 0,-5 0-3,0-5-2,0-2-2,0 1-4,1-2-6,3-4-5,-4-3-6,-4 0-9,4 0-3,0-22-9</inkml:trace>
  <inkml:trace contextRef="#ctx0" brushRef="#br0" timeOffset="107334.1392">16261 4456 264,'0'-3'34,"0"3"-7,0 0 0,0 6 0,-4 9-3,-4 0-1,0 6-4,4 5-3,-4-6-5,-5 9-2,5-5-2,-4 3-1,0-2-2,3-4-5,-3 1-6,4-1-5,4 1-4,-4-8-7,4-1-3,-5 0-3,5-5 1,0-2-5,-4-3 1</inkml:trace>
  <inkml:trace contextRef="#ctx0" brushRef="#br0" timeOffset="107816.1668">16396 4141 305,'0'-3'34,"5"0"-6,-1 0-5,-4 0 5,4 3-1,0 0-4,0 0-3,-4 0-4,0 3-2,0 0-3,0 10 2,0-2-3,0-2-1,0 4-2,0 0-1,0-5-4,-4 4 1,4-2-1,-4-5-1,4 4 0,-4-2 0,4-4 1,0 0-3,0 3-1,0-6 0,-4 0 1,4 0 1,4 0-1,-4 0 0,0 0 1,0 0 0,0-3-2,0-6 2,4-1 0,4 2 0,-8-5 0,8 4 0,0-1 0,0 6 0,-3-6 1,7 4 3,-4-1 2,-4 4-1,4 0 1,-4 0-2,5 0 1,-5-1-2,0 3 0,-4 1 0,0 0-1,0 0-1,0 0 1,0 5 1,0-5-1,0 6 0,0 7-1,0 3 1,0-8-1,0 4-1,0 1-4,0-5-2,0 1-1,0-2-4,4-4 3,0-3-4,-4 0 0,0 3-4,4-3-5,-4 0-8,0-3-8,0 3-2,0-6-9</inkml:trace>
  <inkml:trace contextRef="#ctx0" brushRef="#br0" timeOffset="108002.1774">16618 4184 263,'4'0'32,"0"0"0,4-3 1,-4 3 2,0-3-6,8 3-5,-8 0-5,5-3-5,-1 0-4,0-1-1,4 1-2,-4 0-2,1 0-3,-5-4-5,4 6-7,-4 1-10,0-3-9,-4-1-7,4 1-4,-4-3-4</inkml:trace>
  <inkml:trace contextRef="#ctx0" brushRef="#br0" timeOffset="108221.1899">16884 3949 236,'4'0'43,"0"0"-6,0-3-1,-4 3 2,8 0 4,-8 3-7,4 5-4,-4 5-5,4-1-6,-4 4-4,0 2-3,0-1-3,0 2-3,-4 2-1,4 1-3,-4-1-1,4 1-3,0-8-4,-4 2-3,0 0-8,4-5-7,0-1-10,0-1-10,0 1-8</inkml:trace>
  <inkml:trace contextRef="#ctx0" brushRef="#br0" timeOffset="108886.228">17207 4429 414,'0'0'38,"0"0"-3,4 0-6,-4-3-2,8 3-2,5 0-2,3 0-4,0 0-1,5-3-3,3-4-3,1-2-4,4 2-2,-9-2-1,5 4-1,-1 2-2,-7-3-4,3 6-4,1-4-5,-1 1-3,-4 0-4,1 3-4,-5 0-7,-4 0-7,5 0-9,-5 0-5,4 0-2</inkml:trace>
  <inkml:trace contextRef="#ctx0" brushRef="#br0" timeOffset="109557.2663">18509 3893 401,'0'0'32,"0"0"-8,0 3-6,-8-3-2,8 0-4,-4 0-3,-5 0 1,1 4-3,-4 2 4,4-3-3,0 2 0,-1-2 0,-3-3 0,4 7-3,-13-7 2,5 0-1,-4 0 0,3 3-2,-11 0-1,-1 3 2,4-3 0,-7 4 0,3-2 0,0 4-1,5 4-2,3-4 0,1 4-1,8-2 1,-5 2-1,13 0 0,0-2-1,4 5 0,4-5 0,0 5 0,4-4 1,13 1 0,-1-5-1,1 2-1,-1-4 0,5 0 2,3 4 0,1-5-2,-4 1 2,-1 0-1,1 1-1,3 2 0,-3-2 1,-5 1 1,-7 1-2,-1 1 1,0 1 0,-3 1 1,-9-2-2,0 3 1,-5-1 1,-7 3 0,0 4-2,-9-5 0,1 8 2,-5-1 0,1 1-1,-5-1-1,0 1 2,-3 2-1,-1 0 0,4 1-1,1-1 2,-1 3-1,0-1 0,9 1 0,-1-5-1,9 2 2,0-4-1,-5-4-1,13 3 2,0-4-1,4-3-1,0 1 2,8-5 2,9 2 0,7-1 2,1-2 1,4-4-2,12-3 1,-5 0-1,5-3 1,0-1 0,4-2-3,-8 0 0,4 2-1,0 1 1,-4-3-1,-4 1-3,-1-1-2,-3 3-6,-4 3 0,-1-4-5,-3 4-1,-5 0-4,-4 0-6,-3 4-6,-1-4-8,-8 3-4,4 0-2,-21 30-9</inkml:trace>
  <inkml:trace contextRef="#ctx0" brushRef="#br0" timeOffset="110082.2964">18055 5221 394,'0'0'34,"0"0"-6,4 0-2,0 0-5,0 0-4,-4 3-4,4 5-2,-4-2-3,0 7 0,0-4 0,0 1 0,0 1-2,0 2-1,0-4-2,0 3 0,0 3 0,0-2-3,0-3 1,0-6-1,0 3-1,0-1-3,0-3 1,0 4-2,0-7 0,0 3 1,4-3-1,-4 0 1,0-3 0,0 3 0,4-7 2,0-5-1,4 4 1,1-5 2,3 0-1,-4-3 0,4 5 0,1-1 3,3 2 1,-4 5 4,5-4 0,-5-1 0,0 7-2,-4 0 1,-4-4-2,1 7-3,3 0 2,-4 4-1,0-4 0,-4 3 0,8 6-2,-8 1 2,4-1-1,-4-4-1,0 2-5,0 2-1,4 1-2,-4-6-4,4 3-4,0-1-1,1-6-7,-5 3-4,0 0-6,4-3-2,-4-6-1,8 6-5,12-13-2</inkml:trace>
  <inkml:trace contextRef="#ctx0" brushRef="#br0" timeOffset="110276.3075">18435 5141 276,'0'-3'38,"0"0"-2,0 0-4,4 0-3,5-1-2,-1 4-4,0-3-6,-4 0-4,0 3-4,0 0 1,4 0-5,1 0-1,3-3-1,-4 1-1,-4-3 0,8 5-7,-3 0-5,-1-1-11,-8 1-7,8 0-3,-4-3-6,0 3-7,-4 0-1</inkml:trace>
  <inkml:trace contextRef="#ctx0" brushRef="#br0" timeOffset="110450.3174">18423 5232 277,'0'3'29,"0"0"-1,0 0-4,0-3 6,4 0-1,-4 7-3,0-4-6,8-3-7,0 3-1,-3-3-5,7-3-1,-4 0-2,4 3-7,1 0-8,-5-3-10,0-10-6,4 8-9,-4-1-1,5 3-6</inkml:trace>
  <inkml:trace contextRef="#ctx0" brushRef="#br0" timeOffset="110836.3395">18853 5141 240,'4'-9'24,"0"6"-1,4-4 3,-8-1 0,4 2-2,-4 0-1,4-1-1,-4 4-1,4-3-1,-4-1 0,0 1-3,0 1-3,0-1 0,0-1-3,0 1-3,0 0-1,0-1-2,-4 4-1,4 2-2,0-6 2,-4 4-1,4 0-1,-4 3-2,-4 0 0,0 0 1,0 0-1,4 0 1,-5 3-1,-3 0 0,4 5 0,0 5 0,-5 0 0,5 1 0,-4 5-2,4-3 3,0-2 0,-1 2-1,1-2 0,4-1 1,-4-7 0,8 7-2,0-5 2,0 5-2,0-10 0,0-3 2,8 0-2,4 0 1,1 0 0,-1-3 0,0 0 0,1-4 1,-1-4-4,0 2-4,-4-7-5,-4 5-8,5-2-10,-5 0-4,4-1-10,-8-2-7</inkml:trace>
  <inkml:trace contextRef="#ctx0" brushRef="#br0" timeOffset="111614.384">18329 3688 238,'0'-3'31,"0"3"-5,0 0-4,-4 0-4,4 10-2,-4-4-1,-9 2-4,9 1 0,-4 4-1,0-3-5,0-1 0,-1-4-3,1-2 1,0 4-2,0-1 1,0-6 0,0 0-2,-5 3 1,5-3 0,-4 0-2,4 0 2,-5 0-2,5 0 1,0-6-2,0-1-2,0-1-1,3-4 0,1-1-4,0 0 2,4 2 1,0 2 0,0-1 0,0 1 0,0 1 1,4-2 1,0 4 0,9 2 1,-5 1 0,4 3 0,-4 0 3,5 0 0,-1 0 0,-4 3 0,4 1 3,1 2 0,-1 4 1,0-6 3,5 3 2,-1-1-1,-4 4 0,5-10 0,-5 6 2,4-1-2,-3-2-1,3-3 1,-8 0-2,4 0-1,-3 0-1,3 0 0,-4 0-2,-4-3-1,4 1 1,-3-1-1,-1 0 1,0-10-2,-4 4 1,8 4-1,-8-8 0,4 3 2,-4 1-1,0 4-2,0-4 3,-4-1 3,4 4 1,-8 3-1,0-4 0,3 4 0,-11 0-2,12 3-1,-8 6 1,-1-3-1,1 4-1,0 2-1,0 1-3,3-2-9,1 1-7,0-2-9,0 2-6,0-2-6,-21 23-8</inkml:trace>
  <inkml:trace contextRef="#ctx0" brushRef="#br0" timeOffset="112366.427">19037 4194 271,'0'0'34,"0"-3"-5,-4 3-1,4 0-4,-4 0-3,0 0-2,0 0-7,4 0 0,-4 0-1,-1 0 0,1 0 2,0 0-2,4 0-1,-8-4-1,0 4 0,4 0-2,-4-9 0,-1 6-1,1 0 0,4-4-1,-8 7 1,0 0-3,-1 0 1,1 0-2,0 3 1,-1 1 0,5 5 1,-4 5-1,0-1 0,4 6 1,-1-1 0,1 1-1,4-2 2,-4 5 0,8-4-1,-4 4-2,4-4 2,0-2-2,0-2 0,4-1-1,0-1 0,8 1 0,-4-5 0,1-2-1,7 1 0,-4-1-1,-4-3-5,5 4-4,-5-1-3,4-4-2,1 1-1,3-3-6,-4-3-4,5 1-4,-1-1 0,0 0-4,5-7 3,-1 1 0,-3 2-8</inkml:trace>
  <inkml:trace contextRef="#ctx0" brushRef="#br0" timeOffset="112779.4506">19275 4447 366,'-5'0'31,"5"0"-2,0 0-4,0 3-1,0-3-1,0 0-7,-4 16-2,4-8-4,0 4-5,-8-2 1,0-1-2,4 2-2,0 2 0,0 0 1,4 0-2,-4-5 0,4 4 0,0-12-1,0 7 0,0-7 0,0 0-2,0 0 1,4 0 1,0 0 0,4 0 0,8-7-2,-7 1 4,3-7-2,-8 7 0,8 1 2,-4-1 0,9-1 1,-5 1 0,-4 3 1,0-4-1,1 7 1,-5 0 1,4-3-3,-4-1 0,0 4-2,0 0 2,-4 1-2,0 2 2,0 0-1,0 4-1,0 9 1,0-5-4,0 2-3,0-4-7,4-3-4,-4 7-5,0-5-6,4-5-4,0-3-4,1 0-5,3 0-7</inkml:trace>
  <inkml:trace contextRef="#ctx0" brushRef="#br0" timeOffset="113049.4661">19655 4264 357,'4'-7'42,"-4"7"-8,4-3 0,1 3-4,3 3-5,0 1-3,0-1-2,4 0-4,1 6-2,-1-1-5,0 5 1,1 0-2,-1 1-2,0 2-2,-4 2-1,5-3-2,-1 1 2,4-1-2,-8 1-1,5-4-2,-9-1-6,4 5 2,-4-9-4,0 4-3,0-2-2,-4-2-7,0-7-4,4 3-6,-4-3-3,0 0-4,0 0-11</inkml:trace>
  <inkml:trace contextRef="#ctx0" brushRef="#br0" timeOffset="113281.4794">19872 4272 301,'0'-2'43,"0"2"-5,-4-3-2,4 0-3,0 0-7,0 3-4,0 0-6,0 0-4,-4 0-3,0 0-2,0 9 0,-4-3-2,-1 9 0,1 1 0,-8-2-2,8 5 0,-9-5-1,9 2-1,-4 8-1,-4-5-3,-1 2-2,9-2-4,-4-3-6,-1-2-2,5-1-5,4-4-4,-4 2-2,4-7-2,4-4-6,0-4-6</inkml:trace>
  <inkml:trace contextRef="#ctx0" brushRef="#br0" timeOffset="113716.5042">20118 3817 340,'4'0'33,"-4"-3"-1,4 0 0,-4 3-1,4 0-4,-4 0-8,0 0-3,0 3-2,0-3-2,0 9 0,0 6-3,0 1-1,-4-1-3,4-3 1,-4 0-3,0 4-1,4-1-1,0-3-1,0-2 1,-4 1-2,0-2 0,4 1-3,0-4 1,0-2 0,-4-4 1,4 0 1,0 0-1,0-4-1,0 4-1,0-6 1,4 0 2,8-7 0,-4 2-1,0-2 1,5 4-1,-1 2 2,0-1 1,-4-1 3,5 2 3,-5 7 3,0 0-1,-4-3 2,4 3-2,-4 0-2,1 0 0,-1-3-2,0 3-1,0 3-2,0-3 0,-4 3-1,0 7 0,0 1 0,4 5 0,-4 0-2,0-5-3,0 5-6,0-3-3,0-4-1,4-4-2,0 1-5,0 1-5,0-4-8,5-3-7,-1 0-8,4-13-9</inkml:trace>
  <inkml:trace contextRef="#ctx0" brushRef="#br0" timeOffset="114044.523">20888 4098 386,'4'0'29,"-4"-3"-6,0 3-3,0 0-4,8 0-2,-8 0-1,4 0-3,8 3-4,-4-3 1,9 0-3,-9 0-1,4 0-1,-4 0 0,5 0-5,-1-3-3,0 3-10,-4-6-10,-3 3-7,-1-1-5,0 1-5,0 3-7</inkml:trace>
  <inkml:trace contextRef="#ctx0" brushRef="#br0" timeOffset="114216.5328">20863 4264 232,'0'0'31,"0"0"-7,0 0 2,4 3 2,0-3 3,0 3 0,9-3-6,-1 2-7,0-2-4,9 4-4,-9-4-3,4 0 1,1-4-4,-5 4-7,0 0-12,0-2-8,-3-4-12,-1-1-8</inkml:trace>
  <inkml:trace contextRef="#ctx0" brushRef="#br0" timeOffset="114764.5642">21682 4079 293,'8'-3'27,"-4"-3"2,4-2-2,0-2-2,-3 1-6,-5-2 0,0-2-2,8 0-3,-4 5 1,-4-8-1,0 4 1,4-7-2,0 1-2,-4 2-2,0 2-3,0-2 3,0 2-3,0-2-1,0 0-2,0 5 1,0-2 1,0 3-3,-4 1 1,0 1-3,0 2 1,-4-4 1,3 7-1,-3-3-1,-4 6 0,4 6 0,-4 0 1,-9 4 0,5 4-2,-1 8-1,1 2 2,-9 3 0,5 5 0,-9 8-1,5 0 2,-5 2 0,0 3-1,5 1 1,-5-3 0,9 0-1,7-3 0,1-4-1,4-2 0,4-3 1,4-7 1,4-5 0,8-4 3,0 1 3,9-4 5,-1-12 0,5 0 0,-5 0 1,5-9-2,4-4 0,-1-8-2,5-4-2,0 4 2,-9-7-1,5-3 1,-4-2-1,-1 0-1,-3-1 0,-9-2-2,0-1 1,-8-4-3,-4 3 0,-4 6-1,-4 2-2,0 3-3,-4 1-4,3 5-5,-3 6-6,8 7-8,0 1-6,0 4-14,-4 0-14,8 0-10</inkml:trace>
  <inkml:trace contextRef="#ctx0" brushRef="#br0" timeOffset="130514.465">1961 7376 236,'0'0'27,"0"0"-9,0 0 1,4 0-3,-4 0-1,0 0 0,4 0 1,0 0-5,-4-3-4,0 3 1,0-3 3,0 3 1,4-6 3,-4 3-5,0 3-1,0-5-2,-4-2-1,-8 3-2,4 2-2,-4 2-2,-9 0 2,9-3 0,-9 3-1,-3 0 0,-1 0-1,1 0 0,-5 3-2,-4-1 1,0 2 0,-3 3 0,-5 1 2,0-2-2,-4 0-1,4 7 2,0-5 0,-4 5-1,8 0 1,0-5 0,0 4 0,13-2 0,-5-1 0,9-2 3,3-3-1,5 6 1,8-4 2,0-6 3,4 4 1,0 2 4,8 0-1,4-3-1,9 5 1,3-4-4,9-4-1,0 9-1,4-3-2,-1-2-1,5-4 2,0 6-2,0 0-1,-4-1 1,0 1-2,-8 7 0,-1 0 1,-3-2-2,-1 2 1,-3 4-2,-5-1 1,-3 0 1,-5-2-1,-4 2 0,0 0 0,-4-2 1,0 2 0,0 2 0,-4-2-1,-4 3 0,-5 1 0,-3 1-1,-5 1 2,-3-4-1,-1 1 0,-3-3 0,3-2 0,-8 5 0,5-1 0,-5-2 0,-4 0 0,4-2 0,1 2 0,3-2 0,0-1-1,5 3 2,-1-4-1,9 3-1,4-6 2,-1 1-1,-3 4-1,12-4 2,-4-4-1,3 5-1,1-5 2,4 4-1,0 0 0,0-4 1,9 0 3,3 1-2,4-6 1,5 2-1,3 1 1,1-4 0,3 0 0,1 0-1,0 0-1,-1-4-1,1 4 1,0-3 0,-1 3 1,-3-1-1,4-4 0,-5 5-2,1-2 2,-1-1-1,5 0 0,-4 3 0,-5 0-1,1 0-5,-1 0-4,0 0-2,-7 0-4,-5 3-6,0-3-2,4 0-7,-8 0-6,1 5-4,-1 0-1,-4 22-10</inkml:trace>
  <inkml:trace contextRef="#ctx0" brushRef="#br0" timeOffset="131045.4954">1093 8456 263,'0'3'32,"0"-3"2,0 3-5,0 12 0,0-3-2,-4 4-3,4-2-1,-4 2-2,0 0-5,0-1-3,0 0-6,0 0 0,4 1-4,-5 0 1,5-2 0,0-1-1,0-1-2,0-4 0,0-1-1,0-1-2,0-3 0,0 0-2,0-3 3,0 0 1,0 0 0,0 0 0,0 0 0,0-3 0,5 3-2,-1-3 2,4-10 0,-4 2 0,4 2 0,0-4 3,0 2 2,5-2-1,-5 4 1,0-4-2,0 2 1,5 4 2,-9 1-3,0 0 0,4 2-1,0 1 0,-8 3 0,8 0 0,-4 3-1,-4 7 0,0 4-1,0 2 0,0 3 0,0-4 0,5 0 0,-1-2-3,-4-2-2,0-1-6,0-4-4,0 1-2,0-3-5,0-1-6,0 4-4,0-4 0,0 0-6,0-3-4</inkml:trace>
  <inkml:trace contextRef="#ctx0" brushRef="#br0" timeOffset="131273.5084">1412 8480 346,'0'0'36,"0"0"-10,5 0-7,-1 0-7,0 0-1,0 0-3,-4 0-4,4 0 0,4 0-1,-4 0-1,4 0 0,1 0-2,-1 0 0,0 0-3,0 0-4,-4 0-7,4 0-5,-4 0-8,1 0-4,-1 0-7,8-7-9</inkml:trace>
  <inkml:trace contextRef="#ctx0" brushRef="#br0" timeOffset="131471.5198">1355 8655 252,'0'0'38,"4"0"-6,-4 0-5,0 0 3,8 0 0,-4 0-2,5 0-4,-1 0-7,4 0-3,-8 0-4,13 0-3,-9-4-2,4 1-4,0-3-5,1 3-9,-5-2-4,4-1-5,-4-1-5,0 4-5,-3-3-4,3 3-5</inkml:trace>
  <inkml:trace contextRef="#ctx0" brushRef="#br0" timeOffset="131871.5426">1699 8440 312,'0'-6'27,"4"2"-6,4 1 1,-4-1-1,5 4-5,-5-7-1,4 4-3,-4 3 1,8 0-2,-8 0 2,0 3-1,1-3-2,-1 0-2,-4 0-2,8 3-1,-4 4 1,0-3 0,-4 3-4,4 2 0,0 4-1,-4-7 0,4 1 1,-4 1-2,0 4 0,0 1 1,0 1 0,-4-1-1,0 3 0,0-2 1,0 2 0,0-1-1,-4 1 0,-1-4 2,1 3-1,4-3 2,0-2 3,0-1-3,4-1 2,0 2-2,0-4-1,-4 1 0,4-6-1,0 5 0,4-6 0,0 4 0,0-4 0,8 0-2,1-7 0,-1 4 2,0-8-4,5-2-5,3 2-4,-8 2-4,1-4-6,3-1-6,-4-2-7,1 0-7,-1 1-4</inkml:trace>
  <inkml:trace contextRef="#ctx0" brushRef="#br0" timeOffset="132741.5924">1588 7105 161,'0'0'29,"0"0"3,0 0-3,0 0-7,0-4 0,0 4-3,0 0-1,0 0-4,0 0 2,0 0-5,-4 7-2,4-7-1,-8 5 2,4 1-3,0 3-1,-4-2-1,0-1 4,-1 2-3,-3 2 3,0-1-1,0 1-1,-5-1-4,5-1-1,-4-1 0,3-7-1,1 3 1,0 0-2,-5-3 0,5 0 2,4-3-1,-4 0-1,3-7 1,1 2-2,4-1 1,-4-1-2,4 0 1,0 4-1,4-2-2,0-5-2,0-2-2,0 3 0,4 0 2,0-4-1,8 2-1,0 4 3,1 0 1,-1-1 1,4-1 1,1 5-2,-5 1 3,4 3 1,1 3 0,-5 0 1,4 0 7,1 3 2,-5 3 4,5 7-3,-5 1 1,4-1-1,-4 0-3,5-2-1,-1 2 0,1 2 0,-5-5-1,4-2-1,-3 5-2,3-4-1,-4-2 0,0 0-2,1 3 2,-1-7-2,-4-3 1,0 0 0,1 0 0,-5-3-1,0 0 0,0 0 0,0-7 0,0 5 0,-4-7 0,0 2-5,0-1 1,0-2-2,0 1 1,0-4 0,0 1 2,0-1 0,-4 5 0,4-1 2,-12 2-1,4 1 2,-1 4-3,-3 5 3,0 0-1,-1 1 0,1 6 0,0 2 2,0 4-2,-1-2-2,1 5-9,0-3-9,4-2-5,-9-2-11,9 1-5</inkml:trace>
  <inkml:trace contextRef="#ctx0" brushRef="#br0" timeOffset="133402.6302">2395 7661 293,'0'-3'37,"4"-4"-1,-4 4-2,0-3-2,0 3-7,0 0-6,0-4-3,0 2-5,0-1-1,0 3-1,-4 0-2,4-10 0,-4 10-1,0-4-1,4 0-1,-8 0-1,4 1-1,-1-4-1,-3 4 2,0 4-3,0-1 0,-4 0 1,3 3 0,1 3 2,-4-3 0,4 0 1,-5 3 1,5-1 0,-4 1-2,4 10 2,0 0-1,-5-2 0,5 5 1,0 3 2,0 1-2,0 3 1,3-3 0,1 7 1,0-1 0,4-2-2,-4-1 0,4 3-1,0-9-2,0 2 1,0-1-1,4 1-1,4-3 0,1-5 1,-1 2-1,8-7 0,-3-3-1,-1 0 0,8-3-3,1 0-2,-5-3-1,0-3-4,5-4-1,-5 2-2,-3-1-4,-1 2-7,0-2-9,-4 3-12,1-1-9,11 1-10</inkml:trace>
  <inkml:trace contextRef="#ctx0" brushRef="#br0" timeOffset="133820.6541">2551 7912 354,'0'-3'34,"0"3"-6,0 0-8,4 0-6,-4 0-3,0 0-3,0 0-2,0 0 2,0 3-1,0 0 2,0-1-1,0 11 2,-4-1 0,4-4 0,-9 8-3,1-6-1,8-1-3,-8-1 1,8-1-1,0 2 0,0-2-2,0-4-1,0 0 0,0-3 2,0 0-2,4 0 1,-4 0-1,12-3 0,-8 0 0,5-1 1,-1-2 1,-4-4 0,4 6 2,0-6 1,5 4 1,-1-1-2,-4 1 1,-4 3-2,4 0 0,1 0 0,-5-1 0,4 4-1,0-1-1,-8 1 0,4 0 0,4 0-1,-4 1 0,-4 3 0,4-1 0,1 6 0,-5-2-2,0-1-4,0 0-3,0 1-4,4-6-5,0 2-7,-4 1-4,0-1-9,0-3-3,0 0-7</inkml:trace>
  <inkml:trace contextRef="#ctx0" brushRef="#br0" timeOffset="134268.6797">2927 7542 368,'4'0'33,"-4"0"-6,0-3-8,0 3-1,0 0-1,0 6-1,0 5-3,0 2-2,0 0-3,0 4-2,-4 2-2,0-1-2,0 1 0,0 1 1,0-1-2,0 2 1,4-2-1,0-5-2,-4-4-1,0-4-1,4-2-2,0-4 2,0 3-1,0-3 1,0 0 2,0 0 0,0-3-2,4 3 3,-4-4 0,0-5 0,8-2 0,0 1 3,0 1 4,0-1-1,-4-1 0,5 1 0,-1-2 1,0 1 0,0 1 1,0 0-1,1 4-1,-5-3-2,4 7 0,-4-4-1,4 2 0,-4 1-2,0 3 1,0 0-1,5 0-1,-9 3 0,4 2 0,4 5 1,-4 6-2,0-4 2,0 0-2,0-3-1,-4 4-2,4-5-2,0 1-5,1-2-4,-1-4-5,-4 0-6,0 0-7,0-3-7,8 0-4,0 0-11</inkml:trace>
  <inkml:trace contextRef="#ctx0" brushRef="#br0" timeOffset="134665.7025">3586 7108 233,'0'0'22,"0"0"-3,0 0-2,0 0-2,-8 0 0,4 5 0,-4 1-2,0 0 0,4 4 1,-5-1-1,5-1 2,-4 5-2,-4 3 3,4-2 0,-1 2 0,1 3 1,0 2-1,0 3-3,-8 1 1,3-1-1,1 1-3,0 6 0,-1-1-1,5-3-1,-4 6 1,0-1-3,3 1 0,1 1-1,0-4-1,4 0 0,0 8 0,4-7-4,-4-1 1,4-3 0,0 5 1,0-9-2,0 1-3,0-5-2,4-4-4,4 1-3,0-4-5,0-2-5,5-4-4,-5-3-6,4-3-7,-4 0-6,17-12-11</inkml:trace>
  <inkml:trace contextRef="#ctx0" brushRef="#br0" timeOffset="135114.7281">3640 7516 375,'0'0'38,"-5"0"-13,5 0-6,0 0-6,5 0 0,-5 0 4,0 4-1,0-4-1,0 6-2,0 7-3,0 1 1,0 2-4,0 4-1,0 0 0,-5-5-2,5 0-2,-4 1-1,0 1 0,4-4 0,-4 0 1,4-10-3,0 3-1,0-4 0,0 4-2,0-6 1,0 0 2,0-2 1,0 2-2,4-4 1,-4-7 0,8-2 2,1 3-2,-5 2 0,8-8 2,-8 7 0,8 1 1,-3-5 2,-5 1 0,4-1-1,-4 6 2,4 0-1,-4 0-2,4 1 0,1 6 0,-5-3 1,0 3-1,0 0-1,4 3-1,-8-3 1,4 3 0,0 7-1,0-4 0,-4 2 2,4 1-1,1 4-1,-1-2 0,0-1 0,0 2-3,-4-2-2,0-4-3,0-2-4,4 0-4,-4 0-5,8-1-5,-8-3-6,0 0-5,0 0-7,4 3-10</inkml:trace>
  <inkml:trace contextRef="#ctx0" brushRef="#br0" timeOffset="135323.7401">3955 7542 358,'0'0'46,"4"0"-4,0-3-7,4 3-7,-4 0-8,4-4-4,1-2-6,-5 6-2,4 0-3,0 0 0,4-3-2,-3 3-2,-1-3-1,4 3-2,-4-7-2,5 4-2,-5 2-6,4 1-2,-8-4-8,4 1-5,0 0-6,-3-3-9,3 3-7</inkml:trace>
  <inkml:trace contextRef="#ctx0" brushRef="#br0" timeOffset="135596.7557">4327 7357 342,'0'0'38,"0"-1"-5,0 1-9,0 0-4,0 0-7,4 0 0,-4 0 3,0 1 1,5 6-3,-5-4 2,0 10-2,0-1-2,-5 3-3,5 1-1,-4-2-3,4 2-3,0 0 0,-4-2 1,0 8-3,0 2-7,0-2-5,4-7-5,-4 7-8,0-5-4,4-1-5,0-1 0,0-3-6,0-5-6</inkml:trace>
  <inkml:trace contextRef="#ctx0" brushRef="#br0" timeOffset="135943.7756">4532 6979 373,'4'0'34,"0"0"5,0 6-2,5 6-5,-5 7-4,4 1-2,0 3-2,0 4-4,4 3 0,-3 3-4,-5 2 1,4 2-1,-4-4 0,-4 4-3,4-1 2,0 4-2,-4 0-2,0 3 0,0-7-5,0 10-1,0-3-1,0 0-1,-4-3-1,0 3 0,0-3-3,-4-4-4,4 1-4,-5-7-4,-7 0-5,8-1-4,-4-9-3,8-1-6,-5-4-9,1 1-9,4-7-10,-25 21-12</inkml:trace>
  <inkml:trace contextRef="#ctx0" brushRef="#br0" timeOffset="136662.8167">5011 7462 295,'0'-3'41,"0"3"-4,-4 0-3,4 0-3,0-3-4,0 0-6,4 3-5,-4-3-3,0-4 0,0 7 0,0 0 0,8 0 1,5 0 1,-9 0-2,4 0-2,0 0 1,0 3-2,-4 1 0,9 2-3,-5 3 1,0-4-2,4 8-1,0-3-2,1 2 1,-1-1-2,0 2 0,5 0 0,-5 1 0,4 2-2,1-3 0,-1 1 0,0 2 0,-3-3 0,-1-2-2,0 1-2,-3-2-2,3 0-2,-8-6-2,4 6-2,-4-4-1,0-3 0,0 1-7,0-1-4,1 0-5,-1-3-6,-4 0-2,4 0-3,0 0-3,-4 0 0</inkml:trace>
  <inkml:trace contextRef="#ctx0" brushRef="#br0" timeOffset="136978.8348">5314 7383 266,'0'-3'34,"0"3"-5,-4 0-1,0 0-2,4 0-4,0 0 0,0 0-2,-4 3 1,-4 3 0,-1 5-1,5-4-4,-4 5-1,4 0-3,-8 3 2,3 1-3,-7-1 0,8 4-4,-4 1 0,-1 3-2,1-3-1,-4-1-2,-1 5 0,1 2-3,0 1-1,3-7-5,-3 9-2,4-8-6,3-5-8,1 1-7,4-4-11,0-7-10,-8 4-8</inkml:trace>
  <inkml:trace contextRef="#ctx0" brushRef="#br0" timeOffset="137813.8825">5535 7043 173,'0'-4'26,"0"4"0,0-3 1,0 3-5,0-3 4,0 0-5,0 3 0,4 0 0,-4 0 0,0 0 0,0 0 0,0 0-2,0 0 1,0 0-1,0 3-3,0-3-3,0 6-2,0-6-4,0 10 0,0 3-1,0-5 1,-4 4-2,4-2 0,-4-1 0,4 3-1,-8-3-2,8 4 0,-4-4-2,4-1 1,-8 2 0,8-1-1,-5 1 1,1-7-1,4 3-1,0-4-1,0 1 1,0-3 0,0 0-1,0 0 2,0 0-1,0 0 1,0 0 0,9-3 0,-9-5-1,0-5 1,8 1 0,-4 1 0,4-2-1,-4 3 2,0-2-1,4 0 0,1 3 0,-5-4 0,8 4 0,-8 1 0,4-2 0,0 1 2,-4 2 2,5 4 0,-5 3 0,4-3 1,0-2-1,0 5 1,-8 0-1,4 0 0,5 3 1,-5-1 1,4 1-2,-8 3 1,4 7 0,-4-3 2,4 1-2,-4 2-1,4-1 0,4 1-1,-12-2 1,0 2-3,4-4 0,0-1-1,0 2-6,0-4-3,0 1-1,0-1-6,0-3-4,0 0-8,0-3-12,0 0-14</inkml:trace>
  <inkml:trace contextRef="#ctx0" brushRef="#br0" timeOffset="144337.2556">6223 7211 240,'0'-3'33,"0"3"-5,4-3 1,-4 3-3,0 0-2,0 0-1,0 0 0,0 0-1,0-3 0,0 3-1,0 0-1,0 0-3,0 0-4,0 0-1,0 0 0,0 3-3,0-3-1,0 3 0,0 13-2,0-5-1,0 5-1,0 6 0,0-1-2,0-1 0,0 3-1,0 1 0,0 1-4,0-1-5,0 0-1,0-2-7,0-1-6,0-5-6,0-1-4,0 0-6,0 1-7,0-7-1</inkml:trace>
  <inkml:trace contextRef="#ctx0" brushRef="#br0" timeOffset="144566.2687">6071 7427 377,'0'-1'40,"4"-6"-1,-4 4-7,0 3-5,0-3-4,9 0-6,-1 3 0,4 0-4,5-3-4,-1-4-1,4 1-2,1 1-1,-1-1-2,1 3 0,-9-4-7,9 1-4,-1 3-6,-4 0-6,1-1-8,-1 4-8,5 0-8,-9 0-5,37-4-7</inkml:trace>
  <inkml:trace contextRef="#ctx0" brushRef="#br0" timeOffset="145339.313">7308 6911 257,'0'-8'34,"0"8"-8,0-3-2,0 3-3,0-4-4,0 4-6,0 0-1,-8 0-3,-1 0-3,-3 7 0,-4-4-2,-5 2 0,5 1-1,-5 0 0,-3 1 0,-1-1 1,-7 0-2,3 4 0,-4-5 0,0 1 3,1 7-1,-1-4 1,4 3-2,-4 0 1,1 4 3,3-5 0,0-1 2,5 3 2,-1-6-1,9 5-1,0-4 0,3 1 1,5 1-1,4-4-2,-4-1 1,8 1-2,0 0 4,8 1-1,4-1 0,9 1-2,3-7 1,5 4-2,4-4-2,-5 3 2,9-3-2,-4 4 0,0-1-2,-5 6 2,1-2-2,-4-1 0,-5 0 0,1-1 1,-5 2 0,-4 2 0,0-3 0,-3 4-1,-9 1 0,0 2 0,0 3 0,-4-2 2,-13 8-2,1-4 0,-5 1 0,1 2 0,-1-2 1,-3-5 0,7 5 1,-3-1-1,0-3 2,-1 1-1,5-1 0,-1 1 1,5-1-2,0 0 1,-1 1-1,5-4 0,0 3 1,4-3-2,0-1 0,4 5 0,-4-6 1,4 4 0,4-1 0,0 0 1,4-1-1,4 0-1,5-6 0,-1 0 0,5 1 1,-1-7-2,5 3 2,-5-3-1,9 0 0,-5-3 0,1 3 0,4-4 0,-1 1 0,-3 0-1,-1 0-4,1 0-2,0-7-2,-5 9-1,0-6-3,-3 4-1,-5 3-7,0-3-6,5 0-4,-5-1-8,-8 1-1,4 3-4</inkml:trace>
  <inkml:trace contextRef="#ctx0" brushRef="#br0" timeOffset="145841.3417">6690 8012 350,'0'0'34,"0"-3"-7,0 3-5,0 0-5,0 0 0,0 0 5,0 0-2,4 3-4,0-3-1,0 10-4,4-2 0,-4-2-1,0 4-4,-4-4 1,4 7-2,-4-4-2,0 2 0,0 2-3,-4 2 2,4-6-1,0 4-1,0-4 0,-4-1-2,0 2 0,0-1-3,4-5 0,0 5-1,0-6 3,0-1-1,0-2 1,0 0 1,4-2 0,-4 2 1,8-9 0,5-4 1,-5 0 0,0 2-1,0 2 0,0 2 2,5-2 0,-5 1 1,0-2-1,0 4 1,4 3-1,-3-4 1,-1 7-1,-4 0-1,0 0-1,0 0 3,0 3-1,4 1 0,-8-1-1,0 10 1,0-7-1,4 2 0,-4 5 0,0-4-2,5-3-5,-5 6-4,0-6-2,4-3-2,-4 0-2,4 1-5,0-4-1,-4 0-7,0-4-5,4 1-4,12-13-10</inkml:trace>
  <inkml:trace contextRef="#ctx0" brushRef="#br0" timeOffset="146039.353">7074 7976 336,'0'-3'22,"0"3"0,5 0-1,-1 0-2,4 0-4,-8 0-3,4 0-3,0 0-3,0 3-1,4-3-3,0 0 0,1 0-3,-1 0-6,0 0-7,0 0-4,0-3-9,-4-1-4,5 4-6</inkml:trace>
  <inkml:trace contextRef="#ctx0" brushRef="#br0" timeOffset="146244.3647">7050 8119 336,'0'0'36,"0"0"-7,0 0-6,0 0-4,0 0-5,0 0-4,4 0-3,-4 0 1,12 0-4,-4 0 0,1 0-2,-1 0-1,0 0-2,4 0-5,-4 0-6,1-3-5,3 0-8,0-5-2,0 1-6,-7-2-4</inkml:trace>
  <inkml:trace contextRef="#ctx0" brushRef="#br0" timeOffset="146638.3873">7349 7917 341,'4'-2'23,"0"-1"-4,-4 3-2,8-3 1,0 0-4,0 0-2,1 3-5,-1-4 1,-4 4-3,4 0-1,-4 4-1,4-4-1,-3 0 0,3 3-1,0-3 1,0 6-3,-4-1 2,0-2-2,-4 4 2,4-4-1,-4 6 0,0 1 0,0-2 3,-4 1-2,4 1 0,-4 3 0,-4-2-1,0 1 0,0 1 2,-1-5 2,5 5 1,0-1 0,0 0 1,0-3-1,0 1 1,4-1 0,-4-2-2,4 1 0,0-2-2,0 0 2,4 1-3,0-4 1,0-3-2,8 3 0,1-3 1,-1 0-2,4 0-4,1-6-7,-1-1-9,-4-5-8,1 4-5,3-5-4,-4 0-6</inkml:trace>
  <inkml:trace contextRef="#ctx0" brushRef="#br0" timeOffset="147451.4338">6980 6672 269,'-4'0'32,"4"0"-1,0 0-5,-4 3-1,-4 1-4,0 2-5,4 7 0,0-7-3,-1-1-3,-3 1-2,8 7-2,-8-4 0,4-5-1,-4-4-1,0 6-1,-1-3 0,1-3-1,0 0-1,4 5 0,-8-5 0,-1 0-2,5 0 1,0 0 1,0 3-2,0-3 2,-1-3-2,1 0 2,4 1-2,0-4 1,0-1 0,4 1 1,0 0-2,0-4 1,0 2-4,0-1 2,0-1-2,4 1 1,0 2 1,4 6-2,0-9 3,1 4 0,-5 3 1,4-1-2,-4 1 1,0 3 1,4 3 0,1-3 0,-5 4 0,4-1 0,4 3 0,4 4 2,-3-6 8,-1 9 1,4-10 3,-3 0-3,7 1-3,5 2-1,-5-1-2,-3 0 0,-1-4-2,4 2-1,-3 0 0,-1-3-1,-4 0 0,1 0 1,-1 0 0,-4 0-2,-4 0 1,4-3 0,-8 0 0,5-5-2,-5 2 2,0-7-1,0 0-1,0 9 0,-5-9 1,5 0 0,-4 4 1,0 1 0,-4 4-2,0-5 0,-4 9 2,-1-3-2,1 3 1,-4 0 0,-1 3 0,9 0 0,-4 7-3,-5 1-4,5 2-8,0-4-7,0 1-6,3-2-8,1 1-6,4 1-4</inkml:trace>
  <inkml:trace contextRef="#ctx0" brushRef="#br0" timeOffset="148495.4935">7791 7132 175,'0'0'24,"0"0"-1,0 0-2,0 0 0,0 0-1,4 0 1,-4 0-4,0 0 1,0 0-4,0 0 1,0 0-1,0 0-1,0 0-2,-4 0-1,4 0 0,-4 0-2,0-4 2,-5 4-5,1-3 3,0 3-4,0-3 0,0 3-1,-5 0-1,1 0 2,4 0 0,-4 0 2,-1 3-1,5 0 0,4 1 0,-4 2-2,4 4 0,-4-3 0,-1 3-1,5 3 0,0-1 2,4 0 0,-4 3 0,4 3-1,0-2 1,0 3 2,0-5-1,4 9 0,0-6-1,0 2 0,9-1 0,-1-3-3,0 3-1,1-9 1,-1 1-1,0-4 1,0 2 0,5 2 0,-9-4-4,4-6-6,-4 0-4,5 0-7,-5 0-4,0 0-6,0-3-5,5 0-6,-5-3 0,0-2-2</inkml:trace>
  <inkml:trace contextRef="#ctx0" brushRef="#br0" timeOffset="148945.5192">8049 7397 321,'0'0'34,"0"0"-8,0 0-7,0 3-5,0 0-2,0 1-4,0 2-4,0 7 2,0-2-3,0 2 0,0-1 2,0-5 0,0 4 1,0 2-2,0-7-1,0 0 0,0 1-1,0-3-1,-4 0 1,4-4 0,0 3 0,0-3-2,4 0 0,0 0 0,4-7 1,4 3 1,5-6 7,-5-3 3,0 7-3,1 0 0,-1-1-1,0-1-2,0-1 1,5-1-2,-9 7 2,0-3-2,4 3 1,1-1-1,-9 4-3,0-1 1,0 1-1,0 0 1,-4 1 1,0-1 0,0 7-2,0 2 0,0 4-1,0-4 0,-4-1-3,4 5-2,0 0-5,0-10-4,0 3-6,0-2-4,0 0-4,0 0-5,0-1-2,4-3-4,-4 0-4,0 0-6</inkml:trace>
  <inkml:trace contextRef="#ctx0" brushRef="#br0" timeOffset="149485.5501">8528 7149 317,'0'0'24,"0"0"-8,0 3-1,0-3 3,0 7 1,0 5-1,4 1-2,-4 1 2,0-1-4,0 0-2,0-5 0,0 5 0,0-1-3,0-2-2,-4-2-3,4 1-2,-4 1 2,0-1-1,4-4-2,-4-2 0,4 7 0,0-4-2,-5-3-1,5 1 1,0-1-1,0-3 2,5 0-1,-5 0 1,0 0-1,0-3-1,12 3 1,-8-4 1,0-2 1,4 0 1,-4-1-4,0-1 4,5 2 0,-1 0-1,0-4 3,0 4 1,0-2-1,0 1 3,-3 1 0,3 0-3,0-1 1,0 1-1,-4 1 0,4-1 0,5 3-1,-9-1-2,4 4 0,0 0 0,0 0 0,-4 0 0,5 0 0,-1 0-1,-4 4 2,0-1 0,-4 3 1,0 5-1,4 2 3,-4 0-2,0-5-2,0 4 0,0 1 1,-4-2-1,4-1 1,0-4-5,0 4-2,0-2-4,0 0-1,0-5-5,0-2-4,0-1-6,0 4-6,0-4-10,0 0-9,0 0-7</inkml:trace>
  <inkml:trace contextRef="#ctx0" brushRef="#br0" timeOffset="149922.5751">9191 6671 238,'0'0'29,"0"0"-5,0 1-5,0-1-2,0 0-4,-4 10-2,0-4 0,-4 0-3,-1 1 3,5 1 4,-8-2-1,4 4 2,0-1-2,4 4 3,-5-5-3,1 11 1,0-2 0,-4-1-2,-1 3-2,5 2-1,-4 6-2,0 5 0,4-2 1,-5 3-2,5 1 0,0 2-1,0 3 0,4-4-1,-5 1-2,5-1 1,-4-2-1,4 1-1,4-1 0,-8-3 0,8 1-1,0 0-1,0-4 1,4-3-1,0-1-5,0-4-3,8-2-5,-3 5-3,3-7-9,-4-6-4,4-2-7,1-1-6,-5-3-5</inkml:trace>
  <inkml:trace contextRef="#ctx0" brushRef="#br0" timeOffset="150368.6006">9277 7162 360,'0'0'41,"0"0"-9,4 0-8,-4 0-2,4 3-1,0 0-5,-4 0-1,0 10-3,0-2-4,0 2 1,0 3-2,-4-2-3,0 5 1,4-3-1,-4-2-1,-4-1 0,4-2-1,4 2 0,-4-3-2,4-4 1,0-1-1,0-1 0,0 0 1,4-4 0,0 0-1,4 0 0,4-4 0,1-8 0,-5-1 0,0 3 2,-4 3-1,8 0 3,-4-2 0,1 2 1,-1-2 0,0 4-1,0-1 0,0-4 0,1 7-1,-1 0-3,-4 0 3,4 3-1,0-4-2,0 1 1,-3 3 0,-1 0 0,0 3-1,0-3 0,-4 4 0,4 5 0,-4 1 0,4-1 0,-4-4 0,4 4 1,-4 4-1,0-6 0,0-6-4,0 5-1,0 4-1,0-7-2,0 4-4,0-1-1,0-3-9,0-1-6,0 2-6,4 0-6,-4-1-7,0-3 0</inkml:trace>
  <inkml:trace contextRef="#ctx0" brushRef="#br0" timeOffset="150577.6126">9662 7208 266,'0'-3'36,"4"3"1,8 0 3,-4 0 0,5 3-2,-5-3-8,-4 0-6,8 0-7,-8-3-4,5 3-4,3 0-2,-4-3-2,4 3-2,1-4-5,-5-2-3,0 6-4,0-2-4,-4-1-4,4 0-4,1 0-5,-5-3-3,4 2-8,-8 1-3,4 3-6</inkml:trace>
  <inkml:trace contextRef="#ctx0" brushRef="#br0" timeOffset="150812.626">10022 6979 238,'4'-6'35,"0"2"-4,4-2-3,1 0-2,-5 6 0,-4 0-3,0 0 1,8 3 0,-8-3-3,0 3-2,4 16-3,-4-1-3,0 4-4,-4 2-1,4 0-2,0 1-1,-4-1-2,0 5-2,0-6-3,4-2-3,-9-2-8,5 0-6,0-4-4,4-3-4,-4 1-4,4-5-6,0-2-7</inkml:trace>
  <inkml:trace contextRef="#ctx0" brushRef="#br0" timeOffset="151155.6456">10255 6596 322,'0'0'29,"9"6"3,-5 4 1,8 6 0,-4-2-4,4 11-5,1-7-2,-5 4-4,0 2 0,4 6-2,5 0-1,-9 2-1,4 11 0,-4-6 0,1 6-4,-1 3-1,-4-5 0,0 4-2,-4-7 1,0 1-4,0 1-1,-4 0 0,0-2-2,-8-4 1,-1-4-1,5 0-1,-4 3 1,-5-7-3,9-6-3,-4-1-3,4-4-7,-5-2-4,5-1-5,0-4-9,0-5-8,4-3-9,0 0-10</inkml:trace>
  <inkml:trace contextRef="#ctx0" brushRef="#br0" timeOffset="151425.6611">10612 7217 403,'8'0'46,"0"0"-6,4 4-8,-4-1-5,1 5-7,-1 1-5,0 1-2,0-1-3,0 1-1,5 1-4,-9 5-1,4-6 0,0 1-3,0 1 1,5 1-1,-5 0 1,4-5-2,0 8 2,-3-4-2,-5-1-3,8-1-4,-4 3-2,0-8-3,1-2-2,-1 3-8,0 0-5,-8-2-4,8-1-6,-8-3-3,0-3-5,-8-7-7</inkml:trace>
  <inkml:trace contextRef="#ctx0" brushRef="#br0" timeOffset="151649.6739">10857 7178 340,'0'-3'42,"-4"3"-8,-8 3-3,8 3-4,-8 2-4,3 11-4,1 0-4,-4-1-3,4 1-4,-1 1-2,-3 1-2,-4-5 0,4 0-2,-1 1-3,1 2-5,4-3-4,0-1-7,-5 1-2,9-8-5,-4 1-2,4-6-4,-4 4-1,4-4-5,0-3-1,-5 0-9</inkml:trace>
  <inkml:trace contextRef="#ctx0" brushRef="#br0" timeOffset="152113.7004">11078 6709 330,'0'0'28,"0"-5"-6,4 5-6,-4-3-4,0 6-1,0-3 4,0 5 1,0 0-2,0 2-1,0 6-1,-4-3-3,4-2-2,-4 8-1,0-4-2,0-1 0,0 2-2,0 0 0,-4-7-1,8 4 1,0-5-1,0 1 0,0-3-2,0 0 1,4-3 0,-4 0 0,4 0-2,-4-3 2,4 3 0,4-6 0,0-2 0,1-2 1,-1-2-1,0 2 1,0 4 0,0-1-1,-4 4 3,5 1 4,-1-4-1,0-3 2,-4 9 1,4 0-1,-4 0 1,0 0 2,1 0-4,-1 0-3,0 0-1,0 3 1,-4 0-1,4-3-1,-4 0-1,0 3-1,4 3 1,-4-1 0,0 11 0,0-3-1,0 0 0,0 1-2,0-1-4,0-7-2,0-3-3,0 8-5,0-8-3,0 1-4,0-1-5,0-3-7,0 0-9,0 0-4</inkml:trace>
  <inkml:trace contextRef="#ctx0" brushRef="#br0" timeOffset="152363.7147">11369 6791 386,'4'-6'35,"-4"6"-1,8 0-6,-8-2-5,8-1-6,1 3-4,-9 0-4,4 0-3,0 3-1,4-3-1,-4 2-4,0 1-3,9-3 1,-9 0-4,0 0-4,0 0-4,0 0-5,0 0-6,0 0-5,0 0-4,4 0-6,13-5-7</inkml:trace>
  <inkml:trace contextRef="#ctx0" brushRef="#br0" timeOffset="152715.7349">11631 6636 273,'4'0'35,"0"-4"-8,4 4-5,1-1-2,-1 1-1,0 0-5,0 0 4,0 1-4,1 3 0,-1-1-3,0 0-3,-4 10 3,4-4 0,-4-6 1,0 2-1,0 5-3,-4-4-1,0 0-2,0 4 2,0 1-1,-4 2-1,4-7-1,0 4 0,-8 4-4,0 2 2,4-2-2,-4 2 1,4-3 0,-5 3 2,5-2 0,-4 5-1,4-8 1,0 2-1,4 0-1,-4 1-1,4-4 2,4-1-1,-4-6 0,4 4-2,8-7 2,1 0-3,-1 0-4,4 0-3,1-4-5,-1-2-6,0-3-11,1 2-8,-5 1-8,33-15-11</inkml:trace>
  <inkml:trace contextRef="#ctx0" brushRef="#br0" timeOffset="153600.7855">12405 6869 276,'0'-3'33,"0"3"0,4 0-1,-4-3 1,0 3-1,4 0 1,-4-3-4,8 3-5,-8 0-6,8 0-4,-8 6-1,4-1 0,-4 1-2,5 7-3,-1 3-2,-4 1-1,0 9 0,0 4-4,-4 0 2,-1 4-1,1 1-3,-4 0-3,4 0-3,0-2-4,0-6-4,4-5-5,0-4-5,0-2-3,0-2-6,0-8-5,0 1-4,0 5-12</inkml:trace>
  <inkml:trace contextRef="#ctx0" brushRef="#br0" timeOffset="153780.7958">12335 7125 351,'0'0'54,"0"0"-11,0 0-5,4 0-9,4 0-6,5 0-6,3-3-4,5 0-5,-5 0 0,4-5-4,5-2-7,0 1-5,-5-2-4,1-1-10,-5 5-8,0-3-11,1 0-9,32-23-8</inkml:trace>
  <inkml:trace contextRef="#ctx0" brushRef="#br0" timeOffset="155701.9057">13502 6661 290,'0'0'18,"-4"0"-1,-8 0-1,-1 0-3,-7-3-1,3 3-4,1-3 0,0 3 4,-5-3 0,1 3 1,-5 0 0,-8 0-1,5 0 1,-5 0 0,0 0 1,5 3-4,-5-3-1,-4 6-1,4-3-5,1 4 0,-1-3 1,4 0 3,0 5 0,5 1-2,8-1 0,3-1-3,5 2 1,8-4-2,0 7 2,4-2-2,8 2 1,5-1 2,11-4-2,5 5-1,-4-7 1,4 4 0,3 3 0,-3-5 2,4-2-1,-4 3 2,-4 1 0,-5-2-2,-3 8-1,-1-3 0,-8 1-1,-4-1 2,-8 2 0,0-3-1,0 3 0,0 5 0,-12 0-1,-8 1 0,-1 4 1,-3-1-2,-1 5 2,-4-5-3,1-1 2,-9 0-1,4-3 0,0-1 0,-3-1 1,7 1-2,0 2 1,1-5 1,3 0 0,9-2-2,-1 2 2,5-4-1,0 0-1,8 0 0,0-2 1,4 1 1,4-2 0,0 1 1,4 0-1,12-2 0,1 1-1,3 1 3,5-4-1,0 0-1,8 1 0,-5-7 0,1 1 0,4 2 0,-8 1-1,3 2 0,-7-3 2,4 4-2,-1-1-3,-3-3-2,-5 0-3,-3 0-5,-1 1-3,-8 0-6,0 9-2,1-10 0,-9 4-6,0-1-4,0 0-4,0 2-3,-29 11-9</inkml:trace>
  <inkml:trace contextRef="#ctx0" brushRef="#br0" timeOffset="156168.9324">12687 7982 309,'4'0'28,"-4"0"-7,0 0-3,4 0-3,-4 0 3,0 0 3,0 7-2,0-7 1,0 7 1,5 9 0,-5-6-4,0-2-2,0 1-3,0 1-2,0-4-4,0 1-1,0-1-2,0 2 0,0-5-2,0 3 1,0 1 0,0-7-1,0 3 0,0 3 0,0-2-1,0-4 0,0 3 0,4-3-1,-4 0 2,0 0-2,4 0 0,0 0 2,-4-7 0,12 7-1,5-6 0,-9 0 0,4-1 0,0-1 0,1 2 0,-5 0 0,4-4-1,-4 1 2,4 5-1,-3-2 0,-1-2-1,0 5 2,0 3-1,-8-3 0,4 3 0,0 0 0,-4 0-1,0 3 2,0-3-2,0 8 2,0 8-3,-8 3-3,8-5-2,0-4-1,-4-1-6,4-2-3,0-4-3,0 2-5,0-2-5,0-3-5,0 0-6,4 0-10</inkml:trace>
  <inkml:trace contextRef="#ctx0" brushRef="#br0" timeOffset="156370.9439">13068 7963 360,'4'0'36,"-4"-3"-10,4 0-5,4 3-5,-4-3-5,5 3-4,-1 0-1,0 0-4,0 0-5,-4 0-5,5 0-1,-1 0-1,-4 0-5,4 0-4,0 0-2,0-4-6,-8 4-5,4-1-3</inkml:trace>
  <inkml:trace contextRef="#ctx0" brushRef="#br0" timeOffset="156561.9549">13027 8062 243,'0'3'37,"0"-3"-5,0 3-5,0-3-9,0 2-3,0 2-3,0-2-1,8-2-3,0 3-2,1-3-1,3 0-3,0 0 2,-4 0-2,5-3 0,-1 3 0,0-2-1,5-2-4,-9-1-6,0-2-9,0-2-7,0 3-10,13-4-9</inkml:trace>
  <inkml:trace contextRef="#ctx0" brushRef="#br0" timeOffset="156783.9676">13408 7847 308,'0'-3'31,"0"3"-8,4 3-8,-4-3-1,0 0 0,4 13-5,-4 1-3,-4 2-2,4 0 1,0 1-2,-4-1-4,4-1-3,-4-3-5,4 1 0,-4-3-4,4-3-6,0 0-3,0-1-4,0-6-2,0 7-9</inkml:trace>
  <inkml:trace contextRef="#ctx0" brushRef="#br0" timeOffset="157669.0182">13199 6364 223,'0'0'28,"0"0"-6,0 0-4,0 0-1,0-3-5,0 3 0,0 3-3,-4-3 1,4 0 1,-4 9 2,0-2 0,-4 2-2,-5-4 0,5 1-3,-4 1-2,4-1 0,-9 0-1,5 1-2,0-2 1,-1 1-1,1-3-1,0 0-2,0-3 1,3 3-1,-3-3 0,8 0 0,-4-3 1,0-3 0,4-2-3,-1-5 2,1 4 0,4-4-1,0 2-1,0-5-3,4 3 0,1-1 2,-1 1-1,0 0 0,0 6 1,4-3 1,-4 4 1,8-4 0,-3 2-1,-1 5 2,0 3 0,0 0-1,4 3 1,1-1 1,-5 7-1,4 1 2,0 3 8,9-2 1,-5 1 6,5 1-2,-5-5-1,-4 2-1,5-1-4,-5 4-1,4-4-2,1-1 0,-1 2-2,1-1-1,-1 1-1,0-5 0,1-2 0,-1 0-1,-4-3-1,1 0 0,-5 0 0,-4 0-1,-4-3 1,8 0 0,-4-5 1,0-2-2,-4 1-5,0-1 1,0-1 2,-4-2-2,4 4 1,-8-1 0,0 1 2,4 4-3,-9-1 4,9 2 1,-8-2 0,4 3-1,-4 0 0,-1 3 0,1 3-4,0 0-4,4 3-6,-5 4-2,1 1-8,0-5-5,-1 4-3,5-1-5</inkml:trace>
  <inkml:trace contextRef="#ctx0" brushRef="#br0" timeOffset="158543.0682">13875 7016 255,'0'0'31,"0"0"0,0-4-3,0 4 0,0 0-2,0 0-1,0-3-1,0 3 0,0 0-2,0-3-3,0 3-4,0-6-1,-5 3-4,1-1-1,-4 3-2,4-2-1,0-4-2,-4 7-1,0 0 1,-1 0-2,1 0-2,0 0 1,0 0 0,-4 3 0,-1 1-1,5 0 0,0 3 1,0 5 0,0 1 0,-5-2 0,5 2 1,-4 3-1,4-3 0,-5 1 1,9 5 0,0-5 0,0 5 2,0-1 0,0 1-1,4-2 0,0 6-2,0-9 0,0 5 1,4-6-1,0-2 0,8-2-1,-4 1 0,5-7-1,-1-3 2,0 3-1,1-3 0,-1 0 0,0-3-5,0 0-2,1 0-3,-5 3-1,4-3-3,1-7-2,-5 7-4,0 0-1,4-2-6,-4 2-7,-4 3-7,5 0-4</inkml:trace>
  <inkml:trace contextRef="#ctx0" brushRef="#br0" timeOffset="159015.0952">14026 7311 277,'0'0'37,"0"0"-5,0-3-6,0 3-3,0 0-2,0 3-1,0-3 1,0 3-5,-4 10 1,4 0 0,0-4-2,0 6-4,0-3-1,0-2-3,0 4-2,0-4 0,0-4-3,0 4-1,0-2 0,0 1 1,0-6-1,0 1 0,0-1-1,0-3 1,0 0-1,0 0-1,0 0 2,4-3-2,-4-1 1,4 1 0,4-13 1,5 5-1,-1 2 0,-4-4 0,-4 5 0,8 2 0,-3-4 0,-1 1 0,4 4 0,-8 2 0,4-7 0,1 4 0,-5 3 3,4-1 1,0 1 1,0 3-2,-8 0 1,4 0-2,-4 0-1,4 0 1,0 3 1,-4 4-1,0 1 0,-4 4-1,0-2-1,4-4 0,0 4 1,0 4-1,0-11-6,0 4 0,0-4-3,0 3 0,0-6-3,0 0-5,4 3-8,0-3-10,5 0-3,-5 0-3,4-3-5,8-6-2</inkml:trace>
  <inkml:trace contextRef="#ctx0" brushRef="#br0" timeOffset="159529.1246">14431 7022 287,'0'0'36,"0"0"-7,0 0-7,0 0-6,0 0 1,0 3 5,0-3 5,0 5-1,0 4-4,0 4-2,0 0-3,0 0-2,0-2-3,0 5-4,0-5 0,-4 1-2,0 4-3,0-1 0,0 1-2,0-7 1,4-1 1,-4 2-3,4-4 2,0 0-1,-4-6-1,4 3 0,0-3 0,0 0-2,0 4 2,0-4 0,0-4 0,0 4-1,0-3 1,4-13 0,4 5-1,4-1 1,1-1 0,-5 0 0,8 2 0,-4-2 0,-3 7 0,7-2-2,-8-2 2,4 7 0,-3-3 0,3 3 0,-4 3 0,-4-3 0,4 3 0,-4 0 3,-4 3 1,9 3 2,-9 7-4,4-2 1,-4 5-2,4-2 0,-4 5-1,0-3 1,4-2-2,-4-4 2,0 3-2,0-2-3,8-5-2,-8 1-2,0-4-1,0 0-4,0 3-3,4-6-8,-4 0-11,4 0-8,0-3-10</inkml:trace>
  <inkml:trace contextRef="#ctx0" brushRef="#br0" timeOffset="159915.1466">14906 6976 287,'0'0'23,"4"0"-3,-4 0-3,4 0 5,1 3 3,-1 0 1,4 0 1,0 9 1,0-3-2,-4 1-2,4 2-4,1 3-2,-1-3-3,-4 3-1,4 1-2,4-4 0,-3 3-3,-5 0-1,4 6-4,4-2 0,-4-3-1,1-2 0,-1 2-1,0 0-1,0-1 1,0-3-2,5 1 0,-5-2 0,0 2 0,-4 0 2,4-6-2,0 0-5,-4-1-1,5 1-2,-9-1-3,4-3 0,0-1-4,0 6-3,-4-8-8,4 0-7,0 0-7,0-4-6,-4 4-3,17-19-3</inkml:trace>
  <inkml:trace contextRef="#ctx0" brushRef="#br0" timeOffset="160232.1648">15160 6952 235,'4'0'29,"-4"0"-6,4 0 0,-4 0-4,0 0-6,0 0 2,0 0 2,0 5 3,0-2 0,-4 3 0,4 4 2,-4-1 1,0 3 0,-4 3-4,4 1-4,-13-1-2,5 4-2,4 1-3,-4-1-2,-1 2-2,-3 1 0,8-4-1,-5 1-1,5-2-2,0-1-2,0 0-5,0 2-1,-1-2-6,-3-2-4,4-1-5,-4-1-3,8-4-4,-5 2-3,5-4-6,0-3-4</inkml:trace>
  <inkml:trace contextRef="#ctx0" brushRef="#br0" timeOffset="160844.1998">15385 6526 277,'0'-3'29,"4"3"-4,0 0-4,-4 0 3,0 3 1,0-3-2,0 3 1,5 7-1,-5 2-3,4-1-1,-4 2-4,0-3-1,-4-2-4,4 1-1,-5 1-2,5-1-2,0 1 0,-4-5-1,4 4 1,-4-2-2,4-1 0,-4 3-1,0-4-1,4-2 1,-4 7-2,-4-7 0,8 0 0,-4 7 0,0-4 0,4-6 0,0 0 0,0 0 1,0 0-1,0 0 0,0 0 0,0-3 0,8 0 0,0-13 0,4 2 0,1-5 0,-5 3 0,4 1 0,0-1 0,1 1 0,-1 3 0,0-4 1,0 9 3,1-3 1,3 4 0,-8-1-2,0 7 1,1 0 0,-1 0 0,-4 0 1,0 0 0,4 3 2,-4 4 2,0 2-2,5-4-1,-5 5-1,0-1-3,-4 1 3,0-5-2,0 4-1,0 1-1,0-1 0,0 1-1,0-2 1,0-2-3,0 7-1,0-7-5,0 0-3,0-2-5,0-3-5,0 2-8,0 4-9,0-1-9,0-3-11,0 15-6</inkml:trace>
  <inkml:trace contextRef="#ctx0" brushRef="#br0" timeOffset="162255.2805">13907 4871 113,'0'0'3,"0"0"-1,0 0 1,0 0-6</inkml:trace>
  <inkml:trace contextRef="#ctx0" brushRef="#br0" timeOffset="166527.5248">16048 6911 177,'-4'0'22,"0"0"2,0 0 0,-4 3 0,0 0 0,4-3-2,0 0 0,4 3-1,0-3-1,0-3 0,0 3 9,4 0 5,0 0-2,-4 0-5,12 6-5,4-6-3,1 0-5,-5 4-2,0-4-4,1 0-1,3 0-3,0 0 1,1 0-3,-5 0 1,4 0-5,1 0-2,-5-4-5,0 4-1,5-6-3,-5 3-5,0-2-9,1-4-11,-1 2-5,-4 1-11</inkml:trace>
  <inkml:trace contextRef="#ctx0" brushRef="#br0" timeOffset="167527.582">17068 6278 247,'0'0'24,"4"0"-2,4 0-5,-4 0-2,4 0-3,1 0 2,-9-3 2,12 1 0,-4-4 0,-4 3-1,4-1-2,-8 4-1,0 0 4,0 0-2,0-3 0,0 3-3,0 0-2,-8 3-2,0-3-2,-4 7-2,-1-1 1,-7 2-1,4 2-2,-1-4 1,-7 7-2,-1-5 0,5 1 0,-9-2 0,0 4 0,-8-2 0,5 4 0,-1 0 1,0 1-1,-4-1 0,5-4 1,3 6 4,0-3 1,5 1 3,3-3-3,5-3-1,4 3-1,-1-4-1,13 4-1,0-4 2,0-1-2,8 5 1,9-4 0,7-3 0,1 0 1,8 0-2,-1-3 1,5 0 1,4 7 0,0-7 0,0 0-1,0 0-1,-4 0-1,-4 3 0,-5 0-1,-7 5 1,-1-5-1,1 7-1,-9-4 2,4 1-1,-7 1 0,3 4 0,-12 1 2,0 0-2,0-2 0,0 5 0,0 1 0,-12-1 1,-1 3-1,-3-1 0,0 7 0,-1-1 1,-3 0-2,-1 1 1,1-4 1,-1 4 0,1 2-1,-1-3-1,1 2 0,-1-3 2,1 0-2,-1-3 1,9 1 0,0-2 0,-4-1 1,7-2-2,-3-1 2,8-3-2,-4 3 2,8-2 0,-4-5-2,0 2 2,8-4-2,-4 4 2,8-4-2,4 3 2,5-4-1,3 2 0,5-4 1,-1 0 1,5-3-1,-5-3-1,9 3 0,-4-3 0,-5-4 0,5 4 0,0-2 0,-5-1 0,5 0 0,-5 2-3,5-2-4,-4 0-4,-1-1-4,-3 4-4,-5 2-5,0-3-4,1-2-5,-1 3-6,-4 3-7,9 6-6</inkml:trace>
  <inkml:trace contextRef="#ctx0" brushRef="#br0" timeOffset="168093.6144">16834 7529 330,'0'0'37,"0"0"-6,0-3-3,0 0-7,0 3-4,0 0-2,0 0 1,0 3 0,0 3-1,0 7-3,0 1-4,0 2-1,0-2 0,0 6-1,-4-1-3,4-5 1,0 2-1,0 1-1,0-1 0,0 0-2,0-5 0,-4-1 0,0-1 0,4 1 0,0-5-2,-4-2 0,4 0 2,0-3-4,0 0 3,0 0-1,0-3-1,4 0 0,-4-1 0,0-7 0,8-1 2,-4 2 0,5-1-1,-5-5 2,4 0-1,0 11 6,0-1 3,5-4-2,-9-2 1,4 7-1,0 0-1,-4 4-2,0-3 0,0 4-2,5-3 1,-5 6 2,0 1-1,0 2 1,0 5-1,-4 2-1,0 1 1,4 2-3,-4 0 2,0-2-3,0-1-2,0 0-1,4-5-2,0 1-3,-4-2-4,4-1-2,-4 0-7,0-6-4,4 0-5,1 0-8,-5-3-7,4-13-11</inkml:trace>
  <inkml:trace contextRef="#ctx0" brushRef="#br0" timeOffset="168312.627">17117 7508 350,'0'-3'36,"8"3"-5,0-3-2,-4 0-2,1 3-5,-1 0-7,0-3-6,4 3-1,0 0 0,0 0-4,-4 0-2,13 0 1,-9 0-2,0 0-3,0 0-2,-4-3-7,5 3-2,-5-4-4,4-2-5,-4 3-5,4 0-6,-8-1-3,0 4-7,0-4-1</inkml:trace>
  <inkml:trace contextRef="#ctx0" brushRef="#br0" timeOffset="168506.638">17125 7642 269,'0'0'31,"0"-3"-6,0 3 1,4 0 3,0 0-3,-4-3-4,13 3-6,-5-7-6,-4 2-2,8-1-2,0 3-1,1-3-2,-1-1 2,0 4-3,1 0-8,-1-4-5,0 3-10,-8-3-8,4 1-7,1 3-4,15-4-5</inkml:trace>
  <inkml:trace contextRef="#ctx0" brushRef="#br0" timeOffset="168939.6628">17588 7446 213,'0'-3'23,"4"0"1,-4-6-5,8 1 3,-4-2-2,0 7 0,-4-7-4,0 4 1,0 1-2,0-1 3,0 3-1,0-4-1,0 1 1,-4 0-5,4 2 0,-4 0-3,4 0-3,-8 0 1,8-1 0,-8-1-2,4 2 1,-5 1-2,5 3-1,-4 0-2,0 0 2,4 0 0,-4 3-1,-1-3-1,-3 7-1,4-1 1,-4 4-3,4-2 3,-1 1-1,-3 4 1,8-2 0,-8 2 0,4-1 2,-1 0 0,5 3 1,-4-2-1,8-3 0,-4 1 0,4 2-2,0-4 0,0 1-1,0-6 1,4 3 0,4-1 3,5-3-1,-1-3 0,0 0-1,0-3 0,5 0-1,-5 0 1,0-7-1,1 2-1,-1-4 2,0-4 0,0 8-1,-3-8-3,-5 3-3,4 0-4,-8-1-8,4-2-8,0 2-7,0-5-9,-4 0-9</inkml:trace>
  <inkml:trace contextRef="#ctx0" brushRef="#br0" timeOffset="169748.7091">16847 6022 291,'0'0'32,"0"3"-4,0 2-2,-4-2-5,4 10-6,-9-4-4,5 1-3,0-9-3,0 9 1,0 0-1,0-4 1,0-3 1,-4 0-2,0 4-1,3-4 0,-11 5-1,4-8-1,0 6 1,-1-3-3,-3 4 1,4-1-1,-9-6 1,9 3-2,-5 0 2,5-3 0,0 4-1,4-4 0,4 0-2,-5 0 2,1-7 0,4 1 0,0-4 0,4 1 0,4-2 0,-4-5-4,0 3 3,4 3-1,13-4-1,-9 1 1,4 2 1,4-1 0,1 2 0,-5-1 0,4 8 1,1-4 0,-1 7 0,5 0 0,-5 0 0,5 0 2,-1 7 5,5-4 4,-1 2-1,1 4 2,-5 1-5,-3-1 1,3 6-2,1-6 1,-1 1-1,-4-6 0,1 6-3,3-4 0,-8 1-1,5-7-1,-13 0-1,8-3 2,-4 3-1,-8 0 0,5-7 0,-1 1-1,-4-5 2,0-2-1,0-3 0,0 8-2,0-5 1,0-2 1,-4 3-2,-5 3 2,5 3-2,-4-4 1,0 7 0,-9-4 1,5 7-2,-4 0 1,-1 4 0,1 2 0,-4 0 0,7 7 0,-7 3-4,3-2-5,1-1-6,0 4-5,3-1-7,1 2-8,0-5-7,4 9-4</inkml:trace>
  <inkml:trace contextRef="#ctx0" brushRef="#br0" timeOffset="170408.7468">17801 6593 293,'0'-3'38,"0"1"-5,0 2 0,0 0-4,0 0-4,0-3-3,0 3-2,0-3-2,0 3-5,0 0-1,-4-7-2,4 1-1,-5 3-1,1-1-1,-4-2-1,4 5-1,0-3 0,-4-2-1,4 6-3,-9 0 1,5-3-1,0 3 1,0 0-2,0 3 1,0 0 0,-5 4-1,1-3 0,4 9 0,-5-3 0,1 1-1,0 1 2,8 1-3,-4 1 3,-1 9 0,1-6-1,4 2 0,0-1 3,0 4 1,4-1-1,0 1 1,0 2-1,0-8 0,0 4-2,4 6 2,0-6-1,4 0-1,5-3 0,-5-1-1,4-7 1,-4 1 0,0-5 0,5-5-2,-1 6-3,-4-3-1,5-3-4,-5 0 0,-4-3-2,8 0-5,0 0-6,-3-8-6,7 4-9,-8 1-7,0-7-5,21-14-6</inkml:trace>
  <inkml:trace contextRef="#ctx0" brushRef="#br0" timeOffset="170811.7699">17977 6909 318,'0'-3'31,"0"3"-5,0 0-4,0 0-3,0 0-3,4 0-2,0 0-1,-4 3-1,0-3 3,0 11-2,0 5-1,0-3-4,0-2 0,0 2-3,-4-1 1,4-4-3,-4 5-2,0-3 0,0-1 0,4-1 1,-5 2-2,5-7 1,0 3 0,0-6-1,0 3 0,0 1 0,0-4 0,0-4 0,5 4 0,-5 0 0,12-12 1,-4 2 1,0 2 3,-4 2 0,4-1-1,1-2-1,-1 3 1,0 1-2,0-2 0,0 4 0,1-3 1,-1 3-1,0-1 1,0 1-2,-4 3-1,0 0 2,5 0-2,-5 0 1,0 3-1,0 1 1,0 5-2,-4 2 1,0 5 0,0 0-2,0-2-2,0-1-4,4 0-2,0-5-7,-4-2-5,8 1-7,-8-4-7,4-3-6,5-7-5</inkml:trace>
  <inkml:trace contextRef="#ctx0" brushRef="#br0" timeOffset="171107.7868">18366 6667 377,'0'-6'41,"0"3"-4,0 3-4,0 3-3,0-3-5,8 0-2,-4 0-5,0 3-2,4 0-2,-4 2-2,0 5 0,0-1-3,9 1 1,-9-2-3,0 4-2,4 1-1,4 0 0,1 1-1,-1-1-3,-4 1 2,4 2-1,1 0-1,-5-2-4,4-1-4,-4-3-1,-3-1-3,-1 2-1,8-1-4,-4 3-3,-4-7-4,4-3-7,1-1-4,-1-2-8,-4-2-6,8-11-7</inkml:trace>
  <inkml:trace contextRef="#ctx0" brushRef="#br0" timeOffset="171362.8014">18546 6605 306,'-4'0'38,"4"0"-7,0 0-6,0 0-5,0 0-2,0 4 0,-4-4-2,4 6-1,-13 7-2,5-2 1,0 11-2,-4-4 0,-5 1-4,9 1-1,-4 9 1,0-8-2,-1 2-4,5 9 1,0-5-4,0-3-6,-1 2-6,1-6-7,4-4-1,-4 0-5,4-2-1,0-7-4,4-7-5,0 0-2,8-10-9</inkml:trace>
  <inkml:trace contextRef="#ctx0" brushRef="#br0" timeOffset="171809.827">18771 6119 351,'0'0'24,"8"-3"-2,-8 1-2,8 2-3,-8 2-2,4 1-6,1 0-1,-1 0-3,-4 7 0,4-1 3,-4 6 0,0 1 1,-4-1-3,4 0-1,-9-2-3,5 2 1,0-3-2,4 3 1,-4 0-2,0-3 0,0-2 0,4-4-1,0-2 2,0-4-1,0 0-1,4 0 2,-4 0-1,4 0 0,4-4 0,-4-8 0,5-1 0,-1 5 0,0-8 0,4 3-1,-4 1 2,1 1 3,-1-2 3,4 0 3,-4 2 0,0 1-4,5 1 2,-5-1-4,0 7 1,-4 2-1,4 1 1,-3 0-1,-1 0 0,0 1 0,-4 6-1,4 2 1,-4 4-2,0-1 1,0 3-1,0 1-1,0 1-4,0-4-2,0 0-2,0-4-3,4-1-5,-4-5-5,4-3-9,0 0-13,4 0-6</inkml:trace>
  <inkml:trace contextRef="#ctx0" brushRef="#br0" timeOffset="172146.8463">19541 6351 364,'0'0'35,"0"0"-4,0 3-2,0 0-2,0 1-4,0-1-5,8 0-3,0-3-4,4 3-2,-4-3-3,5 0-1,-1 0-1,0-3-1,-3 0-2,7 0 0,-4-4-5,-4 1-4,5 1-8,-9 2-10,4-3-7,0 2-6,-4-2-4,-4 3-4,8 3-5</inkml:trace>
  <inkml:trace contextRef="#ctx0" brushRef="#br0" timeOffset="172335.8571">19541 6510 236,'0'0'34,"0"0"-7,4 0-3,-4 3 2,0 0 4,4-3 2,4 0-4,0 4-4,4-4-4,1 0-5,-5 0-4,4 0-3,-4 0-2,5 0-1,-1-4-3,4 1-2,-3-3-5,-1 1-9,0-1-9,0-1-5,5 1-3,-5 3-5,0 0-4,25-4-7</inkml:trace>
  <inkml:trace contextRef="#ctx0" brushRef="#br0" timeOffset="172956.8926">20585 6267 246,'4'0'25,"-4"-7"-1,4-2-5,0-4 2,-4 4-5,0 1-1,4 1 1,-4-2 1,4-4-1,0 5 0,-4-8-2,8 4 3,-4-3-1,-4-1 1,9 5-3,-9-5-5,8 0-2,-4 4-2,0-3 0,0 6-2,-4-4 0,0 2 0,0 5 0,0-1 1,0-2 0,0 1-1,-4-2-1,0 1-1,-8 2 1,3 1 0,-3-4-2,0 2 1,4 5 0,-1-3-1,-3 6 0,0 0 0,-4 0 1,3 3-2,-3 0 2,0 5-2,-5 5 1,1 6 1,-1-1-2,1 10 1,-1-1 0,-3 7 0,3 5 0,-3 7 1,-1 7 1,5-2 2,-5 4-3,5 1 0,-1-5 1,5-2-1,-1-3-1,5-6 1,8-3 0,0-7 0,4-5 1,4-4-2,4-5 1,8-8 2,1-2 2,3-6 4,5 0 1,4-8 0,3-5 2,1-6 0,4-4 1,-4-1 0,8-8-2,-9 2 2,5-1-2,-4-2 1,0-3-1,-9-1-1,-3-3-2,-5-1-1,-4 0-1,1 1-3,-9 0 0,0 3-1,-4 6 1,0 4-3,0-4-3,0 3-2,0 7-4,0 5-3,-4 5-5,4-2-7,-4 10-4,0-3-4,-5 0-12,5 6-14,-4 0-12</inkml:trace>
  <inkml:trace contextRef="#ctx0" brushRef="#br0" timeOffset="207161.849">2485 8785 196,'-4'0'22,"4"0"-2,0 0-1,0 0-3,0 0 1,0 0-5,0 0 0,0 0-1,0 3 1,0-3 1,0 3 0,0 1 1,0-1-1,4 0 5,-4 6 5,8 1-2,-8 1 0,0 5-2,4-2 0,-4 5-2,0 5-2,0 2-4,-4 4 1,4-3-3,-4 9-1,0 1-3,-4 4-1,4 4-1,0 1-2,-5-3 0,1 0 1,0 0-1,4-4-1,-4-5-1,0-4-2,4-1-2,4-9-4,0-1-3,0-4-6,-5-6-6,5-2-3,0-4-7,0-3-7,0 0-11</inkml:trace>
  <inkml:trace contextRef="#ctx0" brushRef="#br0" timeOffset="207559.8718">2702 9020 297,'0'0'39,"0"0"-6,0 3-4,-4-3-6,4 4-1,-4 5-7,0-6-5,-4 4-3,3 2-1,-3-1-1,0-1-1,-4 2-1,8-3 1,0 1 3,-5-1 2,1 1 0,0-3-2,0 3 2,-4-1-3,3-3 0,-3 4-1,0-4 0,4 1 0,-5 3-2,5-1 0,0 4 0,0-7-1,4 6-1,0-2 1,4-2 0,-4 4 1,-1 1 0,5-7-1,-8 0-1,8 5 0,0-2 0,0 4 0,0-1 0,0-2-1,4-1 2,0 0-2,1 2 0,3-1 0,-4-1 0,8 1 0,0-4 1,-3 3 0,3-6-1,0 5 0,0 1-2,-3-3-2,-1 1-8,4-4-6,-4 3-7,-4-3-9,5 3-8,-5 0-10</inkml:trace>
  <inkml:trace contextRef="#ctx0" brushRef="#br0" timeOffset="208208.9089">3095 9000 266,'0'0'35,"0"0"-2,4 0-3,-4 0 2,0 0-7,0 0-2,0-4-6,0 4-3,0 0 3,0-3-3,8 3-2,-4 3-2,1-3-2,7 0-3,-4 0-1,4 0-1,-4 0-2,5 0-2,-5 0-6,4 0-6,-4 0-9,-3 0-9,3 0-6,-4 0-7,-4 0-11</inkml:trace>
  <inkml:trace contextRef="#ctx0" brushRef="#br0" timeOffset="208422.9211">3111 9112 254,'0'0'32,"5"0"-2,-5 0-5,0-3 2,4 3 1,-4 0 3,0 0 0,0 0-6,4 0-7,0 0-3,8 3-4,0-3-5,-3 0 1,3 0-3,0 0-1,0 0-6,1 0-8,-9-3-5,4 0-8,4 3-5,-8-1-4,9-3-7,-9 4-4</inkml:trace>
  <inkml:trace contextRef="#ctx0" brushRef="#br0" timeOffset="208879.9473">3595 9003 377,'4'0'33,"-4"0"-8,0 0 0,0 0 2,0 0-3,0 6-7,4 0 0,-4 6-6,0 7-2,0 1-4,0 3 1,-4 0-3,4 3-1,0-2 2,0-8-2,0 4 0,0-4-1,-4-1-2,4-3-2,-5-2 1,1-4 0,4 0 1,0-6-1,0 0 1,0 0 1,0 0 0,0 0 0,4 0 0,-4-9 0,5-10 1,3 0 2,4 4 1,-4 0 1,4 0 0,-7 3 2,7-1 2,-4 5-2,0-5-2,0 0 3,5 6-3,-9 0 0,8-2-3,-8 9 1,0 0-1,4 0-1,1 0 1,-1 3-2,-8 3 3,4 2-1,4 14 0,-8 5 0,0-1-1,4 1 1,-4-3-3,4 4-5,0-4-3,5-6-2,-5 1-5,-4-5-7,8 2-11,-4-10-14,0 1-14</inkml:trace>
  <inkml:trace contextRef="#ctx0" brushRef="#br0" timeOffset="209922.0069">13756 8300 267,'0'-3'35,"0"0"-2,0 0-5,0 3-5,0 0-2,0 0-2,0 0-3,0 6 1,0 3-4,0 9 2,-4 1 3,4 2-1,0 4-3,0 5-3,-4 1-1,0 2-2,4 3-1,-5 1-2,5 3-2,-8-2 0,4-1-2,0-6 1,0 4-1,-4-5 1,4 1-1,-5-4-3,1-5-3,4-1-2,0-5-3,4-4-7,-4-4-2,4 2 2,0-7-3,0-3-5,0 0-1,4-6-8,4-6-4,9-13 0,28-54-7</inkml:trace>
  <inkml:trace contextRef="#ctx0" brushRef="#br0" timeOffset="210255.0259">13973 8419 177,'8'0'24,"-8"0"3,4 0-8,0 0 1,-4 0-3,0 0 0,0 0 0,0 4 0,0 3-5,-8 13-1,8-5-1,-12 0 1,4 1-2,-5 1 0,1-1-1,0 3-2,-1-1 1,1-3 3,-8 0 0,7 1 2,1 0 0,-4-2 1,-5 2 2,9-3-1,0-2-2,-1 1-2,5-1-1,-4-1-1,4 0 0,8-4-3,-4 3 1,0-7-2,4 4-2,0 1 2,0-1-1,4-3-1,4-3 0,4 0 0,0 0-1,1 0 0,3 0 0,0 0 0,1 3-2,-5-3-6,0 0-2,5 0-9,-5 0-6,0 0-5,1 0-4,-1 4-4,-4-4-4,0 3-3</inkml:trace>
  <inkml:trace contextRef="#ctx0" brushRef="#br0" timeOffset="210491.0394">14333 8628 362,'4'0'33,"0"-4"-6,4 4 0,1 0-7,-1 0-4,4 0-5,-4 0-3,0 4-1,5-4-5,-1 0-1,-4 0-4,-4 0-7,5 0-1,-1 0-4,-4 0-1,4-4-5,-8 4-3,4-3-6,0 3-2,-4-3-2,-4 0-4</inkml:trace>
  <inkml:trace contextRef="#ctx0" brushRef="#br0" timeOffset="210674.0499">14349 8755 210,'0'0'36,"0"3"-3,0 0-7,0 0-1,5-3-4,-5 3 0,4-3-5,8 4-4,-4-4-3,4 0-2,-3 0-3,3 0 0,0 0-4,-4-4-9,1 4-7,3-3-8,0 0-7,-4-3-4,21-7-4</inkml:trace>
  <inkml:trace contextRef="#ctx0" brushRef="#br0" timeOffset="211105.0745">14804 8628 360,'0'-4'28,"0"1"-7,0 3-4,0 0-7,0 0 0,0 7-1,-4 4-3,4 5-3,-4 0 0,4-2-1,0 0-1,0-1 0,0 3 0,0-4 0,0 0-1,-4-3 2,4 1-2,0-4-1,0-1-4,0-2-1,-5 3 0,5-6 1,0 4 2,0-4 2,-4 0-1,4 0 0,0 0-2,0-4 1,0 4 2,0 0 0,13-9-2,-5 1 2,0-5 1,4 0-1,-3 5 2,3-1-1,0-1 0,-4-2 2,5 2 3,-1 2 5,4 2 1,-8-1 0,5 1 4,-5 1-4,0 2-1,0 3-1,0 0 1,1 0 1,-5 3-1,4 2-1,-8 5 2,0 6-4,4 1-2,-4 2 0,-4 2 0,4 1-5,0-1-5,0 4-4,0-7-7,4-2-2,0-5-8,0-2-7,8-6-10,17 7-15</inkml:trace>
  <inkml:trace contextRef="#ctx0" brushRef="#br0" timeOffset="211797.1141">17719 7966 349,'-4'0'38,"0"0"-1,4 3-3,-4 4-6,4-1-3,0 4-4,0 4-2,-5 2-2,5 1-5,-4 2 0,0 5-2,0-1-1,0 4-1,0 0-2,0 3 0,0 2-3,0 1-1,0-3 0,-1 7-1,-3 6 1,0-4-1,0-5 0,4-4-1,-4 2-1,4-8-3,4-5-5,-9-5-1,5 2-3,0-7-1,4-4-5,0-2-4,0-3-8,0 0-9,4-8-3,0-4-3,17-61-7</inkml:trace>
  <inkml:trace contextRef="#ctx0" brushRef="#br0" timeOffset="212142.1339">17866 8132 223,'4'-4'29,"0"1"-5,5 3-5,-5 0-4,-4 0-3,0 0-3,0-3-1,0 3 0,0 0 3,-4 3 4,4-3-4,-9 7 2,9-4-3,-4 6-2,-12 2-2,4-1 2,-1 3-1,1-2 3,0 2 0,-1-1 1,1 1 3,0-2 1,-9-1 0,9-1-1,-4 1 0,4-2-2,-1 1-1,5 1-2,0 4-1,0-4 0,4-4-4,-5 0 1,5 1-1,0 2-1,0-2 1,4-4 1,0 5-2,8 1 1,-4 1-2,5-7 1,3 2-1,0 4-1,0-2-1,1 2-3,-1-6-2,8 1-7,-7-4 1,-1 0-8,0-4-4,5 4-6,-5-3-6,-4-3-7,4 3-2,5-7-5</inkml:trace>
  <inkml:trace contextRef="#ctx0" brushRef="#br0" timeOffset="212374.1471">18214 8198 366,'4'0'37,"-4"0"-3,8-3 0,-3 3-8,-1 0-7,4 0-6,4 0-2,-8 3-4,4-3-2,5 4 0,-1-4-2,0 0-6,-4 0-4,1 0-6,3 0-7,-4 0-5,-4-4-4,0 1-2,0 2-3,-4-4-1,0 5-3,9 0-4</inkml:trace>
  <inkml:trace contextRef="#ctx0" brushRef="#br0" timeOffset="212585.1592">18226 8308 244,'0'3'39,"0"-3"-4,0 7-1,0-4-3,0 0 0,5-3-1,-5 9-4,0-5-3,8-4-6,0 6-5,4-6-4,-4 0 1,5-3-4,-5 3-2,4 0 1,0 0-4,-3-3-2,3-4-6,-4 4-7,0 0-6,5 0-6,-1-4-2,-4 1-4,4 1-3,1 2-4,3-6-5</inkml:trace>
  <inkml:trace contextRef="#ctx0" brushRef="#br0" timeOffset="213041.1853">18718 8125 321,'4'0'36,"-4"-3"-6,0 3-3,0 0-3,0 0 1,0 0-1,0 3 0,-4 10-7,4-2-3,-4-1-3,-5 2 0,5 1-3,0 1-2,-4-1 0,0 3-1,0-8-4,4 5 0,0 3 1,-1-9-1,5 3 1,-4 0-1,0-4-1,4 3 1,0-7 0,0 1 0,0-3-2,0 0 2,0 0-1,0 0-1,0 0 2,8-3-2,5-2 0,-1-1 1,0-10 0,5 5 0,-5-2 0,8 0 0,-3-1-2,-1-2 3,5 4 0,-5-1 2,0 5 0,1-2 2,-1 7-1,-4 3 1,1 0-3,-5 0 1,-4 3 1,4 1 1,-8 2 0,4 0-2,-4 5 0,0 5-1,0-3 0,0 4-2,0-1 0,0 2-2,0-2-3,4-2-2,0-4-2,-4 5-3,5-2-5,-1-6-7,0-3-7,0 0-6,0-1-9,4-3-7</inkml:trace>
  <inkml:trace contextRef="#ctx0" brushRef="#br0" timeOffset="216239.3682">7865 8545 167,'0'0'23,"0"-3"2,0 3-7,0-3 3,0-4-6,0 4 0,0 0 3,0 0-2,0-1-2,0-2 0,0 6 0,0 0 1,4-3 0,-4 3 1,4 0 0,-4 0 1,0 0 0,0 0-1,0 3 0,0-3-1,0 3-3,0 10 0,0 3-1,0 1-2,0 6-1,-4-3 1,4 6-3,-4 4 0,-1 0-1,-3-3-1,8 3-2,-8 1 0,4 4-1,4-5 1,-8-3-1,8 3 0,-4 2 0,0-8 0,4 4-3,-4-1-2,4-3-1,-9 0-3,9-5 1,-4-6-2,0 0-3,0-6 0,0 3-5,0 0-2,0-3-4,4 0 0,0 2-5,0-2-3,-4-7-3,4 0-5,0 0 0</inkml:trace>
  <inkml:trace contextRef="#ctx0" brushRef="#br0" timeOffset="216691.3941">8139 8658 179,'4'0'29,"-4"0"-5,0 0 4,0 0-8,0 3 1,-4 8-4,0 2 0,4 0-6,-13-2 0,9-2 0,-4 4-2,0-2 0,0-1-1,0-4-1,-5 7 1,1-5-3,4 1 0,-4 1 2,-5-4 0,1 4-1,4-1 2,-5-4 1,5 4-2,0-2 2,-1 6 0,-3-9 0,4 6 4,3-4 0,1 1 0,0-4-2,0 0-1,8 3-4,-8-1 0,8 1-1,-4-2-1,4 2-1,0 0 1,4-3 2,0 4 0,4-2-2,4 1-1,-4-3 1,5 0-2,3 0 2,-4 1-1,5-1-1,-1-3-1,1 3 0,-5-3 0,0 3 0,0 4-1,-3-1-2,-1-3-1,0 0-4,0 5-1,-4-1-2,0-1-5,0 3-5,1-9-4,-5 5-5,8-2-4,-8 1-5,4-1-10</inkml:trace>
  <inkml:trace contextRef="#ctx0" brushRef="#br0" timeOffset="217061.4152">8495 8742 300,'0'0'32,"0"0"0,0 0-6,0 0 0,0 0-5,0 0-3,4 3-1,-4 0 1,0 1-2,8-1-1,1-3-6,3 0 1,0 0-3,-4 0-2,0 0-1,5 0 0,-5-3-3,4 3 1,0-4-3,-3 4-5,-5-3-6,4 0-8,0 1-6,-4-1-8,4 0-4,-8 0-7,5-7-6</inkml:trace>
  <inkml:trace contextRef="#ctx0" brushRef="#br0" timeOffset="217267.427">8520 8874 274,'0'0'31,"0"0"-6,0 0-1,0 0-1,4 0 5,-4 3-2,4-3-3,8 3-7,-4-3 0,0 0-6,5 4-3,-1-4-1,0-4-3,1 4 1,-5-3-2,8 3-4,-8-3-7,1 0-7,-1 0-5,0-1-5,-4 4-5,0-3-7,4 3-2,0 3-5</inkml:trace>
  <inkml:trace contextRef="#ctx0" brushRef="#br0" timeOffset="217741.4541">8880 8728 274,'4'-3'31,"-4"3"-6,8-4-4,-8 4-3,0 0-5,4 0-1,-4 0 1,0 0 8,0 7-3,0 7 0,0 2 2,0 0-5,0-2-1,0 2-4,0-3-4,-4-2 1,4 5-3,0-3-2,0-2 1,0-2-3,-4 1-2,4-1 0,0-6 0,0 5-4,0-1 2,0-4 2,0 0 0,-4 0-1,4-3 2,0 0 1,0 0 0,4 0 0,-4-3 0,0 3-2,0-3 2,4-10-1,0 5 1,9-1 2,-5-1 0,8 1 1,-4 1 1,5-2 0,-5-3 1,0 4-2,1 1 0,-1-2-1,-4 1 1,4 3-1,1 2 0,-5 4 0,0 0 0,0 0-1,-4 0 3,4 4 0,-3 2-2,-1 7 0,-4-2 0,0 5-1,4 0 1,-4-5-2,0 1-1,0 1-2,0-7-2,0 2-1,0 5-7,4-7-2,0 1-2,-4-4-6,0-3-4,0 0-5,4 0-5,-4 0-9</inkml:trace>
  <inkml:trace contextRef="#ctx0" brushRef="#br0" timeOffset="217960.4666">9306 8807 355,'4'-3'39,"0"0"-4,0 0-3,0 0-6,4-1-6,-4 4-7,0 0-3,0 0-2,5-3-3,-1 3-1,-4 0-1,4 3 0,0-3-3,-4 4-3,5-4-3,-5 0-6,4 0-3,0 0-4,0 0-6,-4-4-3,5 1-8,-1-3-1,-4 1-5</inkml:trace>
  <inkml:trace contextRef="#ctx0" brushRef="#br0" timeOffset="218357.4894">9609 8529 346,'4'-6'29,"0"6"-4,4 0-6,-4 0-1,4 0-5,0 0-5,1 0-1,-1 0-3,-4 3 0,8-3-1,-4 3-1,1 3 3,-1 1 1,0-1 1,-4 2 1,-4-5-1,4 4-3,0 2 1,-4 1 0,0-2-1,0 1 0,0-2 0,0 5-2,0 1 1,-4-2 2,0 2 1,0 1 2,-4 2-1,4-2 1,0 2-2,-5 0 0,5-2-1,-4 2 0,0-1-2,8 1 0,-4-4-2,4-2 0,4-2 1,0 1-2,0-2 0,0-1 2,4-3-2,9 4 0,-5-7 0,0 0 1,5 0-1,-1 0 0,5-4 1,3 4-2,-3-6 2,-1 0-4,1-4-7,-1 7-8,-4 0-11,1 1-11,-9-1-11,0 0-7</inkml:trace>
  <inkml:trace contextRef="#ctx0" brushRef="#br0" timeOffset="219243.54">7570 9748 274,'0'0'42,"0"-3"-2,0 3 0,0 0-4,0 0-3,0 0-5,0 0-7,0 7-5,0-4-1,0 3-3,0 4-2,0-6-5,0 6 0,0 3-1,0-7-1,0 7-1,0-2 0,0 2-2,0 2 1,0 0 0,0-3-1,-4-2 0,4 4-2,-4-1 1,4-10-2,0 0-1,-4-3 0,4 7 1,0-4 0,4 0 1,-4-3 0,0 0 1,4-3-1,4 3 1,-4-6-1,8-10 2,-4 3 0,1-5 0,3 9-2,0-7 1,0 2 2,1-2 1,3 5-1,-4-2 4,-7 3 1,7 4 1,-8 3-1,0 0-1,0 3-3,4 0 1,-4 0-1,0 3-1,-4 0 1,5 7 0,-1 6-2,0-2 1,0 2-2,-4 1 2,4 5 0,-4-4-3,0-2-3,0 0-2,0-2-3,0 2-2,0-10-3,0-2-5,0-1-3,4-3-12,8 0-3,-8-7-4,21-29-13</inkml:trace>
  <inkml:trace contextRef="#ctx0" brushRef="#br0" timeOffset="219480.5536">8069 9712 351,'4'0'55,"0"0"-9,1 0-9,3-3-8,0 3-7,4 0-5,-4 0-5,5-4-2,-1 4-2,0 0-4,1 0 0,3 0-2,0-3-1,-3 0-3,3 3-1,-8 0-4,0 0-3,-4 0 1,0 0-7,1 0-4,-1 0-4,-4 0-9,-4 0-4,4 0-3,0 0-5,-25 10-2</inkml:trace>
  <inkml:trace contextRef="#ctx0" brushRef="#br0" timeOffset="219662.564">8110 9864 199,'0'0'33,"0"4"-7,4-4 3,-4 0 1,0 0-1,8 0-1,1 0-4,-1 0-6,4 0-5,-8 0-4,9 0-1,3 0-3,-8-4 0,4 4-3,1 0-8,-5-3-9,4 0-7,0 3-7,-3-5-3,-1-1-4,-4 3-3</inkml:trace>
  <inkml:trace contextRef="#ctx0" brushRef="#br0" timeOffset="219925.579">8614 9440 375,'0'-3'34,"4"3"-9,-4 0-7,4 0 1,-4 6 1,0-3-4,0 12-2,0 1-4,0 3 1,0 1-3,-4 3-1,-4 4-1,-1 0-3,5 3-1,0-5 1,0 5-2,-4 1-3,0-3-4,4 2-5,-4-3-2,-1-1-5,5-2-3,-4-4-4,4 3-2,0-11-2,0 0-3,4 3-4,-12 9-7</inkml:trace>
  <inkml:trace contextRef="#ctx0" brushRef="#br0" timeOffset="220285.5996">8802 9580 358,'0'-2'31,"0"2"-9,0-3-5,0 3-8,0 0 0,-4 3-4,4-3-4,-4 5-1,0-5 0,-4 13 0,-1-4-2,1 1 1,-4 1 1,0-5 0,-1 4 0,1 3 2,0-5 5,-5 1-1,5 1 2,0-1 3,0-1-2,-1 5 2,1-7 1,0 1 1,4 2-1,-1-3-5,1-1-1,0 2 1,0-1-2,8 0-1,-4-6-1,4 3 0,0 4-2,0-7 0,4 5-1,4 1 2,4-3-1,1 3 0,3-2 0,0 2-1,1-6-2,-5 0-4,4 0-4,1 0-7,-1 0-3,-4 0-6,5 0-5,-5 0-6,-4 0-5,17-6-8</inkml:trace>
  <inkml:trace contextRef="#ctx0" brushRef="#br0" timeOffset="220569.6159">9166 9580 310,'5'-2'29,"-5"2"-8,0 0-4,0 0-4,4 0 0,-4 0-2,0 0 5,0 0-1,4 5 3,-4 11 0,0-7-1,-4 6-2,4 1-2,0 0-1,0 1-7,-4-1 2,-1-2-2,5 9-2,0-8-1,0 0-5,0 1-7,0 1-7,0-1-1,0-3-5,0-2-4,0 5-7,0-7-5,0-4 0,-12 5-9</inkml:trace>
  <inkml:trace contextRef="#ctx0" brushRef="#br0" timeOffset="220783.6281">9089 9718 332,'0'0'41,"0"0"-7,0 0-5,4-3-4,-4 3-3,0 3-5,0-3-3,8 0-5,0 0-2,-4 3-1,9-3-2,-5 0-1,4 0 0,-4 0-2,0 0-1,1 0-5,-5 0-5,4 0-6,4-3-4,-4 3-2,0-3-2,5-3-4,-5-1-4,0 4-2,25-18-10</inkml:trace>
  <inkml:trace contextRef="#ctx0" brushRef="#br0" timeOffset="221157.6495">9420 9500 341,'0'0'35,"0"0"-5,0 0-6,0 0-3,4 0 0,5-3-3,3 3-3,-4 0-5,-4 0 0,8 0-2,-3 0-1,-1 0-2,0 3-1,-4 1-2,4-1 0,-4 6 0,5-2-1,-1-1 1,-4 4-2,-4-3 2,8 0-1,-8 2 0,4 1 0,0-2-1,-4-2 0,0 1 3,4 2 1,-4 4 2,-8-5-1,4 1 0,4 1 1,-8-1-2,4 1 1,4 1-1,-8 2 0,3-1 0,1 3-3,-4-2 4,4 2-2,0 0 1,-4-6-1,8 6 2,-4-6-4,0-3 2,4 4-2,0-4 0,0 1 0,0-4 0,8 0-2,8-3 1,1-3 0,3 3-6,5-3-6,-1-7-7,1 1-11,3-1-16,-7 1-12</inkml:trace>
  <inkml:trace contextRef="#ctx0" brushRef="#br0" timeOffset="226210.9385">1638 10987 222,'4'-3'24,"-4"3"-4,0-2 0,4 2-2,-4 0-2,4 0-1,0 0-1,0-6 0,-4 6-2,4-4 3,0 1 4,0 3 3,-4-3 2,4 3-1,1-3-2,-1 3-4,-4 0-1,0 0-1,0 0-4,0 0-1,0 0-2,0 0-2,-4 0-1,-1-3-2,1 0-1,-8-1-1,0 4 0,-5 0-1,-3-3 0,-1 0 1,-3 3 0,-1 3-1,-3 0-1,-5 1 0,-4 2-1,-4 0 1,4-3 0,-4 4 1,5-4 0,-1 5 0,0 1 0,8-2 1,1-1-2,-1 2 1,0 2 0,5 2 0,-1-5 0,5 2 0,7-1 0,1-1 0,0-1 0,4 0 0,8 1 0,0-4 0,0 0 1,4 2-1,4 1 0,4 4 0,9-4 2,3-6 0,1 3-1,-1 0 2,5 2-1,0 5-1,3-4 0,-3 0 1,4 1-1,4-1 0,-5 1-1,1 1 1,0-2 0,0 3-1,-9 1 0,5-4 0,-9 2 0,1-1 0,-9-1 0,4 0 0,-7 4 0,-1-4 0,0-4 0,0 1 0,-8 3 0,0 4 2,0-7-3,0 3 0,0 1 1,-8 1 0,-4-5 0,-1 6 2,-3 4-2,0-3 0,-5 4 0,1 2 0,-9-5 0,5 5 0,-5 3 0,0-5-1,1 5-1,-5 2 0,0 1 1,0-1 0,9-2 0,-1 2 0,1 1 1,3-8 0,1 2-1,-1 3 0,5-1 1,-1-2-1,5-2 0,0 2 1,0-2 0,7-1 0,1 0 0,0-7 0,4-1 0,0 4-2,0-6 2,0 4 0,8-4 0,1 0 0,3-3-1,4 3 0,5-3 2,-5 0 0,5 0 2,3 0-1,1 0 1,-1-3 1,1 0 0,8-3 0,-5-4-2,5 2 0,4 2 0,-8-4 0,-1 1-2,1 2 0,-5 1 0,1-2 0,0 5 0,-5-3-1,1-1-3,-1 7 0,-4-3-1,1 0-3,-5 3-2,-4 0-4,0 0-6,1 3-7,-1 0-3,0 0-4,-4 1-6,0 2-5,4 2 0</inkml:trace>
  <inkml:trace contextRef="#ctx0" brushRef="#br0" timeOffset="226631.9626">1048 11950 297,'-4'0'28,"4"0"-3,0 3 0,0 4-3,0-1-4,0 8 0,0 5-4,-4-1 0,4 4-2,0-3 0,0 5-1,0 3 0,0-5 0,0 9-2,0 2-3,0-3-1,0-1-2,-4 1 1,4 0-2,-4-1-3,0-5-7,-1-4-7,-3 3-3,8-9-2,0-1-4,-8-4-4,8 1-4,-4-7 0,4 2 0,0-5 0,0-2-6</inkml:trace>
  <inkml:trace contextRef="#ctx0" brushRef="#br0" timeOffset="227013.9845">1212 12055 269,'0'0'26,"0"0"-4,0 0-2,-4 3-5,4-3 0,-4 5-6,0-5-2,-5 13-2,5-7 2,-4 4-4,0-2 2,0-2-3,4 4 0,-5-1 5,5 1-2,0 1 4,0 5 1,-4-4 2,0-2 0,4 1 0,0-1 2,-1-1-3,1-1 0,-4 2-2,8 2 0,-4-2 0,0-2-2,4-2 0,0 0 0,0 4-2,0-10 2,0 10-1,0-9 0,0 9-1,4-10-3,-4 6 0,8 4 0,-4-4 0,9 0-3,-9 1 3,4-4-2,0-2 0,-4-1 0,4 0-2,1 0-2,3 0-2,-4-1-2,-4-2-2,8 3-5,-3-4-7,3-5-3,-4 3-7,0-1-7,0 4-3,5-6-7</inkml:trace>
  <inkml:trace contextRef="#ctx0" brushRef="#br0" timeOffset="227250.998">1462 12063 410,'0'-5'47,"4"5"-12,-4-3-6,4 0-5,0 0-6,4 0-5,-4-1-3,4 4-2,0 0-3,1 0 0,-1 0-1,0-3-3,0 3-3,0-3-3,-3 3-1,3 0-4,-4-3-5,-4 3-4,8 0-7,-4 0-6,-4 0-6,0-3-7,0 3-8</inkml:trace>
  <inkml:trace contextRef="#ctx0" brushRef="#br0" timeOffset="227441.0089">1449 12171 246,'0'3'41,"-4"1"1,4-4-7,0 0 0,0 0-3,0 6-4,0-6-9,0 0-2,4 0-5,-4 0-3,8 1-2,1-1-2,-1 0-2,0 0-3,0-1-6,4 1-9,-7-3-8,3 0-7,0 3-5,-4-4-4,4-5-4</inkml:trace>
  <inkml:trace contextRef="#ctx0" brushRef="#br0" timeOffset="227831.0312">1707 11966 337,'4'0'30,"-4"0"-1,4 0-4,0-3-1,5 3-4,-1 0-7,-4-3-1,0 3-4,4-3-3,-4 3 1,-4 3-4,9-3 1,-5 0 0,-4 0 1,8 6-1,-8 0-1,8 1-1,-8-6 0,4 6-1,-4-4 1,4 3-1,0 1 0,-4-1 0,0 0 0,0 2 0,0-1 0,0 5 0,0-8 0,-4 5 0,0 2 2,0-4 0,0 2 2,0-3 1,4 4 2,-4-5-1,0 1-1,0 4-1,-1-1 0,1-1-2,0-1 0,4-1 0,0 0-1,-4 7 0,4-7-1,0 1 0,4-4 0,0-2 2,5 3-2,-5-1 0,4 0-1,4-3-4,-4-3-7,9 0-7,-9-1-9,4-3-6,0-3-3,1 4-5,-1-7-1,37-11-5</inkml:trace>
  <inkml:trace contextRef="#ctx0" brushRef="#br0" timeOffset="228671.0793">1331 10623 254,'0'0'30,"0"0"0,0 0 0,0 0-2,0 0-5,0 3-8,0-3-1,0 6-3,0 4-1,0-1 1,0-2 0,-9 1 0,5-5 0,-4 6-1,0 7-2,0-5-2,0-4 0,-5 9-3,1-5 1,4 1-2,-5-2 0,5 3-2,-8-7 2,8 5-1,-5-1 1,1-4-1,4-3-2,-4-3 2,8 0-1,-5-3 0,5 3-1,-4-6-1,4-4 2,4-6 0,-4 2-3,0-8 1,4 7-3,0 0-1,4-3 0,-4-4 1,0 8 2,8 1-1,-4 3 1,4 1 0,5 1 0,-9 8 1,0 0 2,8-3 0,-4-1-1,5 4 0,-1 0 1,0 7 5,5-4 4,-5 2-2,8 7 1,1-2-1,-1 0-2,1-4-1,3 2 2,1-2-3,-9-3 0,1 4-1,3-1 0,-8 2-1,1-2 0,-1 1 0,-4-4-1,0-3 0,0 0 0,-3 0 0,-5 0 0,4-3 0,0 0 1,-4-1-1,0-10 0,0 5-1,-4-11-2,4 9-2,-4-1 0,-1-4-2,-3 1 3,0 6 1,0-4 0,0 7 1,0 4 1,-1-1 0,-3 0 1,4 3 0,0 3-1,-5 5 0,1 5-2,4-1-8,-4-8-6,-1 10-7,1 2-9,0 0-11</inkml:trace>
  <inkml:trace contextRef="#ctx0" brushRef="#br0" timeOffset="229526.1282">2198 11278 280,'0'0'34,"0"0"-4,0 0-10,5 0-2,-5 0-4,4-7-5,0 7 0,0 0-1,-4-6 3,0 1 3,0-1 3,0 3 1,0 0-2,0-1-3,0 1-3,-4 3-2,-4 0 0,-5-3-4,5 0 0,0 0-1,-4-1-1,-1 1-1,-3 3-1,0 3 2,-1 1 1,1-1 2,-5 3 0,5 1-1,-4 2 1,7 5-3,1-4 2,0 3-1,3-2 0,1 1 0,0 4-1,4-5 2,-4 5 0,4 0 0,4 8 1,0-3-1,0 4 1,0-1-1,4-2 1,-4 2 1,4-2-1,4-4 1,0 1-1,5-5-2,-5 2 1,0-3-3,-4-7 1,8 2-1,-8-1-1,9-1 1,-5-3-1,0 0-3,-4-3-3,4 0-2,1 0-1,-1 0-4,0-3-5,4 0-4,-4-3-6,1-1-6,-1 1-7,4 1-3,-4 5-4,25 0-3</inkml:trace>
  <inkml:trace contextRef="#ctx0" brushRef="#br0" timeOffset="229828.1454">2370 11624 301,'0'-3'36,"0"0"-3,0 3-4,0 0-4,0 0-2,0 0-1,0 3-1,0 2-5,0 11-4,-4 0-2,4-2 1,0 2-5,0-8 0,0 8-2,0 3 1,0 1-1,0 3-1,0-6-2,0 2-4,-4-4-2,0 0-3,4 1-4,0-1-3,0-3-4,0-2-4,0-1-4,-4-1-3,4 2-6,0-4 0,-4 18-9</inkml:trace>
  <inkml:trace contextRef="#ctx0" brushRef="#br0" timeOffset="230270.1707">2559 11618 238,'0'0'31,"4"0"-3,-4 0-4,0 0 1,0 0-3,0 6-4,0-4 0,0 7-5,-8 1 2,8-1-2,0 3-1,-4-3-2,-1 1 0,5-1 3,-12-1-1,4 2 0,0-1-3,4 1-3,-9-4 0,1-1-1,0 1-4,4 4 1,-9-4-1,5 1 1,4-1 0,-4-1 1,3 1-1,1-3 2,4 0 0,-4 4 0,8-7-1,-4 6-1,4-6 1,0 3-1,0 0-1,4 1 0,-4 0 2,8 0-2,-4 2 1,4-3 0,1 3-1,-1-6-1,0 4 1,0-1 0,8 0 0,-7-3-2,-1 3 0,0-3-6,0 5-3,0 1-6,-3-6-5,-1 4-3,4-1-9,-4 0-3,-4-3-8,8 6-10</inkml:trace>
  <inkml:trace contextRef="#ctx0" brushRef="#br0" timeOffset="230599.1895">2919 10920 388,'0'-3'39,"0"3"-11,4 0-9,-4 0-2,4 0 1,-4 3-3,4 0 1,-4 4-3,0 13 2,4 2-5,-4 5 2,0 4-2,0 5-2,0-1-2,-4 0 0,0 8-2,0-5 0,-4 7-1,0-2-5,0 0-1,3 0-4,-3 3-2,0-7-3,4-2-4,0-7-5,0-1-8,4-12-6,-4-4-6,0-7-4,4 4 2,0-7-8</inkml:trace>
  <inkml:trace contextRef="#ctx0" brushRef="#br0" timeOffset="230917.2077">3095 11222 304,'0'0'46,"0"-2"-2,0 2-5,0-3-7,0 3-6,0 0-8,0 0-4,0 0-5,0 0-1,-8 3-3,8-3-1,-8 0-2,-1 8 2,1 2-3,0 0 0,-4 2 0,4-4 1,-5 5-1,5 3 0,-4-2 2,0-1 0,3-2 1,1 5 0,0 0 1,0-2 1,4-1-3,0-4 1,4 4 0,-4-2-2,4-4 0,0-1-1,0-3 1,0 7 2,4-6-1,0 0-2,4 2 1,4 0 0,5-3-1,-5 4-1,4-1-1,-3-3-5,-1 4-3,0-6-3,0-1-2,1 3-7,3-3-6,-8 0-8,5-4-8,-1 1-8</inkml:trace>
  <inkml:trace contextRef="#ctx0" brushRef="#br0" timeOffset="231305.2299">3603 10615 270,'0'0'17,"0"0"2,-4 0-3,0 3 2,4-1-3,-9 10 3,-3 1-3,4 3 0,0 1 0,-1 1 2,1 4 0,4-1-2,-8 4 3,8-1-3,-4 5 0,-5-2-2,5 3-1,-4 3-1,0 1-2,-1 4 0,1-5-2,4 4-2,-4-1 2,-1 1-3,1-1 1,8-2 0,-4 2-1,0-2-1,3-2 1,1 1-1,4 0-1,0-2-1,0-1 0,4 6 1,1-4-1,3 2-2,0-4-4,4-6-6,-4-2-1,5 0-7,-1-4-6,0-6-8,1-5-8,3-6-4,-4-1-9</inkml:trace>
  <inkml:trace contextRef="#ctx0" brushRef="#br0" timeOffset="231584.2459">3730 10890 363,'0'-3'41,"4"3"-7,-4 0-3,4 0-4,-4 0-2,0 0-6,4 6 1,-4 8-4,0 5-1,0 5-3,0 8 0,0-2-3,0 0-2,-8 7-1,8 0-3,-8 2 1,-5 1-1,9-3-3,-4 2-2,4-5-5,0-4-5,4 5-4,0-5-9,-4-6-8,4-2-6,0 2-6,0-8-4,0 44-4</inkml:trace>
  <inkml:trace contextRef="#ctx0" brushRef="#br0" timeOffset="231979.2685">3893 11106 367,'0'0'31,"4"0"-9,-4-3-5,0 3-4,0 0-4,0 0-3,0 0-4,0 0 0,0 0-1,0 3 1,0-3 0,0 3-2,-8 10 1,0-4 5,4-1 1,-8 5 2,8-3 3,-5-1-1,1 2 0,0-1 0,-4-1-2,0-2-2,7 2 0,-3 6-1,4-3-1,-4 1 0,-4-2 0,3-1-1,1 2 1,4 0-1,0-9-1,4 6 0,-8-6 0,8 7-1,-4-4 0,4 1-1,0-4 0,0 2 1,4 1-1,-4 0 0,4-2-1,4-1 1,0 3-1,5-6 0,-1 3 0,4 0 0,-3-3-2,-1 0-2,0 0-5,0 0-1,1-3-5,-5 3-4,4 0-5,-8-3-6,4-3-6,1 3-4,-1-4-4,25 7-7</inkml:trace>
  <inkml:trace contextRef="#ctx0" brushRef="#br0" timeOffset="232201.2812">4078 11308 273,'4'0'29,"0"0"1,0 0 5,0 0 2,4 0-2,4 0-4,-7 0-6,3 0-5,0 0-6,4 0-2,-4 0-4,5 0-3,-9 0-1,8 0-1,-4 0-4,0 0-7,1-6-4,-5 6-4,0 0-5,4 0-6,-4-4-4,0 3-6,0-2-5</inkml:trace>
  <inkml:trace contextRef="#ctx0" brushRef="#br0" timeOffset="232425.294">4376 11143 254,'9'-4'27,"-9"1"4,0 2-6,0-3-4,0 4 2,0 0-3,0 4 1,0-4 1,4 1-2,4 9-2,0-1-3,-8 1-1,0 3-3,4 1-3,-4 2-1,0 1-4,0 2 0,0-1 1,-4 7-3,4-4-2,-4-2-6,0-3-5,4 5-5,-4-6-5,4 3-7,-4-5-4,0-5-7,4 4-2,-17 15-5</inkml:trace>
  <inkml:trace contextRef="#ctx0" brushRef="#br0" timeOffset="232788.3148">4577 10642 351,'0'-3'33,"0"6"-2,0-3 3,4 9 0,0 9-5,4 1-3,1 2-4,-1 7-4,4 2-1,0 1-3,-3 5-1,3 1 0,0-1-1,0 1 0,1 3-1,-5-1-1,4 1-1,-4-2 0,5-4 0,-5-1-2,-4 4 0,0-7-4,0 0 1,-4-1 0,0 4-1,0 0-1,-4 1 0,4 6-3,-8-7-4,-4-1-4,-1-2-4,1-3-2,0-8-1,-1-5-5,5-1-4,4 0-7,-4-4-5,0-7-10,4 1-7,-25-6-11</inkml:trace>
  <inkml:trace contextRef="#ctx0" brushRef="#br0" timeOffset="233082.3316">5072 11198 407,'0'-3'39,"5"3"-6,3 0-3,0 0-8,4 0-2,0 3 0,-3 0-4,-1 4-1,0 2-3,0-1-2,0 5 0,1 3-2,-5-5-3,4 5 0,0 0-1,0-5-2,0 8 0,-3-2-1,-1 3-2,4-5-5,-4 0-3,0 1 0,0-5-4,0 5-2,0-4-4,-4-5-5,8-6-4,-8-1-4,5 4-2,-5-8-3,0 3-6,8-2-2</inkml:trace>
  <inkml:trace contextRef="#ctx0" brushRef="#br0" timeOffset="233300.344">5261 11171 334,'0'0'39,"0"0"-4,-4 3-5,-5 1-1,-7 4-4,4 14-6,0-5-5,-5 9-3,1-2-4,-1-1-1,5 6-3,-8-5 0,7 4 0,1 3-1,0-4-2,4-7-6,-1 3-3,1-4-7,0-2-6,4-1-4,-4-6-7,8-6-7,-4 3-5</inkml:trace>
  <inkml:trace contextRef="#ctx0" brushRef="#br0" timeOffset="233614.362">5596 10535 374,'0'-6'35,"0"3"-10,0 3-5,0 0 0,0 0 6,0 3-4,0 11-4,0-1-3,0 9-2,0-1-3,-4 6 2,0 5-5,-4-2 0,4 6-1,0 1-3,-4 0 0,0 2-1,3-5-5,-3 1-1,4-5-5,-4 0-2,0-6-4,4-2-6,0-1-5,-5-2-2,5-5-4,4 2-4,0-6-7,-4-1 3,0 15-5</inkml:trace>
  <inkml:trace contextRef="#ctx0" brushRef="#br0" timeOffset="233951.3813">5846 10699 235,'0'0'28,"0"0"-7,0 0 0,0 0-5,-4 3-3,0-3-3,-4 3-2,-9 4 2,5-1 1,0 0 0,0 4 5,-1 1 0,1-1 2,0-1 5,-5 1 1,5 1-2,0-2-2,0 7-3,-1-6-2,5-2-2,0 5-4,0-7-1,4 0-1,0 2-3,4 2 0,-5-4-2,5 4-1,0-1 1,0-4 0,0 1-1,5 4 0,-1-4 0,4 1 0,4-1 1,0-6-5,1 0-4,-1 3-2,0-3-9,0 0-5,1-3-10,3-3-12,1-1-8</inkml:trace>
  <inkml:trace contextRef="#ctx0" brushRef="#br0" timeOffset="234948.4383">6321 10917 233,'0'0'31,"0"0"-1,0 0-3,0-3-1,4 3 1,-4 0-3,0 0 0,0 0 1,0 0 0,0 0 0,0 3-3,0-3-3,0 6-4,4 10 0,-4-2-5,0 5-1,0-1-2,0 1-3,0 5 0,0 3-2,0-2 0,-4 2-4,4-3-1,0 2-4,0-6-4,0 9-5,0-8-7,0-2-6,0-5-7,0 2-5,0 0-3,-4 17-9</inkml:trace>
  <inkml:trace contextRef="#ctx0" brushRef="#br0" timeOffset="235177.4514">6170 11232 380,'0'0'37,"0"0"-7,4 0-7,0 0-1,4-7-4,4 7-7,1-5-4,7-4 1,-4 3-3,1 2-2,3 4-7,1-3-5,-5-3-8,5 3-8,-1-4-10,-8 4-8,9 2-4</inkml:trace>
  <inkml:trace contextRef="#ctx0" brushRef="#br0" timeOffset="236218.5109">7357 10658 220,'0'0'37,"0"0"-7,0 3 0,0-3-6,4 1 1,-4-1-8,0 4 1,0-4-1,0 3-1,-4 0-5,4-3 0,-4 3-3,-8-3-2,-1 0-2,1 3-1,-4 1 1,-1-1-2,-3-3 1,-1 3-1,-3-3-1,-1 3 0,1 5-1,-5-5 0,-8 4 1,4-1 0,1 3-1,-1 1-1,0 1 2,0 5-1,1-6 0,3 1 0,4 1 2,1 1 0,-5 1 2,9-1 1,-1 0-1,9-2-2,-4 2 0,3-4 1,5 4-2,4-5-1,4 1 0,0-2 2,0-1-1,8 1 2,4-1 2,5-3 0,3-1 2,5-2-5,-1 0 2,-3 0-1,8-2-1,-5 2 0,5 0-1,-1 0 0,-3 0 1,4 0-2,-5 0 1,5 0-1,-5 2 0,1 7 0,-5-2 2,5 2-2,-9 4 0,1-2-2,-1 2 2,-4-4 2,1 2 2,3 2 0,-4-3-3,1-2 1,-9 1 0,0 1 0,0 2-1,-4 1-1,0-5 0,-4 5 1,0 3 0,-9-2-1,1 2 0,-4-2 0,-5 5 0,5-6 0,-5 4 0,-3-1-1,-1 2 2,1-2-1,-1 0 0,5-8 0,-5 7 0,1 1 0,3-1 0,1 4 0,-1-7 0,5 3 2,4 1-1,-1-2 1,5-1-2,0-4-1,4 1 0,0-5 3,0 4 0,4 1 0,0-1 1,8-2 4,0 0 0,12 3 1,1-4-2,4-2 0,7-4-2,-3 0 0,12-4-2,-4 1 1,0-3-2,3-5 0,-3-5-2,0 9-2,4-2-3,-4-1-5,-4 2-5,-1-4-6,-7-1-10,0 7-11,-5 6-8,37-21-15</inkml:trace>
  <inkml:trace contextRef="#ctx0" brushRef="#br0" timeOffset="237453.5816">6804 11767 270,'0'-3'38,"0"3"-2,0 0-4,0-3-2,0 3-3,0 0-6,0 0-4,0 0-2,0 0-1,0 0 1,0 3 1,0-3 0,0 7-2,0-4 1,0 11-1,0-1-2,0 3-1,0-2-3,0 5 0,0 5-2,-4 1-1,4-1-1,-8 0-1,4 1-2,-4 2 0,4 0 1,-1-1-1,5-2 1,-4 3-2,0 1-4,4-7-1,-4 1-2,4-7-2,0 4-2,-8-2-5,8-1-3,0-3-4,-4-7-6,4-4-1,0 1-6,0-3-1,0 0-9,0-11-6</inkml:trace>
  <inkml:trace contextRef="#ctx0" brushRef="#br0" timeOffset="237894.6068">6997 11868 321,'0'-4'35,"4"1"-5,-4 3-5,0 0-3,0 0-6,-4 0-2,0 3-3,4 4-2,-5 2-3,1 1-1,-4 2-2,4-4 0,-4 2 1,0 0 3,0-1-1,3-1 3,-7 2 0,4-4-2,-8 3-1,7-1 0,-3 2 1,0-1-1,0-2-2,-1-4 1,1 8-3,4-1 1,0-7 0,-5 0-1,5 3 2,0-2-2,4 2 2,-4 0-2,8-6 0,-4 2 0,-1-2-2,5 3 1,0 0 0,0-3 1,0 0-1,5 0 2,-5 3 0,4 1 1,4-1 1,0 3-2,0-3 1,0 4 1,1-7-2,-1 11 0,4-8 0,-4 0-1,0 0 0,1 4-1,-1-4-1,-4 6 0,4-4-1,0-2-3,0 4-4,-3-1-3,-5-3 0,8 0-6,0-3-3,-4 0-5,4 0-10,-4 0-11,5 0-8</inkml:trace>
  <inkml:trace contextRef="#ctx0" brushRef="#br0" timeOffset="241311.8023">7238 11850 251,'0'0'30,"0"0"3,0 0-3,0 0-1,0 0-3,0 0-6,0 0-2,0 0 0,-4 0-5,4 0 0,0 0 2,0 0 0,4 0-1,0-3-2,4 3-5,1 0-1,-1 0-2,-4-3-1,0 3 0,0 0-2,4 0-6,-4 0-5,-4 0-7,4 0-5,1-4-8,-1 4-5,0-3-7,0-3-3</inkml:trace>
  <inkml:trace contextRef="#ctx0" brushRef="#br0" timeOffset="241547.8158">7222 11950 218,'0'0'37,"0"0"-9,4 0-2,-4 0-6,0 0-2,0 0 3,8-3-2,0 3-3,5 0-3,-1 0-3,-8 0-4,8 0 0,-4-3-2,9 0-2,-9 3 0,0-2-9,0-1-8,5 3-6,-9-3-6,0 3-4,-4 0-2,4 3-6</inkml:trace>
  <inkml:trace contextRef="#ctx0" brushRef="#br0" timeOffset="242073.8459">7701 11724 325,'0'-3'24,"-4"0"-7,4 0-6,0-7-2,0 7-1,0-3-4,-8 4 1,3-1-3,5 0 1,0-3 3,-8 2 0,8-2 2,-4 0-1,-4 2 1,8 0 0,-8-3 3,8 4-2,-4-3 1,0-1-2,4 1-3,-5 3 0,1-2-2,4 5-2,-8 0 0,8-3 0,-8 0 0,4 0 2,0 3-3,0 0 0,-4 0-2,3 0 1,1 3 1,0 3 0,-4-3 0,0 8 3,4-1-3,-4-1 1,-1 3-1,5 4 1,-4-2-1,4 2 2,-4 3 0,4-2 1,-4 2 2,3 2-1,5-2-1,-4 2 2,4 1-1,0-4-2,0-3 1,0 1 0,0-5-2,9-1 0,-5-4 4,8 4 2,0-10-1,1 0 0,-1-3 1,4 0 0,-8-4-1,9-9 2,-1 2-3,0-2 2,-3-5-2,-1 2-1,-8-1-2,0 1 0,4 3-2,-3-2-4,-5-1-5,0 5-4,-5 1-8,5 0-10,-8-1-13,4 5-8</inkml:trace>
  <inkml:trace contextRef="#ctx0" brushRef="#br0" timeOffset="243310.9166">7074 10407 264,'0'0'31,"0"0"-4,0-4-4,0 4-4,0 0-4,5 0-5,-5 0 2,0 0-3,0 0-2,0 0 0,0 0 0,0 7-1,0-7-1,-5 8-1,5 1-1,0 1-2,-12-4 4,4 4-2,0-4 1,0-1 1,-5 1 2,-3 0 2,4 1-2,3-1-2,-3-1 0,4 1-1,-4-3-1,-1 1 0,5-1-2,-4-3 0,0 0 0,3 0 0,-3-3 0,4-1-1,0 1 0,0-3 0,4 1 0,-5-1 0,1-4 0,4 1-1,0-6-1,4 6 1,0-1-3,0 1-1,0 1-3,4-2 0,-4 1 0,4-4 0,4 5 1,1-1 3,-1-1-1,0 4 2,0-4 1,4 5 1,-3 2-1,7 0 2,-8-3-2,4 6 1,5-4 1,-1 4 0,-4 0 0,5 4 3,-1 2 5,5 2 0,-5 5-2,-4 3-2,9-4 1,-5-1-3,5 2 2,-5 0-2,4-5 2,-3-2-1,3 1-2,1-4 1,-1-3 1,-3 0 0,-5 0 0,4-3-1,-3-1-1,-1 1 1,-4-3-1,0 1 0,-4-1 0,5 3 0,-5-1 0,-4-2-2,0 0 1,0-4 1,0 2-2,-4-1 1,4-1 2,-5 2 0,1-3-1,-4 3 1,-4-5 1,4 1 2,-5 7 0,1-5 0,0 7-3,-5 0 1,1 3 0,0 0-1,-5 3-1,1 3-1,-1 2 0,1 5-6,-1 3-8,9-2-5,-4 2-12,-1 0-8,5-5-5,-25 26-11</inkml:trace>
  <inkml:trace contextRef="#ctx0" brushRef="#br0" timeOffset="244865.0055">7918 10883 213,'0'0'27,"0"0"-3,0-6-2,0 6-4,0-3-5,0 3-1,0-3-4,0-4-1,0 7 1,0-6 2,0 4 0,0-1 0,0-3-1,0 3 1,0 0-2,-4-1-1,4 1-2,0 0 5,-9-7-3,5 6-1,-4-6-2,0 4-1,4-1 0,-4 4 0,-5 0-1,1 0 4,4-2-1,-8 5 0,3 0-1,1 0 0,0 0-2,-1 0 1,1 2-2,0 1 1,0 3-2,-1 1 2,1 2-1,0 1 1,0 1 1,-1 2 0,1 2 2,4 0 0,0 1 3,-5 3-1,9 1 2,4 4-1,-8 2 0,4-3 3,4-5-1,4 4-1,0-1 0,0 1 0,0-1 0,4-2-1,1-2-1,-5-1 0,12-3-1,-8-3-3,1 1 0,-1-5 0,4 0-2,0 1 0,-4-4 0,9-3 0,-13 3 1,8-3-2,-4 0 0,1 0-2,3-3-2,-4 3-2,4 0-2,-3-3-2,-1 3-3,4-7-2,-8 4-3,4-3-6,0 3-3,1 0-7,-1 3-6,0-4-4,0 4-5</inkml:trace>
  <inkml:trace contextRef="#ctx0" brushRef="#br0" timeOffset="245218.0257">8065 11158 295,'0'0'34,"0"0"-8,0 0 0,0 4-1,0-1-4,-4 6-3,4 6-1,0 1-4,0-1 0,0 0 0,0 1-2,0-5 2,0 5-2,-4 0-2,4 1-3,-4-1-1,4-3-1,-4 1-1,4 2-1,-4-5-1,0 5-2,4 0-4,-4-5-4,4 2-6,0-1-7,-5 3-3,5-6-1,0-2-3,0-4-1,-4 0 1,4-3 0,0 3-4</inkml:trace>
  <inkml:trace contextRef="#ctx0" brushRef="#br0" timeOffset="245661.051">8172 11232 227,'0'0'20,"4"-4"-3,-4 1-7,4 3-3,-4 0-1,0 0 0,0 0-4,0 0 3,0 3 1,0-3 4,-4 4 1,4-4 1,0 9-1,0-2-1,-8-4-1,3 3-3,1-1-1,0 1-1,-4 1 0,4-1-1,0 0 0,-4-3-1,4 4-1,-5-6-3,5 3 1,0 2 1,-4-3 3,0 0 0,4 4 2,4-1 0,-8 0 4,8-4 0,-9 6-2,5-7 0,0 6-2,4-4 2,-4 0 0,4 4-1,-4-4 0,4 0 0,0-3 1,0 0-3,0 3 0,0 0-2,4-3-2,-4 0 2,4 3-1,-4 2 1,4-2-2,0-3 0,-4 7 0,9-4 0,-5-3 0,0 6-1,0-3-1,4 1-4,-4-1-4,0 0-3,0-3-4,4 2-4,1-2-5,-5 0-5,0 0-2,0 0 1</inkml:trace>
  <inkml:trace contextRef="#ctx0" brushRef="#br0" timeOffset="245966.0685">8462 11211 320,'0'-6'29,"0"2"-8,0 1-5,0 3-5,0 0-4,0 3-1,0-3-3,4 4 1,-4 5 0,0 2 5,0 2 1,0 3 4,0-5-4,0 5-1,0 0-3,0-2 1,0 2-4,0 1-2,0-1-5,-4-3-9,0-2-3,4-1-8,0-1-6,-4-2-6,4 23-11</inkml:trace>
  <inkml:trace contextRef="#ctx0" brushRef="#br0" timeOffset="246191.0813">8372 11321 341,'0'-4'34,"0"4"-5,0 0-6,0 0-4,0 0-1,4 4-4,4-4-1,1 0-5,-1 6-2,-4-3-2,4 0-2,4-3 2,-3 0-1,3 0-2,-4-3-2,4 3-1,1 0-7,-5-6-6,0 3-7,0-1-3,0-2-4,1 3-5,-1-3-7</inkml:trace>
  <inkml:trace contextRef="#ctx0" brushRef="#br0" timeOffset="246599.1047">8667 11178 327,'4'-4'29,"0"4"-6,-4 0-5,4 0-2,0 0-5,0 0-2,5 0-2,-1 0-1,-4 0-3,4 0 0,-4 0-1,0 4 0,0-4-1,5 1 1,-9-1-1,8 3 4,-8 4 3,0-1 2,0-3-1,4 0-2,-4 4-1,0-4-1,0 6-2,0-1 0,0 5-1,0-3-2,-4-1 2,4-1-1,-8 2 1,3-1 1,1 1 1,4-2 3,-4 1-2,0-2 2,0 2-2,0 1 1,4-2-2,-4-2-2,0 0 0,4-2 1,0 5 0,-4-3-1,4-1-2,0 2 0,0-1 0,0-6 0,0 0-1,0 6 1,4 1 0,-4-7 1,8 0-1,-8-4 0,12 4-4,-4 0-5,-3-3-4,7 3-6,-4-3-6,0 0-4,-4 0-4,5-4-5,-1 1-6</inkml:trace>
  <inkml:trace contextRef="#ctx0" brushRef="#br0" timeOffset="247730.1694">9113 10459 161,'0'0'18,"0"-3"1,0 3 3,0-7-1,0 4 4,0 0-7,4 3 3,-4 0-4,0 0-2,0 0-3,0 0-4,0 0-1,0 0-2,4 0-1,-4 0 0,0 0 0,0 3-1,0-3 3,0 0 1,-4 3 0,4-3-1,-4 0 1,4 4-2,-4 4 4,0 1-4,0-3 2,0 4-1,0-4 1,-4 1-3,3 1 2,-3 1-1,0 1-1,-4-1-1,8 2 2,0 5-1,-5 2-1,1-2-1,4 3 2,0 1 0,0 3 5,0 7-2,0 0 1,0 3-2,0 1 1,4 1-1,0 1 0,0-2-1,0-1-1,0-3 1,0 1 0,0 0-3,4-4 1,0 0-1,4-4-1,0-6-1,0 5 1,-4-7 0,9 1-1,-9-4-1,4 3 0,4-3 2,-4 1 0,1-2-5,-1 2-5,4 0-4,-8-7-4,9-1-5,-5 1-3,0 1-5,4-1-4,-4-3-6,1 0-3</inkml:trace>
  <inkml:trace contextRef="#ctx0" brushRef="#br0" timeOffset="248072.1889">9359 10602 314,'0'-6'37,"-4"3"-5,4 6-5,0 0-2,-4 3-1,4 1-4,0 7 0,0 2-4,0 4-2,0 3 1,0 4-2,0 0-2,0 5-2,0-2 1,0 3-4,0-3 0,-4 7-2,-1-2 0,1-5-3,4 0 1,-8-3-1,8 2 1,0-5-5,0-5-3,0 2-2,0-2-5,-4-8-6,4-2-5,0 1-3,0-4-4,0 1-4,0-7-3,0 1-3,-4-1-6</inkml:trace>
  <inkml:trace contextRef="#ctx0" brushRef="#br0" timeOffset="248443.2102">9510 10761 261,'4'-3'25,"1"3"-5,-5 0-4,0 0 4,0 0 1,4 3-4,-4 3-3,0-2-4,0 7-4,0 1 1,0 1-4,-4 0 1,-5-2 1,1-1 0,0 5 1,0-3 2,-5 0 1,5 1 0,0-5 2,4 5 2,-8-1 0,4-2 0,3-2-1,-3 1 0,0 4-2,4-3 0,-4-2-5,4 1 0,0-3-1,0 1-2,4-1-1,0-1 1,0 1 0,4 1-1,-4-4 0,4 3 0,-4-3 0,8-3-1,-4 4 0,4-4 0,0 3-1,1-3-5,-1 0-1,0 0-3,-4 0-2,8 0-2,-4 0-5,5 0 1,-5 0-2,0-3-2,4-1-4,-3-2-5,-1 0 0,0-1-3,29-4-7</inkml:trace>
  <inkml:trace contextRef="#ctx0" brushRef="#br0" timeOffset="248702.225">9809 10737 264,'4'0'33,"0"0"-7,-4 0-4,0 0-4,0 0-6,4 0 1,1 0 4,-1 0-1,-4 2 2,4 1 1,0 6-1,0 1-1,-4 0-1,4-1-6,0 5 0,0-1-1,0 1-4,-4 6-1,0 0-1,4-1-1,-4 0-3,0-1-6,0-2-5,0-2-5,0 2-3,0-3-4,0-2-3,0-2-3,0-2-3,5-4-1,-5 0-1,-9 8-6</inkml:trace>
  <inkml:trace contextRef="#ctx0" brushRef="#br0" timeOffset="248936.2384">9781 10899 269,'0'-3'32,"0"0"-3,0 3-4,0-3-4,4 0-2,0 3-3,-4-4 2,8 4-5,4 0-1,-4 0-4,5 0-2,-5-3-2,4 3-1,0-3 0,1 3 0,-1-3-8,0 0-5,-4-4-7,5 4-6,-5-2-5,0 2-3,-4-3-2,0 0-1</inkml:trace>
  <inkml:trace contextRef="#ctx0" brushRef="#br0" timeOffset="249311.2598">10026 10629 258,'4'-3'29,"0"3"-3,0 0 2,5 0 1,-5 0 2,0 0 1,4 0-5,0 0-6,0 0-5,1 3-3,-1-3-5,4 3-1,-8-3-4,8 0 1,-3 3 1,-1 1-3,0-4-1,0 6 1,-4 4-1,0-3 1,0 3-1,1 0-1,-5 4 2,0-5 1,0 7-2,0-3 2,-5 1 0,5-1-1,-8 1-1,0-1 1,4 0 1,-4 3-1,0-5 0,4 2 1,-1-1-1,5-1 0,-4-1 0,0 3 0,0-4-1,4 2 0,-4 2 0,0-3 0,4 1-1,0-2 2,0 1-1,0-1 0,4 1-2,-4-5-1,0 4 2,0-3 0,0 1 0,0-4 0,8 0 0,0 0 0,5-3-1,-5 0-1,4 0-1,0-3-1,1 0-1,-1-7-4,-4 1-6,5 3-6,-5-2-8,0-2-5,0 1-7,0 2-2,9-13-9</inkml:trace>
  <inkml:trace contextRef="#ctx0" brushRef="#br0" timeOffset="249667.2802">10284 10416 321,'0'-3'23,"4"0"-4,4 3 1,1 0 1,-5 0 3,8 3 0,-4 0 2,0 2-4,5 1-3,-5 4 2,0 6-5,0 1-1,0 2 0,5-1-4,-1 4 0,0 8-1,-8-6-3,9 5 1,-5-2-3,-4 6 0,4 4-1,-4-4 0,0 0 0,-4 2-3,0 2 3,0-7-1,0 3-2,0-2 2,-4-3-2,0-1 1,0 0-1,-4-1 0,0-2-4,-5-5-2,5-5-4,-4 2-3,4-3-3,-1-2 0,5-2-6,-4-2-3,4-4-7,-4-3-5,4 0-6,0-3-4,-9-28-10</inkml:trace>
  <inkml:trace contextRef="#ctx0" brushRef="#br0" timeOffset="250066.303">10722 10379 284,'0'-3'33,"0"3"-6,0 0-7,0 0-5,0 0-6,4 0 0,-4 0-3,0 0-3,0 0 0,0 0 4,-4 0 4,4 0-2,0 5 2,0 8 2,0 0-1,-8-7 2,0 5-2,4-1 1,0 5-4,0 3-1,-5-2 1,1 1-4,0 6 1,0-4-2,0 4 1,-1 5 0,1-1 0,4 8-1,-4-2 2,4 3-1,-4 1 0,4 3-2,-1-4 1,5 1-2,0-5-1,0 1 0,0-3-1,0-3 2,0-3-1,5 2-3,-1-6-1,4 3-3,-4-6 0,4-1-4,0-3-6,0-5-2,1 1-2,-1 1-2,0-4-5,4-3-2,-3-3-5,3 0-4,-4-3-2</inkml:trace>
  <inkml:trace contextRef="#ctx0" brushRef="#br0" timeOffset="250393.3217">10943 10440 364,'4'-6'31,"0"2"-9,-4 1-3,0 0-5,0 3 0,5 3 3,-1 0-1,0 7 0,-4 6-2,0 4-2,0-4 0,0 5-1,-4 8 0,4-6-2,-4 8-3,-1-1 0,1 10-3,0-4 0,-4 4-1,4 0-1,-4-1-2,8-7-1,-4 2-5,-5-1 0,5-6-4,0-2-6,-4-4-6,8-2-1,-4-4-3,0 0-1,4-5-4,0-2-4,0-5-1,-4 7-9</inkml:trace>
  <inkml:trace contextRef="#ctx0" brushRef="#br0" timeOffset="250784.3441">11148 10648 291,'0'0'25,"0"0"-5,0-3-6,0 0-2,4 3-5,-4 0-1,0 0 0,0 0 0,0 0 2,-4 0 0,4 3 0,-4 13 3,0-8 2,-4 5-1,3-4-1,-7 2 1,4 2 0,0 0-2,-4-2 0,3 1 1,1 4 2,0-8-2,-4 5-2,3-3-2,1-1 1,-8 4-2,8 1-2,0-1 1,-1-4-1,1 3 0,0 0 0,4-2-2,-4-4 1,8 4-1,-4-2-2,0-5 1,4 0-1,0 0 1,0 0 0,0-3-1,4 4 2,8-4-3,0 0 1,0 3 1,1-3 0,-1 0-1,0 0-2,1 0 1,-1 0-4,0-3-3,5-1-3,-9 1-3,4-3-6,-4-1-6,4 3-5,-7-1-4,7 0-4,-4-1-3</inkml:trace>
  <inkml:trace contextRef="#ctx0" brushRef="#br0" timeOffset="251052.3594">11471 10599 309,'0'0'36,"0"0"-5,0 0-3,4-3-5,-4 3-2,0 3-2,0 0-2,0 3-3,5-2 0,-5 10-1,0 11-2,0-4-3,0 3-1,-5 4 0,1-1-2,0 2 0,-4-2-3,4-3-1,0 1-2,4-7-5,-8 1-7,8-5-7,0-1 0,0-3-5,0-1-3,4-4-3,-4-2-2,-4-3-4,4 0 1,0-11-6</inkml:trace>
  <inkml:trace contextRef="#ctx0" brushRef="#br0" timeOffset="251277.3723">11406 10810 277,'0'0'41,"0"0"-1,0 0 0,0 0-6,0 0-7,0 0-8,4-3-3,-4 3-3,4 0-4,0 0-2,0 0-1,4 3-2,-3-3 0,3 0-2,-4 0 0,8 0-1,-4 0 1,5 0-1,-1 0 0,-4 0-2,4-3-3,-4 3-8,1-3-5,3-3-7,-4-1-4,4 1-3,-3 1-7,-1-4-3,4-1-5</inkml:trace>
  <inkml:trace contextRef="#ctx0" brushRef="#br0" timeOffset="251530.3867">11815 10569 317,'0'-4'25,"4"4"2,-4 0 4,0 4 3,4 5 0,-4-7-6,0 14-5,0 0-4,-4 1-6,4 9 0,-4-3-3,-4 1-3,4 2-1,0-3-1,0 1-2,4 5-2,-4-8 1,0 1-1,0-1-4,4-2-3,0-5-5,0 2-6,0-3-5,0-4-4,0-7-7,0-2-6,0 0-7</inkml:trace>
  <inkml:trace contextRef="#ctx0" brushRef="#br0" timeOffset="251962.4114">11975 10232 344,'0'0'25,"0"3"-6,0-3 1,0 0 2,8 0 2,0 13 0,-4 2 2,9 0 0,-9 5-2,8 3-2,-4 2-1,-4-1-1,5 6-3,-5-3-2,4 5-1,-4-5-3,4-3 0,-4 4-2,4-1 0,1-3-2,7 5-1,-12-8 3,4 6-1,0 3 1,-4-2-2,1-1 0,-1-3 0,-4 8-1,0-2 0,0 1-4,0-3 2,-9-1-3,1 3 0,-4-4-3,0-2-4,-1-4-5,1 3-4,4-3-4,-8-4-5,3 3-3,1-4-6,4 0-9,-4-3-9,3-3-9,-15 18-9</inkml:trace>
  <inkml:trace contextRef="#ctx0" brushRef="#br0" timeOffset="252607.4483">12511 10751 192,'0'0'33,"0"0"-1,4-6-8,-4 3 4,0 3-1,0 0 3,0-5-2,0 2-1,4 3 3,-4 0 1,5 3-3,-5-3-5,0 2-2,4 1-1,0 3-2,0 1-5,0 5 1,0 1-4,0-5 0,4 8-2,0 0-1,-3 1-1,3 2-2,-4 2 0,0 3-1,4-2-1,-4 2 1,0 1-2,0-1 0,0-3-1,5-2-2,3-1-2,-4-6-2,-4 1-4,4-3-2,1-4-3,3 0-2,-4-4-4,-4 1-4,0-3-6,0 0-6,5-3-6,-5 1-2,0-10-1</inkml:trace>
  <inkml:trace contextRef="#ctx0" brushRef="#br0" timeOffset="252909.4656">12712 10751 290,'0'-3'32,"0"-3"-4,0 6-2,-4 0-4,4 0-4,0 6 1,-4 1 2,-5 5 0,5 3 1,-4-3-3,-4 4 0,8-1-4,-4 1 0,-1 1-2,-3 5 0,0-1-3,4 1-1,-5-1-3,1 1-3,-4 2 0,3-2 0,1-1-1,0-5-4,0-2-4,-1 2-2,9-3-2,-4-2-3,8-2-7,-8-2-2,8-4-5,0-3-6,-4 0-5,4 0-3,0 0-2</inkml:trace>
  <inkml:trace contextRef="#ctx0" brushRef="#br0" timeOffset="253292.4875">13023 10106 287,'0'0'29,"0"0"-8,0 0-6,4 3-3,-4-3-2,0 0 0,0 3 6,0 10 2,0 0 3,0 1 2,0 2 1,0-2-4,0 9-1,0-3-4,0 3-1,0-3-2,0 6-4,0-6-2,0 4 1,0-2-3,0 2-2,-4 2 1,4-2-2,-8 1 1,4-1-1,0-4-1,-5 3 1,5-3-3,0 3-2,-4-6-4,4-1-5,0-3-4,0-2-7,4-5 1,0 4-3,0-7-1,0-3-2,0 0-5,0 0-5,8-16-8</inkml:trace>
  <inkml:trace contextRef="#ctx0" brushRef="#br0" timeOffset="253652.5081">13220 10298 252,'0'0'31,"0"-1"-6,0 1-10,0 0 2,0 0-6,0 0-2,0 0 3,0 0 0,0 0 2,-5 1 1,5 9 1,-4-1-2,-4 1 0,0-2-1,0-2 1,-5 4-2,5-4 1,0 4-1,-4-4-1,4 0 0,-1-1-1,1-2 1,0 7-1,0-10-2,0 6 0,-1-2-3,1-1 0,0 5-2,0-2 0,4-3 0,0 0-1,4 4-1,-4-1-1,4 4 0,0-7 1,4 0-1,0 2 2,4 1-1,8-3 0,-3-3-1,-1 3 1,4-3 0,5 0-1,-5 0-1,1 0-7,3-3-7,-8 3-8,-3 0-9,3-3-10,-4 3-9,12-9-12</inkml:trace>
  <inkml:trace contextRef="#ctx0" brushRef="#br0" timeOffset="255275.6009">13678 10461 235,'0'0'39,"0"-2"-1,0-1-3,0 3-1,0 0-1,0 0-3,0-3-4,0 3-4,0 0-2,0 0-2,0 0-3,0 0 0,0 3-3,0 8-3,0 5-1,0 0-2,0-2-2,0 5-1,0 2 0,0 1-1,0 5-1,0 0-1,0 2-3,0-2-2,0-3-4,0 4-2,0-4-5,0-5-7,0-5-1,0-1-4,0-3-2,4-10-3,-4 0-6,0 0-1</inkml:trace>
  <inkml:trace contextRef="#ctx0" brushRef="#br0" timeOffset="255515.6147">13551 10635 252,'0'0'41,"0"0"-5,0 4-2,0-4-3,0 0-1,0 0-2,4 3-2,0-3-5,9 0-5,-1 0-3,4 0-4,1-7-4,3 4 1,-4-11-2,1 4-2,3 4-3,1-3-5,-5 2-10,1 1-8,-1 1-9,-4 2-7,0 0-7,17-13-6</inkml:trace>
  <inkml:trace contextRef="#ctx0" brushRef="#br0" timeOffset="256746.6851">14661 9963 277,'0'-3'36,"0"0"-3,0 6-2,0-3-4,-5 6-5,1-6-6,0 7-6,-8-1-1,8-6-3,-4 3-1,0 2-3,-5 1 1,5-3 2,-8 4-1,-1 2 3,-3-6 0,-1 2 2,-7 2-1,-1 5 1,-4 1 0,1 1-2,-5 2-1,0-3-1,0 1-2,0 2 1,4-2-1,1 2 0,-1 0 0,0-1 1,9 0-2,-1 0-1,9-3 2,3 4 1,5 0-1,0-5 0,4-4-2,4 2 1,8 1 1,4-2-2,9 1 0,3-2 1,9-1-1,4-3 1,4-3-2,-4 3 0,8-3 0,-8 2 1,0 1-2,-5 0 2,1 2 0,-8-3-2,-1 1 2,-3 6-2,-9-2 2,0 2-2,5 2 2,-13-1-1,0 3 0,-4-2 2,0 5-3,-4 0 2,-5-2-1,-3 5 1,-8-2 0,-1 3 0,-3 0 1,-1 2-1,-4 2 0,5-5-1,-5 8 0,1-4 0,3 1 0,0 3 0,-3-2 0,3-4 0,5 4 0,3-4 0,1-1 0,4 3 0,4-9 0,-1 2 0,1 0 0,8-5 0,0 2 0,0-1 2,0-2-3,8-2 1,1 1 0,3 1 1,4-4 0,1 1-1,3-7 1,1 0 1,-1 0 0,9 0 1,-5 0 0,5 0 1,0-4-1,-1 4-2,5-3 1,0-3-1,-5 0 1,1-1-1,0 4-2,3 0-3,1 0-3,-8 1 0,-1 2-4,1-3-2,-1 3 0,-3 0-3,-1 0-2,5 0-1,-5-3-2,-3 0-7,-1-1-4,1 4-5,-5-3-3,29-3-9</inkml:trace>
  <inkml:trace contextRef="#ctx0" brushRef="#br0" timeOffset="257640.7362">14051 11248 212,'0'-4'32,"-5"1"0,5 0 0,0 0-3,0 0 0,0-1-6,0 4-1,0 0-1,0 0-3,0 0-2,0 0 0,0 4 1,0-1-2,5-3-1,-5 3-1,4 7-1,-4 4 0,0 2-3,0 3-2,0 1 0,0 3-3,0 4 0,0 3 0,0 3-2,0-2 0,0 0-1,0 0-1,0-4 0,0 3 0,0 2-4,-4-9-5,-1 1-3,5 2-6,-4-9-5,4-1-5,-8 0-6,8-8-3,0-2-6,0 1 1,4 2-5</inkml:trace>
  <inkml:trace contextRef="#ctx0" brushRef="#br0" timeOffset="258033.7587">14280 11344 270,'-4'0'27,"4"0"-4,0 4-2,-13-4-2,5 6-2,0 4 0,-4-1-4,4 2 0,-1-1-1,-3-1 0,0 4 3,-5-5 0,5 5 1,0-1-1,0-4 0,-1 5-2,1-7-1,4 4-3,4-4-2,-4 1 0,-1 7-3,5-1 0,4-7-2,-8 4 0,4-2 0,4-2-1,-4 0-1,4 1 1,0-4 1,-4 5 1,4-2 2,4 0 1,0-2-1,0-1 1,8 3-1,-3-3-1,3 1 0,-4 2-2,4-3 0,1 2-1,-1-2 1,0-3-4,-8 3-2,4-3-2,1 0-1,-5 3-3,4-3-2,-4 0-5,0 0-5,0 0-5,4 0-6,-3 0-8,-1-3-3,4-3-10</inkml:trace>
  <inkml:trace contextRef="#ctx0" brushRef="#br0" timeOffset="258279.7728">14480 11394 362,'0'0'38,"5"-7"-1,3 4-5,0 3-7,-4-5-7,4 2-5,0 3-3,1 0-8,3 0-7,-8 0-5,4-3-6,4 3-1,-3-3-3,-1 0 1,-4-4-1,0 7-4,-4-3-3,4-3-3,0 3-3,-12 3-7</inkml:trace>
  <inkml:trace contextRef="#ctx0" brushRef="#br0" timeOffset="258511.786">14448 11513 238,'-4'0'38,"4"3"-4,-4 0-4,4 7-6,0-7-6,0-3-2,0 3-4,4 0 0,0 1-2,0-4-4,4 0-1,0 1-2,4-1 0,-7 0-1,11 0-2,-12-1-6,8-3-7,1-2-8,-9 0-6,4-7-3,0 0-4,25-1-9</inkml:trace>
  <inkml:trace contextRef="#ctx0" brushRef="#br0" timeOffset="258739.7991">14857 11228 332,'0'0'35,"0"0"-2,0 0 0,0 4-4,0 2-5,4 10-6,0-2-4,-4 2-3,4-2-1,0 2-6,1 0 0,3-2-1,-8 2-2,4 0-5,0-5-5,0 2-4,0 0-6,0-5-3,-4-2-5,4 1-6,-4-1-3,0 0-3,-12-6-9</inkml:trace>
  <inkml:trace contextRef="#ctx0" brushRef="#br0" timeOffset="259557.8459">14337 9767 205,'0'0'25,"0"0"0,4 0-4,0 0-2,-4 0 0,0 0 3,0 0-2,0 0 1,0 0-3,0 4-5,0-1-2,0-2-1,0 9-3,0-7 2,0 0 0,-8 4-3,4-7 1,-8 9 0,4-6 0,-1 4-1,-3 4 0,0-5-1,-5-3-2,1 1 0,0 5 0,-5 5 0,9-7-2,-9-4-1,9 3 1,-4 1-2,-1-4 2,5-3 0,0 0-1,4 0-1,-5 0 0,9-3-5,-4-1 1,8 1 0,0-3-3,-4-7-2,4 5-2,0-4-1,0-4 3,4 5-1,-4 1 2,4 0 2,4 4 1,1-3 2,3 4 2,0 2 0,0-1 1,5 1 0,-1 0-1,-4 3 2,9 0-1,-5 0 1,1 3 0,3-3 2,1 3 3,-5 4-2,0-2 0,1 1-3,-1 3 1,1-2 5,-5-1-1,4 1 0,1-1-1,-5-1-2,4-2-1,1-3 1,-5 3 0,0-3 0,0 0-1,-3-3 2,-1 3-3,-4-5 0,0 2 1,0-7-1,0 4 0,-4 0 1,0-1-2,0 1 2,-4 0 0,4 1-2,-4-2 2,4 1-1,-4-3-1,0 5 0,0-2 2,-4-2-2,3 2 2,-7 6-2,4 0 1,-4 0 1,-1 0 0,1 3-2,0 3 0,-5 5 2,1 2-2,0 0-4,3-2-4,1 2-8,0-4-8,4 1-5,4 1-6</inkml:trace>
  <inkml:trace contextRef="#ctx0" brushRef="#br0" timeOffset="260424.8955">15197 10354 223,'0'-6'20,"0"-1"-2,0 1-5,0 1-3,0-1-1,0-1-2,-4 1 1,0 0 4,4 3 2,-8-1 2,3 0 0,-3-3-1,0 4 0,4 3-1,0-3 2,-4 3-4,-1 3 1,1-3 1,-4 3-3,4 4 0,4 1-1,-4 4 3,-1 1-2,1-2 0,4 8-1,-8 0-2,8-4-1,-4 4 0,3 1 0,1 3-1,-4-6 0,8 2 1,0-5-2,0 6-1,0-5 1,0 0 1,0 1-3,0-5-2,4 2 2,4-4-1,-3-3-2,7 4 1,0-5-1,-4-2 1,5 0-1,-1-3 1,0 0 0,-4 0-2,0-3-4,1 3-1,3 0-3,-4 0-1,4 0-4,1-3 0,-1 0-4,-4 3-4,0-2-6,5 2-4,-9 0-4,0 0-6,16 8-8</inkml:trace>
  <inkml:trace contextRef="#ctx0" brushRef="#br0" timeOffset="261020.9296">15430 10623 254,'0'-5'23,"0"2"1,0 0-7,4-1-1,-4 4-3,0 0 0,0-3 0,0 3 1,0 0-2,4 3-2,-4-3 0,0 0 0,0 7-3,0-2 2,0 1 0,0-6 2,0 3 3,0 0 2,0-3 0,0 0 0,0 0-2,0 0-4,0 0 1,0-3-5,0 3-1,0 0-1,0 0 0,0-3-4,0-3 1,0 1 1,0-2-1,0 7 1,0-3-2,0 0 0,0 3 0,0 0 0,0 0 1,0-6 1,0 6 0,0 0 1,0 0-1,0 0 1,0 0-2,0 0 0,0 0 1,-4 0-1,4 3 1,0 3 1,-4 4-1,4 7 0,-4 6 0,-4 0 1,8 4-3,-8 2 2,8-2-2,0-3 0,-8 1 1,4-1-1,-1 3 0,5-5-3,-4 1-3,0-3-2,4 1-2,0-5-8,0 0-5,-4-2-5,4-4-8,0-4-8,0 0-5,0 15-7</inkml:trace>
  <inkml:trace contextRef="#ctx0" brushRef="#br0" timeOffset="261397.9511">15627 10678 351,'0'-3'29,"4"3"-8,-4 0-5,0 0-4,-4 0-6,4 7 1,-4-1-2,-5 5-2,-3 5-2,4-7 0,-4-2 1,-1 4 2,1 5 3,0-3 5,0-2 4,-1 1 1,1-5-1,-4 5 0,3 0-3,1 0 0,0-2-5,-5-4-1,9 2 0,-4 2-1,0-1-2,4 4-2,8-5 0,-5 1 0,5-2-1,0 2 0,0-2 0,5-1-1,3-1 0,8-2 0,0 0-2,-3-3-5,7 0-2,-3 0-6,-1-3-1,0 3-9,-3-3-4,-1-2-7,4 2-1,-8 0 0,5-4-4,15 1-5</inkml:trace>
  <inkml:trace contextRef="#ctx0" brushRef="#br0" timeOffset="261726.9699">15926 10020 347,'0'-1'33,"0"1"-10,4 0-8,-4 0 5,0 1 2,4 12-1,-4 11-3,-4 1-4,4 2-1,0 3-3,-13 2-1,13 5-3,-4-1-1,-4 1 1,4 3-2,-4-1-2,4 1 1,0-3-4,-4-4-2,3 0-6,1-1-3,0-5-6,4-3 2,0-2-3,-4-4-2,0-5-3,4-1-5,0-2-2,0-5-1,0-9-2,0-3-5</inkml:trace>
  <inkml:trace contextRef="#ctx0" brushRef="#br0" timeOffset="262103.9915">16114 10294 206,'4'0'26,"0"0"-6,-4 0-6,0 0-1,0 0 2,0 0 0,-4 0-1,4 3 0,-4 8-1,-4 2 0,-5-1-1,1-4-1,4 5-1,-4 0 1,4-1 0,-5 0 2,1-3-1,4 1 0,-4-2 0,3 1 3,-3 1-1,0-7 1,4 3-3,-5-3 0,5 1-2,0 4-2,0-2-1,4-3-2,-5 3-2,1 1 0,8-1-1,-4-3 0,4 4-1,0-3-1,4 0 1,-4-1-1,0 3-1,4 4 1,0-4 0,5 0 0,3-6 0,0 4 1,-4-3-2,5-1 1,-1 7 0,0-7 0,5 3-2,-5 0-4,-4-3-6,4 0-5,5-3-7,-5 0-3,-4 3-2,4-4-4,1 4-5,-5 0-1</inkml:trace>
  <inkml:trace contextRef="#ctx0" brushRef="#br0" timeOffset="262516.0151">16401 10294 302,'0'0'40,"4"-4"-8,-4 1-10,0 3-5,0 0 0,0 0 4,4 3 3,4 1-2,0-1-5,-4 8-3,4-2-2,1 4-1,-1 3-1,4-5-3,-4-1-1,0 2-3,1 3 0,-1 1-1,0-5 1,4 8-1,1-3-1,-5-2-2,4 2 2,-4-8 1,4 8-2,1-7 0,-5 4-2,0-2-4,4-4 0,-3 2-2,-1-9-6,0 0-1,0 0-8,0 0-1,-4 0-7,5 0-3,-9-3-10,16-10-8</inkml:trace>
  <inkml:trace contextRef="#ctx0" brushRef="#br0" timeOffset="262803.0315">16654 10241 270,'0'-3'24,"0"3"-9,0 0 1,-4 0 0,4 3-1,-4 4 2,-4 8 1,0 3 4,0-2-2,-5 1 2,-3 4-1,4 1-1,-9-3-4,9 2-4,-4-2-1,3 8-4,-7 0-2,8-5-4,3-4-8,-3 1-6,4-2-5,0-1-6,4-3-2,-5-5-2,9-2-4,0-2-2,-4 2 2,4-3-1,-8 15-5</inkml:trace>
  <inkml:trace contextRef="#ctx0" brushRef="#br0" timeOffset="263170.0525">16941 9589 295,'4'-3'18,"-4"3"-4,4 3 3,0 4 7,-4-4-1,4 13 3,-4-2 1,4 8-1,-4-4-2,0 4-5,0 2-3,0 3-2,-4-2-3,4 2 0,0 2-2,-4 4-3,0 1 0,0 2-2,0 1-2,0-4 0,0 4-1,0-7-3,0 2-4,-5-8-3,9 0-3,-4-2-6,0-5-3,0-1-2,0-3-2,0-2-4,-4-5-3,4 1-3,-5-4-1,5 3-7</inkml:trace>
  <inkml:trace contextRef="#ctx0" brushRef="#br0" timeOffset="263540.0737">17101 9788 270,'0'0'27,"4"3"-6,4-3-3,-8 0-5,4 0-4,-4 0-1,0 3-2,0 1-1,0-4 1,0 12 5,-4-2-2,4-2 2,-8 1 2,4 4-2,-13-2 2,9 2-2,-4 3 0,-1-5 2,1 2 0,0 3 2,4-4-1,0-1-2,-5 5-1,5-3 0,4-8-2,0 8-3,0-7 0,0 0-1,0 1-2,4-6 0,0 6-1,0 2-1,4 1-1,0-1 1,4-4 0,-4-5 0,8 6 1,1-3-3,-1-3 1,0 0 0,0 0-1,5 0-5,-1-3-2,-3 0-8,-1 3-4,4-3-7,5 3-8,-9-3-8,4 1-7</inkml:trace>
  <inkml:trace contextRef="#ctx0" brushRef="#br0" timeOffset="265594.1911">17539 10278 354,'0'0'41,"0"-3"-5,0 3-2,0 0-5,0 0-6,0 0-4,8 0-5,0 0-2,4 0-2,-3 0-2,-1 0-1,0 0-3,4 0 0,5 0-3,-5-4-1,0 4-2,-4-6-4,5 4-5,-1-4-6,-4 0-5,4-1-5,5 1-5,-13 0-2,8-1-8,-4 3-4</inkml:trace>
  <inkml:trace contextRef="#ctx0" brushRef="#br0" timeOffset="266311.2322">18673 9645 340,'0'-3'32,"0"0"-3,4-1 2,-4 4-4,0 0-7,0 0-3,0 0-3,0 0-5,-4 0-1,-4 0-2,-5 4 1,-3 2-2,-1-3 1,-7 4-1,8 1-1,-13 7 0,4-2-1,1-2 0,-9 2-1,4 3-1,1-5 0,-1 2 0,-4 3 0,-4-5 0,5 5 0,-1-4 0,4 6-1,1 1 0,3-5 0,0 5 2,5 0 0,0 2 0,3-2 1,9-5-2,4 2-1,0-3 0,4 1 0,4-1 0,8-2 2,5 2-1,3-4 0,5 1-1,3-5 2,5-2-2,0 0 1,4 0-1,-5-3 0,9 0 0,-8 0 0,0 0 0,4 0 1,-9 0-2,1 3 0,4 7 1,-9-4 0,-7 4 0,-5 4 1,4 2-1,-8-2 1,-8 6 1,-4 0 0,0 6 0,-4-3 0,-8 3 0,-5-2-2,1 3 1,-1-2 0,-3-1 0,3 3 0,-3 2-1,3-2 0,-3-3 0,3 1 0,1-1 0,-1-2 0,1-4 2,3 1-2,5-2 2,0 2 1,4-4-2,4 0 1,4-2 0,-5-3 0,5-2 0,5 4 2,7-5-1,4-1 1,1-3 0,3-1 0,5-2 0,3-2 0,1-1-1,4 0 0,-5-3 0,5-4-1,4-1-1,0 1-1,-4 4 2,3 0-2,-7 6-3,0-7-2,-1 4-3,-3-3-4,0 6-4,-1 0-7,-3-3-8,-9 3-9,0 3-8,0 3-6,13 10-7</inkml:trace>
  <inkml:trace contextRef="#ctx0" brushRef="#br0" timeOffset="266747.2571">18267 11085 255,'0'-3'40,"9"-3"0,-9 3-1,0 3-5,0-4-5,0 4-6,0 0-8,0 0 1,0 0 3,0 4-5,0 2-1,0 7 0,0 1-2,0 2-2,4 1 0,-4-1 1,0 7-4,4-3 0,0 4-2,-4 2 0,0-6 0,0 6-3,-4-3 2,4 3-2,0-5-6,-4-1-1,0 2-3,-1-7-1,1 7-6,0-4-2,0-3-6,0-5-3,4 3-7,-4-5-2,0-5-6,4-3-2</inkml:trace>
  <inkml:trace contextRef="#ctx0" brushRef="#br0" timeOffset="267149.2801">18427 11174 305,'0'0'27,"0"0"-4,0 0-4,0 0-3,-4 4-1,4 7-5,-16-2-5,7 4 2,1-2-4,0-5 0,0 4 2,4 0 3,0-1 2,0-1 2,-1 2 3,1-1-1,0-3 2,-4 1-2,0 1-2,8-2-4,-4 4 0,-4-4-1,-1 0-1,5 1-1,-4 1-2,4-2 0,0-3 0,0 4-1,-4-1 1,8 0-1,-4 5 0,4-4-1,-5-1 0,5-3 0,0 4-1,5-4 2,-1-3-1,8 3 2,0-3-1,-4 0-2,9 0 0,-9 0 2,4 0-2,1 0-2,-1-3-2,-4 0-2,0 3-2,4-4-2,-7 1-4,7 0-5,-8 0-2,0-3-3,0 2-2,0-2-4,-4 6-4,4 0-4,0-2-1</inkml:trace>
  <inkml:trace contextRef="#ctx0" brushRef="#br0" timeOffset="267392.294">18693 11082 334,'0'0'35,"0"0"1,4-3-2,4 3-3,-3 0-7,-1-3-6,4 0-5,-4-1-3,4 4-4,0 0 0,0-3-2,1 0-3,-1 0-2,0 1-6,-4-2-4,4 2-3,-4-1-3,1 0-2,-1 3-3,0-4-3,0 1-4,-4 3-4,4-3-5,0-3-3</inkml:trace>
  <inkml:trace contextRef="#ctx0" brushRef="#br0" timeOffset="267634.3078">18669 11228 213,'0'0'31,"0"4"4,-4-1-4,4 0-4,0 0-6,0 0 2,0 1 0,8-1 0,-4-3-4,12 0-2,-8-3-4,5-1 0,-1 1-1,0-3-1,0-7-4,1 8 0,-1-1-4,0 0 1,-8-1-5,5 4-6,3-3-12,-8-1-8,0-1-4,-4 2-7,4 3-2,0 0-3</inkml:trace>
  <inkml:trace contextRef="#ctx0" brushRef="#br0" timeOffset="268069.3327">19123 11003 240,'4'0'27,"-4"-7"0,4 1-4,0 0 1,0 1-3,1-2-3,-5 1-1,0 0-4,0-1-2,0 1-3,0 0-1,-5 1 2,5-1 2,0-4-2,-4 7 2,0 0 1,-4-4-4,4 1 0,-4 4-1,4-1 1,-5 0-1,5 3-2,0 0 1,-4 0-3,4 0 0,-4 0-2,0 3-1,-1 0 0,5 4 0,-8 1 0,4 4 2,4 1-1,-4 1-1,-5 2 2,5-1 0,0 0-1,4 3 3,-4 4 1,4-1 0,-1-2-1,-3 3-1,4-4 1,4-1-1,0-1-1,0 0-1,0-6 0,4-2 0,-4-2 1,8-3-1,1 0 0,3-3 0,4 0-2,-3-3 2,3-6-1,-4-6 0,1-1 0,3-3 0,-4-1 0,0-1 0,1-1 0,-1 1 0,0-4-4,-8 1-6,5 0-6,-9-2-7,0 6-7,4-6-7,-4 6-6,-21-46-15</inkml:trace>
  <inkml:trace contextRef="#ctx0" brushRef="#br0" timeOffset="268928.3818">18374 9341 230,'0'0'33,"0"0"-3,0 0-1,0 0-1,0 4-2,0-4-3,0 6-3,0 10 0,0-3-2,0 1-4,-8 2 1,4-2-3,-5 5 1,5-3-3,0-2-3,0-1 0,-4-3-2,0 1 0,0-2-2,-1 1-2,-3-4 1,0 1-1,4-4 0,-5-2 0,1-1 0,0 0 0,-1 0 1,1 0 0,4-1-2,-4-2 1,4-1-2,-5-5-1,5-1-2,4-2 1,4 0-3,-4 3 2,4-4 2,0 2-2,0 1-1,4-2 2,0 2 0,4 2 1,5-1 0,-1-1 1,0 4 1,0-1-1,1 4 0,3 2 0,0 1 1,5 0 0,-5 0 1,1 0 2,-1 0 3,4 1-1,-3-1 2,3 3-4,1-3 0,-1 7-2,1-1 0,-5 1 1,-4-4 1,5 0-2,-5 0-1,0 0 0,1-3 0,-5 0 1,-4 0-1,4-3 0,-4 3 1,0-3-1,0-3 0,5-4 0,-9 0 1,4-1-2,0-5 2,0 1 0,-4 3-1,0-3-1,0 2 0,0-1 2,-4 1 0,-4 0 1,-1 5 2,1 2 0,-4 3-1,0 3 1,-9 3-1,1 0-1,-1 6 0,5 3-1,4 7 0,-5-2-5,1-1-6,3-2-7,1 2-9,4 0-10,0-2-10,0-1-7</inkml:trace>
  <inkml:trace contextRef="#ctx0" brushRef="#br0" timeOffset="269708.4265">19483 9911 317,'0'0'35,"0"0"0,0-4-3,0 4-3,0 0-6,0-3-3,0 3-4,0-5-4,0 5-3,-4-9-1,4 2-3,-4 4-1,-4-3 1,4 3-1,0-7-1,0 7 1,-5 1 0,1 2-1,-4 0 0,4-3 1,-4 0-1,-1 3 0,1 0-1,0-6 1,-5 6-1,5 3 0,-4 0 0,-1 3 0,1 2-1,4 2 0,-5 6 3,5 8-2,0 1-1,-1-1 3,1 3 0,4 3-1,0 2 2,0 1-1,3 4 1,1-4 1,4 1-2,0-2 1,0-2 0,4 0 1,5-6-2,-1 1 0,4-7-2,0-2 0,9-1 0,-1-3-1,1-6 1,3-6-1,5 0-1,-9 0 0,1-3 1,-1 0-2,-7-1 1,-1-4-3,0 2-4,-4 3-4,1 0-2,-1-4-4,-4 1-2,0 3-5,0 0-9,4 1-6,-8-3-7,4 5-4,-4 5-4</inkml:trace>
  <inkml:trace contextRef="#ctx0" brushRef="#br0" timeOffset="270039.4454">19688 10294 284,'0'-4'32,"4"1"-3,0-3-1,-4 0-3,8 2-3,-8 1 0,4 3-2,5 0 0,-5 0 1,0 7-2,0-1-1,0 10-4,0-2 1,-4 5-2,0-1-2,0 1-2,8-2-2,-8 6-2,0-3-1,0 6-2,0-6 1,0 1-2,0 1-1,0-3-3,4-1-2,-8-2-3,4 1 1,0-4-1,0-4-4,0-2-5,0 1-4,0-2-3,0-3-3,0-3-5,0 0-4,0-3-6,0-21-6</inkml:trace>
  <inkml:trace contextRef="#ctx0" brushRef="#br0" timeOffset="270389.4654">19983 10335 260,'0'0'33,"0"-2"-4,0 2-1,0-3-3,0 3-4,0 0-4,0 0-2,0 3-5,-4-3-1,0 2-4,-9 11 1,1-1-3,4-2 0,-4 1 1,-1-1 4,-3 2 4,4 1 2,-5-2 2,5 2-2,0 0 0,-5-2-3,5 1-2,0-2-1,4-2-2,-5 1-1,-3-2 0,8 2-2,4 1 0,0-4-3,4 1 1,-5-6 1,5-1-1,0 7-1,0-4 1,5 3-2,-1 0 1,4-2 1,4-4 0,9 0-1,-5 0 0,0 0-5,-3 0-1,-1 0-6,0 0-3,0 0-3,-3 0-2,-1 0-2,0 0 0,-4 0-2,0 0-5,4 0-9,-4 0 1,21 0-12</inkml:trace>
  <inkml:trace contextRef="#ctx0" brushRef="#br0" timeOffset="271140.5084">20175 9914 113,'0'0'3,"0"0"-3,0-7 0,4 7 0,-4-6 5,0 1 4,0 5 3,0-3 3,0 0 5,0 3-1,0-7 3,0 4 1,0 0 5,-4 3-2,4 0-3,-4 0 3,4-3-3,-4 0 0,0 0 1,4 3-3,0 0-1,0 0-6,0 0 3,0 0-1,0 0-1,4 0-1,8 3 0,-4 9-2,1 1-1,3-2 0,-4 2-3,9 0-2,-5 1-3,0 2 1,0 3-2,5-1 0,-9-3-1,4 6-1,0-5 2,1 1-2,3 6 0,-4-6 0,1 2-3,-5-1 0,0-2-2,0-4-2,-4 0-2,0 0 0,5 1-2,-9-8 0,12 4-1,-12-2-4,4-4-2,0 0-2,0 0-2,4 0-2,-8-3-4,4 0-5,1 0-4,-1 0-4</inkml:trace>
  <inkml:trace contextRef="#ctx0" brushRef="#br0" timeOffset="271433.5251">20421 9788 251,'0'-3'25,"-4"0"5,0 3-4,4 0-6,-9 0-2,5 3-2,-4 3 3,0 4-2,-4 12 5,4-4 0,-5 5 1,1 3-3,0-2-3,-1 9-2,-3-1-3,4-2-1,-5 0-4,5 0 0,0 2-3,0-2 1,-5 1-4,13-4-5,-4-2-3,-4-1-4,3-5-5,1-5-6,0 2-4,4-5-2,4-4-2,-4-1-3,4-3-1,0-3-3,-4-9-8</inkml:trace>
  <inkml:trace contextRef="#ctx0" brushRef="#br0" timeOffset="271784.5452">20642 9095 261,'0'0'23,"0"-3"2,0 3 0,0 0-1,0 0 6,0 9-2,4 9 0,0 1 0,-4 5-2,0 0-4,0 4-2,0 2-2,-4 1-1,4 2-3,0 0-4,-4 6-2,0-3-1,0 1-2,4 2-1,0 1-1,0-3 0,-4-4-1,0 0-2,-1 1-3,5-4-2,-4-1 0,4-9-1,0-1-3,-4-4 0,0-3-5,4-2-3,-4-4-6,0-2-6,4-1-7,-4-3-3,0 0-6,-4-3-9</inkml:trace>
  <inkml:trace contextRef="#ctx0" brushRef="#br0" timeOffset="272150.5661">20843 9400 228,'4'0'29,"-4"0"-7,0 0 1,0 0-2,0 0-2,0 0-5,-4 3 0,-1-3-4,5 4-2,-12 5-1,4-1-2,0 5 1,-5-4-1,5 4 3,-4-2 3,0-1 1,-1-1 5,-3 2 1,4 2 4,0 0-3,-1 0-1,1-2-3,0 1-3,3 1-3,1-2-2,4-1-1,0-4-1,0 0-2,4 4 0,0-5-3,4 1 2,0 0-1,4-2 0,5-1 0,-1 0-1,0-3-1,5 0 0,-5 0-2,0-3-2,0 3-2,-7 0-2,3 0-1,-4 0-4,4 0-2,-4 0-4,0 0-3,0 0-3,-4 0-4,8 3-5,5-3-8,3 18-5</inkml:trace>
  <inkml:trace contextRef="#ctx0" brushRef="#br0" timeOffset="272483.5852">21248 9758 312,'0'0'34,"4"0"-4,-4 0 2,4 0 2,-4 0-2,4 0-2,4 0-7,-4 0-5,5 6-3,-1-6-6,0 0-1,4 0-2,1 3-3,-1-3 1,4 0-2,-4 0-3,5-3-3,-5-3-7,0-4-7,1 7-5,-1-2-6,-4 2-5,0-3-4,1-4-5,-1 1-7</inkml:trace>
  <inkml:trace contextRef="#ctx0" brushRef="#br0" timeOffset="272733.5995">21289 9914 290,'0'0'32,"0"0"0,-4 9-4,4-6-3,0 7-3,0-7-1,0 0 3,4-1-4,4 1-3,4 0-4,-4-3-2,5 0-4,3-6-1,-4 4-2,5-4-2,-5-4-6,0 10-6,1-6-5,-5 0-6,0-1-2,0 1-1,0 1-3,-4 2-3,5-3 0,3-7-1,0 7-4</inkml:trace>
  <inkml:trace contextRef="#ctx0" brushRef="#br0" timeOffset="273329.6336">22189 9596 310,'0'-3'34,"5"-4"-4,-5 1-4,0 1-2,4-4-3,-4-1-5,0 0-3,0 3 1,0-6-2,0 3-2,0-2 0,0 0 0,0 0 0,0-1-3,0-1 1,0 1 0,0-3-2,0 2-1,0-2-3,0 2 0,0-2 1,-4 0-1,4 1-2,-5 0 1,1 2 0,0 2-1,-4 1 1,0 1 0,0-3-1,-9 6 0,5 0 2,4-1-2,-4 1 1,-1 6-1,1 0 2,0 0-1,-1 0-1,5 3-1,-4 4 1,0 2 1,-5 5 0,1 6-1,-5 3 0,5 1 0,0 5 0,-5 1 1,1 3 0,-5 4 0,1 6 3,3 3-1,1-3 0,-1 6 0,5-3 0,8 0-2,-5-1 0,5 1 3,8-6-4,0 3 2,4-4 1,4-8-2,5-3 2,7-10 3,1-2 2,3-13 1,1-3 0,3-10 1,1-2 0,4-9 1,0-16 2,-5-2-1,1 2 1,0 0-2,-5-5-2,-3 2-1,-5 0 0,0 3-1,-3 3-4,-1-6 0,0 0 1,-8 3-4,5-5 3,-9 2-2,0 3-2,0 1-3,0 2-3,0 4-1,0 0-2,-9 1 0,-3 9-1,0-3-3,-1 12-2,5-2-2,-4 10-1,0-3-5,-1 6-5,1 6-7,-4 7-4,-5 5-9,1 7-2,-54 62-7</inkml:trace>
  <inkml:trace contextRef="#ctx0" brushRef="#br0" timeOffset="322256.432">512 14177 140,'0'-6'11,"0"0"-1,0-1 0,0-2 4,0-1-5,-4 2 3,4 2 2,-4 0 2,-5-1 3,1 1-3,4-4 3,0 6-3,0 0-1,-4 1-1,0 0-4,3 0 1,-3 3-1,4-3-3,-4 3-1,0 0-1,0 0-1,-1 0 3,1 3-2,0 0 1,4 0 1,-4 7-1,0-2 3,-5 1-2,5 1 3,-4-1-1,4 2 0,4 2-1,-5 3 3,5-5-2,-4 5-1,4-3-1,0 1 1,-4 2 0,8 8-1,-4-5 2,4 2-3,0 1 1,0-5 0,0-1 0,0 2-2,0 4 1,4-5-1,4 3 1,0-11-3,0 5 0,5-4 0,-1-4-2,0 1 3,0-4-4,-3-3 1,3 3 0,-4-3 1,4 0-2,-4-3 0,5 0-4,-5-1-2,0 1-5,-4-3-3,4 3-5,1-4-7,-5 6-8,0-2-6,0-1-8,-4 4-6</inkml:trace>
  <inkml:trace contextRef="#ctx0" brushRef="#br0" timeOffset="322895.4686">643 14413 294,'0'0'31,"0"0"-4,0 0-3,0-7-5,0 7-7,0 0 0,8-6 0,-8 6-1,8 0-3,-4 0 2,4 0-2,-3 0 0,7 0 2,-4 0-2,0 0-3,-4 0-2,4 3 0,-8 4-1,9-7 0,-1 6 0,-4-1-2,4-2 0,-8 3 2,0 4-2,0-1 0,0 1 1,0-5 0,0 4 0,0-3-1,-4 7 0,0 1 0,4-4 2,-4 0-1,-4-1 0,-1 5 1,5-1-1,0 3 0,0-5-1,0-1 1,0 2 1,0-2-1,4-2 0,0-2 2,-4 4 2,4-4-2,0 2-1,0 2-1,0-4 2,4-3-2,-4 0 1,0 7 0,0-9-2,4 4 0,0-5 0,4 3 1,0 1-1,1-4 1,-1 0 0,-4 0-2,4 0 2,0 0-3,-4-4-4,5 4-4,-1 0-5,-4 0-2,-4-3-3,8 3-4,-8 0-3,4 0-7,0 0-3,9 0-12</inkml:trace>
  <inkml:trace contextRef="#ctx0" brushRef="#br0" timeOffset="324350.5518">1036 14165 236,'0'0'43,"0"0"-4,0 0-3,0-3-4,0 3-2,0-4-6,0 4-3,0 0-4,0 0 0,0 0-2,0 0-5,0 0-1,0 0 1,0 0-3,0 0-1,0 0-2,0 0 0,0 0-3,0 0 2,0 0-2,0 0 0,-4 4 1,4-4-5,-4 0-4,4 3-3,0-3-6,0 6-4,-5-6-4,5 0-3,0 0-4,0 6-3,0-6-6,-8 8-4</inkml:trace>
  <inkml:trace contextRef="#ctx0" brushRef="#br0" timeOffset="324909.5838">1069 13937 274,'0'0'23,"4"0"-3,-4-1 4,4-2 3,8 3 0,-4-4-5,0 4-1,1 0 1,-1 0-4,4 0-1,-4 0-3,0 4-4,1-4-1,3 3-1,-4-3-3,0 0 0,0 1-1,5 3-2,-5-1 0,0 9-2,-8-2 1,8 0-1,-4 1 1,-4 1-1,4 1 0,1 1 1,-5 2 0,0-1-1,0 4 0,0 0 0,0-2-1,0 2 2,-5-4-1,1 4 0,0-3 0,-4-2 0,8 5 0,-4-5 0,0 2 0,0-2 2,4 2-2,-8-6 0,-1 3 1,9 1-1,-4-5 0,0 1 0,0 1-1,0-4 1,4-1 0,0 7 0,0-4-2,0-4 2,0-2 2,0 3-2,0 4 1,0-7 0,0-3 0,0 0-1,0 0 2,0 7-1,0-4 1,4-3 0,-4 4 3,4 0-3,0-1 1,0-3-1,5 0-1,-5 3 0,0-3 0,0-3 0,4 3-1,-4 0-1,0 0 2,4 0-3,1 0-1,-1 0 0,4-3-2,-4-1-3,5 4-5,-5-1-2,0-2-5,0 3-1,-4-3-4,4-1-4,-3-2-8,3 6-5,4-6-7</inkml:trace>
  <inkml:trace contextRef="#ctx0" brushRef="#br0" timeOffset="325452.6148">1617 14133 286,'0'0'45,"0"-2"-2,0 2-7,0 0-3,0-3-11,0 3-5,0 0-5,0 0-3,0-3-2,0 3-6,4 0-5,-4 0-3,0 0-3,0 0-3,0 0 0,0 0-2,0 0-4,0 0-5,0 3-2,0-3-5,0 0-4</inkml:trace>
  <inkml:trace contextRef="#ctx0" brushRef="#br0" timeOffset="325801.6348">1789 13801 220,'0'0'32,"4"-4"-7,0 4-2,-4 0-5,0 0 0,0 0 0,4 0 2,-4 7 4,0-7 4,4 13-2,-4 7-2,5 4-1,-5 5-2,0-2-1,0 6-5,4 4 0,-4-4-2,0 4-1,0 1-3,0-2 1,0-2-3,0-1-1,0 0-2,0 1-1,0-2 0,0-2-4,0-6-2,0 3-5,0-2-3,0-7-6,0 1-8,0-3-11,0-8-8,0-2-10</inkml:trace>
  <inkml:trace contextRef="#ctx0" brushRef="#br0" timeOffset="326382.668">2178 14112 277,'0'0'31,"0"-3"-8,0 3 2,4 0 6,-4 3-2,4-3 0,-4 3-3,8 10-2,-4-2-5,1 2-3,3 0-2,-4 3-2,4-5-1,0 5-2,0-2-2,1 2-1,-5 0-3,4-2 0,0 2-1,0-3 0,0-2-1,-3 1 0,3 1 0,0-5-1,-4 2-3,0-1-2,0 1-1,4-2-6,-4-2 0,1-3-3,-1 4-6,4-1 2,-8-6-5,4 0-3,0 0-3,0 0-7,-4 0 0,4-10-11</inkml:trace>
  <inkml:trace contextRef="#ctx0" brushRef="#br0" timeOffset="326727.6878">2395 14128 223,'0'0'21,"0"-3"2,0 3-4,0 0 0,0 0-1,-4 0 1,4 3-3,0-3 1,-8 0-1,4 10 1,0-2-1,-5 1 2,5 1 0,0-1 0,-4 2 0,4 2-3,-4-3-1,-1-2-1,-3 7-4,8 1-2,-4 0 1,-4-1-4,-1 0 0,5 0-1,0 1 0,-4 0-4,4-2-4,-1 2-4,-3 1-5,4 2-5,4-4-3,-4 1-2,3-7-1,1 1-2,0-6-5,0 0-2,0-1-5</inkml:trace>
  <inkml:trace contextRef="#ctx0" brushRef="#br0" timeOffset="327404.7265">2596 13737 173,'0'0'26,"0"-3"0,0 3-5,0-3 0,0 3-5,0-7 1,0 7-4,0-6-3,0 3 2,0 0-3,0-1-2,0 0 2,0-1 1,0-1 1,0 1 2,0 2-1,0-1-2,-9-2 0,9 0-4,-8-1-1,8 4 1,-4-2-1,-4 2 1,4 0-2,0 0-1,0 0-1,0-1 0,-5 4-1,1 0 0,4-3-1,0 0 1,-4 0-2,0 3 1,4 0 0,-1 0 0,-3 0 1,0 0-2,4 3 1,0 0 1,0 0 0,0 4 1,-5 6-1,5-9 0,0 9 0,4-3-1,-8-4 0,8 2 2,-4 5-1,4-4 0,0 7-2,0-8 1,0 5 1,0-4 0,4 6-1,-4 0-1,8-5 2,5 0-1,-9 1 4,4-5-1,0-3 2,0 4 0,0-7 1,-3 0 2,3 0-1,-4 0 2,4-4-2,0 1 1,-4-3-1,4-8-1,1-2 0,-1 0-2,-8-2 0,0 2-3,4 2 1,-4-2 0,0 0-2,0 4-2,0 4-3,0-2-7,0 1-2,0 5-9,0 1-8,-4 2-11,4 1-11</inkml:trace>
  <inkml:trace contextRef="#ctx0" brushRef="#br0" timeOffset="334564.136">2854 13972 183,'0'-6'16,"4"3"5,-4-4-1,0 7-2,0-3 3,0 0 0,0 3-3,0 0 1,0 0 1,0-3 2,0 3-4,0 0-1,0-3-1,0 3-2,0 0-1,0 0-1,0 0-2,0-3 0,0 3-2,0 0-4,0 0-1,0 0 2,0 3-2,0-3 4,0 6-1,0 10-1,0-2 2,4 2-4,-4 0 0,4 2 0,-4 4 0,4-2-2,-4 3 0,4-3-1,0 3 2,-4-3-4,0-1-2,0-1-3,0-2-5,0 1-4,0-1-8,0 3-4,0-4-6,0-3-8,0-1-3</inkml:trace>
  <inkml:trace contextRef="#ctx0" brushRef="#br0" timeOffset="334835.1515">2710 14195 287,'0'0'25,"0"-3"-6,4 3 4,0 0 2,5 0 1,7 0-2,0 0-4,1 0-2,-1-3-3,0-1-5,5-4-1,-5 2-3,-3 0-1,7-1-3,-8 4-5,1 0-12,-1-3-9,-4-1-6,0 6-11,9-12-11</inkml:trace>
  <inkml:trace contextRef="#ctx0" brushRef="#br0" timeOffset="338084.3373">3283 13944 169,'4'0'20,"1"0"-3,-1 0-1,-4 0-10,4 0 4,0 0-5,-4 0-2,4 0 2,0 0-1,-4 0-1,0 0 2,0 0-1,4 0 3,-4 0 2,0 0 1,4 0 1,-4-3-2,0 3 0,4 0 0,-4 0-1,4 0 0,-4 0 1,0 0-1,0 0 2,0 0 0,0 0 2,0 0 0,5 0 1,-1 0 1,-4 0-1,0-4-1,0 4-2,0 0-1,0 0-2,0 0-2,-4 0-1,4-4-1,-5 4-1,5 0 1,0-7-1,-4-2-1,0 2 0,0 4-3,0-3 2,-4 1 1,0 2 0,4 3-1,-5-3 2,1-1-1,-4 4-2,4 0-1,0 0 0,-5 0 2,5 0 0,4 4 0,-4 2 0,-4-1 0,7 4 1,-3 4-1,-8 0 0,12-2 0,-4 2 0,3-1 1,-3 3 1,4 1-4,-4 1 2,4 2 0,0-1 0,4 4 2,0-1 0,0 1 1,0-2 2,0 6 2,4-5-2,0 1 2,4-5-2,-4 2-1,4-8-1,5 2 0,-1 0 0,0 0-1,-3-9 0,3 3-2,-8-4 2,8 0-2,-4-3 0,1-3 2,-1 3-1,0 0-1,0 0 0,-4 0-4,4-3-4,1 3-2,-5 0-5,0-3-6,0-1-8,-4 3-5,0 1-11,8-3-9</inkml:trace>
  <inkml:trace contextRef="#ctx0" brushRef="#br0" timeOffset="338780.3771">3574 14208 261,'0'-4'39,"0"4"-5,0-3-6,0 3-8,0-3-3,4 3-5,-4 0 3,0 0-2,8 0 0,1-3 0,-5 0 0,4 0-1,0 3-3,0 0 1,-4 0-3,4 0-1,-3 0 0,3 0-1,0-4-1,-4 4-2,0 0-1,-4 0 0,4 4-1,-4-1 0,0-3-1,0 9 1,0 1-1,0-2 0,0-2 1,0 4-2,-4-1 2,0 1 0,0-1 0,0-4-1,0 5-2,-4-4 0,3 7 1,5-5-2,-4-2 2,0-3 0,0 3 0,0 1 1,0-4-1,0 7 0,4-9 1,-4-1 1,4 3-1,0-3 0,0 4 1,0-4 1,0 3-2,4-3 1,-4-3 0,0 3 0,4 0 0,0 0 1,0 0 1,0 0 2,0 0-3,0 0 1,1 0 0,-1 0 1,0 3 0,0 0 0,0 0 0,-4 7-1,0-4 1,0-1-1,0 4 0,0 1 1,0-7 1,0 3-1,0 4-1,0-5 2,-4 4-1,0 4 0,-4-4 1,3-5-1,1 0 0,0 6 0,-4-4 0,4 1-2,-4-4 1,0 0-2,4-3 0,-5 0 0,1 3 1,4-3-1,-4 0-2,0-3-3,4 3-4,4 0-5,-5 0-5,-3-3-9,4-4-4,0-2-7,0-1-8</inkml:trace>
  <inkml:trace contextRef="#ctx0" brushRef="#br0" timeOffset="339157.3987">3836 14018 316,'0'0'41,"-4"0"-2,4 0-6,0 0-3,-4 2-5,4-2-5,0 0-5,0 6-6,0-6-2,8 0-2,-8 4 0,4-4-1,0 0-2,0 0-1,-4 0 0,0 0-3,4 0-3,1 0-6,-5 0-6,0 0-6,0 3-4,0-3-5,0 0-5,0 3-6,0-3-4</inkml:trace>
  <inkml:trace contextRef="#ctx0" brushRef="#br0" timeOffset="339885.4404">4000 13775 281,'0'0'35,"0"-5"-4,0 5-2,0-3-4,0 3 0,0 0-7,0 0 2,0 0 0,0 0-2,0 0-3,4 0-4,4 0 0,0 0-2,0 0-2,1-3-1,-1 3-1,0 0-3,0 0 1,0 0-2,1 0 2,-1 0-2,0 3 1,-4-3-2,4 3 0,-4 1 1,5-3 0,-5 9-1,0-4-2,0 4 2,0-4-1,-4 4 0,0 1 2,0 1-2,0 4 0,-4-1 1,0 0-1,0-2 0,-5 2 0,1 0 0,0-3 1,4 0 0,0 1 0,-4 0 0,4-5 0,0-2-2,-1 0 2,1 1-1,4-1 1,0-6 0,0 3-1,0 0 1,0 2 0,0-2 0,0 1 1,0-4-1,0 6 0,9-3 0,-1-3 0,-4 3-1,4 0 1,-4 1 1,0-4-1,4 3 3,1 0-2,-1-1 0,-4 2-1,0 1 0,0 1 0,4 1 2,-4 2-2,0-2 1,0 1 0,-4 1 2,5 1 0,-1 1 1,-4-2-1,0 4-2,0-3 2,0-1-1,0-1 2,0-1-2,0-1 3,-4-3 1,-5 7-1,5-4-2,-4-1 0,0 1-2,0 0 2,0-2-2,3-1-1,-7 3 3,4 1-3,-4-4 0,4 0 0,-5 3 0,9-6 0,-4 0-1,4 2-4,0-2-1,-4 0-1,8 0-3,-9 0-3,9-2-9,-4-4-6,4 3-8,0-10-7,0 0-5,0-30-10</inkml:trace>
  <inkml:trace contextRef="#ctx0" brushRef="#br0" timeOffset="340156.4559">4319 13969 410,'0'0'44,"0"0"-10,4-3-8,-4 0-4,0 3-7,0 0-5,0 0-1,0 0-3,4 0-1,-4 0 0,0-3-2,4 3-1,1-4-1,-5 4 0,0 0-3,0 0-2,0 0-5,0 0-2,0 0-6,0 0-6,0-3-7,0 3-7,0 0-7,0 0-9</inkml:trace>
  <inkml:trace contextRef="#ctx0" brushRef="#br0" timeOffset="340814.4935">4512 13672 286,'0'0'37,"-5"0"-3,5 0-3,0-6-2,0 6-6,5 0-4,-5 0-4,0 0 1,4 0-2,-4 0 2,4 0-4,4-4 1,4 4-4,-8 0 1,5 0-3,-5 0-1,4 0 0,4 4-1,-4-1-2,0-3 0,1 6-1,3 0-2,-4 4 0,0-5 1,0 4 0,1-2 0,-5-1-1,4 7 0,0 1 0,-4-1 0,4-4 0,-3 6-1,-1 4 0,-4-3 2,4-5 0,-4 11-1,0-5 0,0 6-1,0 1 2,-4-5-1,4-2 0,-9 2 0,1-1 0,4 1 0,-4-2 0,0-1 0,0 0 0,-1-2 0,1-1 0,0 1 0,4-1 3,-4 0-2,0-4 1,3-1 0,-3 2 1,4-1-1,0-2-1,4 2 2,-4-2-1,4-6 0,0 6-1,0-4-1,-4 3 2,4-3-1,0 0 1,4-3 1,-4 0 0,0 0 0,4 4 0,4-1 0,5-3-1,-5 0 0,4 0-1,-4 0 0,0 0 0,5-3-1,-1 3-2,-4-4-4,4 4-1,-3 0-2,-1-3-3,4 3-3,-4 0-2,-4 0-3,5-3-7,-5 0-4,4 0-5,0 0-8,0-4-3</inkml:trace>
  <inkml:trace contextRef="#ctx0" brushRef="#br0" timeOffset="341215.5164">5003 13880 280,'0'0'33,"0"0"-7,0-3-5,0 3 0,0 0-3,0 3 3,0-3 3,4 3-1,-4-3 1,4 10-3,-4-2-2,8-2-2,-8 4-3,8-4-2,1 4 0,-1-2-2,4 1-2,-8 1-2,0-1-1,9 1-1,-5 1-2,0 2-1,-4 2 0,8 0 0,-4-3 0,1 0-1,-1 0 0,-4-2-1,4-1-1,0-1-2,-4-1-1,5-1-4,-5 0 2,4 1-2,0-4-4,-4 0-2,4-3-4,5 0-4,-5 0-6,0 0-4,-4 0-4,4 0-5,-4-3 2</inkml:trace>
  <inkml:trace contextRef="#ctx0" brushRef="#br0" timeOffset="341571.5368">5208 13837 241,'0'0'26,"0"-3"-3,0 3-5,0 3 1,0-3-2,0 0-4,0 10 3,0-1-5,-9-4 1,9 5-1,-8-1 0,4 4 4,-4-2 2,0 2 1,4 3-1,0-2 0,-5-1-3,5-1-2,-4 3 0,4-3-6,-4 4-1,4-5-1,-9 2-1,5 3-1,0-5-1,4 2-6,-4-4-6,4-1-6,0 2-5,-1-1-6,1 1-3,0-2-7,0 5-3,-20 15-9</inkml:trace>
  <inkml:trace contextRef="#ctx0" brushRef="#br0" timeOffset="342088.5664">5425 13400 244,'0'-3'32,"0"3"-3,0 0-5,0-3-3,0 3-1,0 0-1,0 0-1,0 0-1,0 0 5,0 0 2,0 0 1,0 3-5,0 10-3,0-5-4,0 4-4,0 1-1,0 0-2,0-2-2,0 5-1,-5-4-6,5 0-8,-4 0-10,0 4-7,0-2-8,4-1-7,-4 3-6</inkml:trace>
  <inkml:trace contextRef="#ctx0" brushRef="#br1" timeOffset="349562.9939">6509 12413 189,'0'0'28,"0"0"-4,0-7-1,-4 7-3,4 0 0,-4-3-6,4 3-2,0 0-3,0 0-2,0-3-1,0 0 4,0 0 1,0 0 2,4-1 4,0-2-2,5 4 1,-1-1-1,0 3-1,0 0 1,-4 0 0,0 3-3,5-1-1,-9 1-1,8 4 0,0 5-4,0-1 2,0 2-2,5 0 2,-1 0-3,4 1 1,1-1-2,-1-1 4,9 3-2,-5-3-2,5-2 0,-1-1-2,5-4 2,-5 2-1,5-4-1,4 0-2,0-3 1,-5 0-1,5 0 2,4 0 0,0 0-1,4-3 0,0-4-1,-1 1 0,1 1 2,-4-1-3,4-1 1,-4 1 0,-4-3 1,0 2-1,3 2 0,-7-1 0,4-3 0,0 2 0,-5 1 1,1 1 0,8 2 0,-5-3-2,1-7 2,8 3-2,-8 1-1,4-6 3,0 6 0,-1-1-2,-3 2 1,0-4 0,0 2 0,-1-3 1,1-1 0,-4-2-2,8-3 2,-5 2-2,5-4 2,0 5-1,4-6 0,0 1 0,-8 7 0,8 1 0,-4-6 0,4 6 0,-1-1 0,1 5 0,-4-7-1,4 8 2,-8-5-1,4 7 0,-4-4 0,-1 2 0,-7-5 0,8 1 2,-5 5 3,5-1-1,-4-1-1,8-1-1,-5 4 1,1-4-2,0 6 2,-5-6-2,1 4 1,0-4 2,4 7-1,-5 0 0,-3-2 0,-1 2-1,1 0 0,-5 0-1,1 3-1,-1 0 1,1 0 0,-5 3-1,-4-3 0,1 3 0,3 5 0,-4-2 0,1-3 2,-5 4-2,0-4 0,0 0 0,-4 3 2,0 1 0,0-2 0,1-5-1,3 3 0,-8 0 0,0-3-1,4 3 1,-4 0 0,0 0-1,4-3 0,0 0-1,-4 0 0,0 0 3,0 0-2,0 0 0,0 0 0,4 0 0,4-6 0,-4 3 0,0-8 0,5-2 0,-1 0-1,4-1 2,0 1-2,5-6 0,-1 2 1,5-2 0,-1 1 1,1-1-2,-1 5 1,5-2 0,3 0 0,-7 5-1,3-2 1,5 0 0,-4 4 0,-1 1 0,1 2 0,3-1 0,-7-2 0,7 6 0,1-4 0,0 4 0,-1-2 0,1 2 0,0 0 0,8 0 0,-5 0 0,9 3 0,-8 0 0,4 0 0,4 0 0,-4 0 0,4 0 0,0-4 0,-1 4 0,6 0 0,-6 0-1,5 0 2,-4-3 1,4 0 0,1 3 0,3 0-1,-8 0 0,4 0 0,0 0 1,0 0-1,0 0 0,4 0 0,-4 0 3,0 0-4,0 0 1,0 0 1,-8 0-2,8 0 2,-8 0-1,0 0 3,-1 0-2,1 0-1,-4 0 0,4 0 0,0 3 0,0-3-1,-5 0 0,1 0 2,4 0-1,-8-3-1,3 3 0,1-6 0,0-1 3,0-1-1,-1-4 0,5-1 2,-4 2 1,-4-5-2,3 0 3,1-2 0,-4-1-1,8 2-1,-5-9 0,-3 12-1,4-2 0,-5-1-1,1 1 1,-4-3-2,-5 8 0,1-2 0,-1 0-1,-8 5-2,1 2-2,-5 0-2,0 2-4,0 1-2,-8 3-4,4 0-3,-4 0-4,0 0-5,-4 0-11,0 0-14,-8 3-14</inkml:trace>
  <inkml:trace contextRef="#ctx0" brushRef="#br1" timeOffset="351222.0888">557 15009 196,'0'0'29,"0"0"-3,0 0-7,-4 0 2,4-3 0,0 3-1,0-7 2,0 4-1,0-3 2,0 3 0,4-2 1,-4 2-3,0-1 0,0 1-3,0 0-2,0 0-2,0 3-3,-4 0-3,4 0 0,4 0-2,-4 0-2,0 0-1,0 0 1,0 0 4,0 6-2,0 5 1,0 2 0,0 3 2,0-2-1,0 2 1,0 2-3,0 4 0,0 2-2,0-2 1,0-1-2,-4 4 0,4 5-2,-4-3 1,4 5-1,0-2-1,-4-3 0,4 0-4,0-1-1,0-5-3,0 1-2,-5-5-3,5 2 2,0-4-3,0-3-3,-4-2-4,4-5-7,0 1 0,0-6-5,0 0-3,0 3-4,0-6-5</inkml:trace>
  <inkml:trace contextRef="#ctx0" brushRef="#br1" timeOffset="351678.1149">794 15072 218,'0'0'33,"4"0"-7,-4 0-2,0-3 0,0 3-2,0-3-1,0 3-6,0 0 0,0 0-4,0 3-2,0 0-3,-4-3 0,4 7-4,-8-4 1,-4 10-1,4-5 0,-5 4-2,1-2 0,4-1 0,0-4 1,-5 8 1,1-4-4,4 4 4,-8-5 0,7-2 1,1 1-1,-8 6 1,12-7 4,-9-1 0,5 4 0,4-6 2,4 4-2,-4-1 2,0-3-1,4-3 0,0 7-2,0-7-1,0 3-2,0 3 0,0-6 3,0 0-3,4 2 1,-4 1 0,8 3-1,-4 4 0,4-4 3,1-3-2,3 1 1,-4 0 0,-4 3-1,4-4 0,5 0-1,-5-3-1,4 6 1,-4-6-3,5 0 0,-5 0-6,4 4-2,-4-4-5,5 0-6,-9 0-5,4 3-4,0-3-7,-4 0-7,0 0-6</inkml:trace>
  <inkml:trace contextRef="#ctx0" brushRef="#br1" timeOffset="352121.1402">1064 15069 387,'0'0'32,"0"0"-4,5-3-1,-5 3-4,12 0-4,-8 0-4,8 0-2,-4-3-4,1 0-2,-1-4-2,0 3-2,0 4 0,0-4-1,1 1 0,-1-3-2,0 3-4,0 3-5,-4-3-8,4 3-6,-4-4-7,1 4-7,-1 0-9,-4 0 0</inkml:trace>
  <inkml:trace contextRef="#ctx0" brushRef="#br1" timeOffset="352566.1657">1101 15208 281,'0'3'44,"0"-3"-7,0 3-2,0-3-2,0 0-5,0 0-8,0 5-2,0 1-3,4-6-3,5 0-4,-1 0-1,-4 0-2,4-3-1,0 3-1,-4-3-2,5 3 1,-1 0-1,0-3 0,0 3-1,-4-5-2,4 5-2,-4 0-5,5-3-3,-1 3-5,4-7-2,-8 4-4,4 0-3,-4 0-4,9-4-4,-9 1-5,33-12-7</inkml:trace>
  <inkml:trace contextRef="#ctx0" brushRef="#br1" timeOffset="353017.1914">1674 15033 198,'0'0'30,"5"-3"-3,-1-1-3,-4-2-5,4 1-3,0 2 0,0-3-4,-4-1 0,4-2 0,0 2 1,0 3-3,0-6 2,-4 1-3,0-1 0,4 4-1,-4-1-3,0-1 2,0-1 0,0-1 1,0 4-1,0 1-1,0-1 0,0-1 0,-4 1 2,4 0-3,0-1-1,-8 4-1,0 0 0,4 0-2,-4-2 0,-1 5 1,5-3-2,-4 0 0,0 3 0,0 0 0,0 0 0,-1 3 0,1-3 0,4 3-1,-4 2 1,0 1 0,-5 4 0,9 2-1,-4 1 2,0-2-1,0 5 0,4-2-1,0 2 2,0 3-1,-5 2 0,5 1-1,4-4 2,-4 3-2,4 4 3,-4-1-1,4 4 2,4-7-2,0-2 3,4-1-1,1 1-1,3-8 1,0 2 2,0-4 0,1-3 2,-1-2 1,4-8 0,-3 1 2,-1-6-1,0-10 0,1 1 0,-1-1 0,-4 2-3,4-6 2,-4 3-1,-8-3-1,9 3 1,-5 1-1,-4 1-1,0 2 0,-4 2-1,0 1-3,-1 1 0,-7 4-4,0 1-5,8 1-3,-4 3-5,4 0-3,-1-1-12,1 1-11,4 3-12,-12-13-13</inkml:trace>
  <inkml:trace contextRef="#ctx0" brushRef="#br1" timeOffset="354000.2477">3656 14691 192,'0'-3'26,"0"0"-1,0-1-1,0 4-1,0-3-3,0 0 1,0 0 0,0 3-1,0-3-2,0 3 1,0 0 0,0 0-4,0 0-1,0 0-2,0 0 1,0 0-2,0 0 1,0 3 1,0-3-2,0 3 1,0 13-2,4 1 0,-4 2-2,0 2-1,0 5 0,0-6 0,0 4-1,4 2-2,0-3 0,-4 3 0,0-2-2,4-1 1,-4 0-2,0 1-1,0 1 0,0-1 0,0-3 0,0-6-3,0 5-2,0-3-3,-4-1-2,4-2-2,0-4-4,0-1-4,-4 1-8,4-1-2,0-4-4,0-2-3,0 0-2,0-3-3</inkml:trace>
  <inkml:trace contextRef="#ctx0" brushRef="#br1" timeOffset="354464.2742">3955 14751 297,'0'0'32,"0"0"-9,0 0 0,-4 0-4,4 0-5,0 0-1,-4 3-2,4-3-4,0 0-2,0 10-1,-4-4-1,-1-1 0,-11 5 2,4-1 0,-1 1 3,1-1 1,0 2-1,-4-1 0,3 0-2,-7-1 1,8 2-4,-1 2 0,1-4 0,-4 4 0,3-2 1,1 2-1,0-3 1,8 1 1,-9-2-1,9 1-1,-4-4 1,4 4-1,0-6 0,4 0-1,0-1 2,0 0 2,0 0-1,4 0 1,0 0 1,4-3 0,0 4-1,1-1 0,-1-3 0,0 3-4,0 0 0,0 2 0,1-2 1,-5 0-3,4-3 1,4 4 0,0 2-1,1 0-1,-5-3-1,-4 1-6,8 0-1,-12 0-3,8-1-7,-3 6-3,3-9-4,-4 3-2,-4 1-4,8-4-4,-8 0-8,16 16-6</inkml:trace>
  <inkml:trace contextRef="#ctx0" brushRef="#br1" timeOffset="354911.2998">4221 14834 297,'0'0'43,"0"0"-2,0 0-4,0 0-4,0 0-6,0 0-2,0-3-5,0 3-4,8 0-3,0-3 1,5 3-4,-5-4-1,0 3-1,0-4-1,4 0-1,-3-1-2,-1 3-1,0-4-2,-4 1 2,4 3-5,-4 0-4,5 3-4,-5 0-3,0-3-5,4 3-8,-4-4-7,0 4-9,0-3-4,-4 2-5</inkml:trace>
  <inkml:trace contextRef="#ctx0" brushRef="#br1" timeOffset="355360.3255">4254 14975 322,'0'0'44,"0"4"-7,4-4-5,-4 0 1,4 0-4,-4-4-7,12 4-5,-4-3-6,-4 3-1,9-3-3,-5-3-3,0-1 1,4 4-3,5-3-1,-13-1-6,12 3-2,-4-3-10,-3 1-4,-5 0-7,8 2-2,-4-2-3,0 3-3,1-2-1,15-4-8</inkml:trace>
  <inkml:trace contextRef="#ctx0" brushRef="#br1" timeOffset="355399.3277">4835 14500 247,'0'0'32,"0"-3"-3,4-2-2,0 2 0,-4-3-1,4 6-1,-4 0-2,0-4 1,0 4-1,0 0-3,0 4-1,0-1-1,0-3 0,0 6-1,0 8-2,0 2-1,4 2-1,-4 7-2,0-4-1,0 1-1,0 5-1,0 0-3,0-1-1,0-2-1,0 1-1,4-4-1,-4-1 0,5-1-4,-5 0-3,0-1-6,4 1-2,-4 2-5,0-5-9,0-2-12,0 2-8,0-3-9</inkml:trace>
  <inkml:trace contextRef="#ctx0" brushRef="#br0" timeOffset="386261.0929">5752 13758 146,'0'0'17,"0"-3"-3,0-7 1,0 10 3,0-3-3,0-2 4,-4 2 0,4-3-2,0 6 3,0 0-3,0-4 2,0 1 0,0 3 0,0-6-2,4 6 1,-4 0 0,0 0-3,0 0-2,0 0 0,0 0 0,0 0-3,0 0-2,0 0-1,0 0-1,0 0 1,0 0 0,0 0 0,0 3 1,0 7-1,0 7-1,-4 2 0,4 2-3,0 4 0,0-4-1,0 4-1,0-4 0,4 3 0,-4 1 0,0-1-1,4 2-1,0-3-4,-4-2-1,0-2-3,0 3-4,-4-7-5,4 1-4,0-2-4,0 2-2,0-5-7,-4 2-4,4-1-6</inkml:trace>
  <inkml:trace contextRef="#ctx0" brushRef="#br0" timeOffset="386722.1193">5633 13966 300,'0'0'31,"0"0"-6,0 0 3,4 0-1,-4 3-1,9-3-3,3 3-2,0-3-3,5 4-4,3-1-4,0-3-3,-7 0-1,7 0-2,1 0-1,-5 0-4,0-3-5,1-1-8,-5 1-5,-4 0-8,5-3-3,-9 2-6,0 1-4,8 0-8</inkml:trace>
  <inkml:trace contextRef="#ctx0" brushRef="#br0" timeOffset="387698.1751">6329 13748 133,'0'0'13,"-4"0"2,4 0-5,0 0-4,0-3 0,0 3-2,4-3-2,-4 3-1,0 0 1,0 0 2,0-2 1,0 2 2,0-3 2,0 3 2,0 0 1,0 0 2,0 0-4,0-3 2,0 3 2,0 0-3,0-3 1,4 0 0,-4 3 0,0 0 1,0 0 0,0 0-3,0 0 0,0 0 2,0 0-2,0 0-1,0 0 1,0 0-1,0 0-3,0-4 1,0 4-3,0-3 0,0 3-2,0 0 0,0 0-2,0 0 1,0 0 0,0 0 1,0 0-2,0-3 0,0 3 0,0-3 0,0-4 0,0 7 0,0-4 0,4 4 0,-4-8 0,0 0 0,0 5 0,-4-7 0,-4 10 0,8-3 0,0 0 2,0 0-1,-4-1-1,0 1 0,-4 3-2,0 0 2,-1-1 0,-3-3 1,12 4-1,-12 0 1,4 0-3,0 0 2,-1 0 0,5 5 0,-8-2 0,4 4 0,0-1 0,-5 4 0,9-4-1,-4 2 0,0 1 2,4 4-2,0 3 4,-5-5 2,5 5 5,0-2 1,0 2-1,4 7 1,0-3-2,0-1 0,0 5 1,0-3-2,0 4-2,0-1 1,4 2-1,0-6-2,-4 2 0,9-4-1,-5 1 0,4-5 1,0-1 0,0-3-2,4-2 0,-7-2 0,3-6-1,0 3 0,4-3 0,-4 0 1,5 0-2,-5-3 0,4 0 0,-4 3-1,1-7-4,3-4-2,-8 2-3,8 2-3,-12 1-6,8 4-5,-8-2-6,4 2-5,-4 2-9,0 0-5</inkml:trace>
  <inkml:trace contextRef="#ctx0" brushRef="#br0" timeOffset="388156.2013">6550 14049 290,'0'3'31,"0"-3"-6,0 0 1,0 0-2,0 0-2,0 5 2,4-1-5,-4 7-3,0 2 1,0-2-2,0 2-5,0 3 0,0-2-2,0 9-5,0-3 1,0-1-6,5-4-8,-5-3-4,0 7-6,0-3-6,0-1-8,-5-3-7,-7 18-12</inkml:trace>
  <inkml:trace contextRef="#ctx0" brushRef="#br0" timeOffset="389081.2542">6845 13775 345,'0'0'52,"-4"0"-3,4-5-7,0 5-7,0 0-9,0 0-6,0 0-4,0 0-5,0-3-4,0 3-3,0 0-5,0 0-3,0-3-2,0 3-1,0 0-3,0-3-2,0 3-4,0 0-5,0 0-3,0 0-7,0 0-5,-4 0-3,4 0-4</inkml:trace>
  <inkml:trace contextRef="#ctx0" brushRef="#br0" timeOffset="389546.2808">6984 13424 337,'0'-3'37,"4"0"-6,-4 3-9,0 0-5,5 0-2,-1 0 1,-4 0 1,4 3 2,-4 13-3,0-1 1,4 6-1,-4 9 0,4-1-1,-4 1 0,0 0-2,0 4 0,-8 2-5,8 6 0,-4-1 0,4-1-4,-4 3-2,-9 0 1,9-4 0,-4-2-3,0 1 0,4-8-4,0-3-2,4-3-6,-4-2 0,4-4-6,0-2-8,4 0-6,-4-5-6,0-2-6,0 1-4,0 7-10</inkml:trace>
  <inkml:trace contextRef="#ctx0" brushRef="#br0" timeOffset="390131.3143">7361 13712 167,'0'0'39,"-4"-7"-5,4 1 0,0 6 1,0 0 0,0 0-4,0 0-1,0 0 0,0 0-4,0 0-4,0 0-5,0 0-3,0-3 1,0 3 1,8 0-4,0 8-1,0-4-2,-3 6 0,3 3-2,0-7 1,-4 2-4,4 5 1,5 3-2,-5-2-1,0 5 0,4-2 0,-8 3-2,4 0 1,1 2 0,3-1 0,-4 1-1,-4-4-1,4 1 0,1-5-1,-5 2-1,0 0-1,0-5-4,4 2-1,-8-4-2,4 1-4,0-4-3,4-4-4,-8 1-4,5-3-2,-1 0-6,4 0-3,-4-3-4,4 1-3</inkml:trace>
  <inkml:trace contextRef="#ctx0" brushRef="#br0" timeOffset="390601.3411">7582 13669 246,'0'0'34,"0"0"-5,0 0-2,0 0-1,0 0-4,0 0 1,0 0-1,-8 3-1,4 0 0,-4 10 0,-1-2-2,5-2-5,-4 11 0,0-6-2,0 5-1,0-2-3,-1 2-1,1 5-2,0-1-1,-4-6-3,4 8 1,-5-1-1,1-5-2,4-1-5,-4 1-2,7-5-5,-7 2-4,4-3-6,0-4-4,0-1-3,3-1-5,1-4-5,0 0-3</inkml:trace>
  <inkml:trace contextRef="#ctx0" brushRef="#br0" timeOffset="391055.3671">7815 13290 383,'0'0'35,"0"0"-5,0 0-3,0 4-3,0 2-5,0 5-5,0 5-2,-4 0-4,4-2-3,0 5-1,-8-1-1,8 1-1,-4-2-7,4 2-7,-4-4-12,0 1-9,4-4-11,-4-1-9</inkml:trace>
  <inkml:trace contextRef="#ctx0" brushRef="#br2" timeOffset="397138.7151">13854 11810 159,'0'0'24,"0"0"-1,0 0-2,0 0-1,0 0 2,0 0-5,0 0 2,0 0-4,0 0 0,0 0-4,0 0 3,0 0-2,0 0-1,0 0 3,0-3 0,0 3 4,4 0-1,-4 0-3,0 0 1,0 0-1,0 0 0,0 6-3,4-6-2,-4 0-2,4 7 0,5 1-2,-5 1 1,0 1-1,4-1 0,0-1 0,0 2 0,5-1-1,-5 1 0,4 1-1,4 2 0,-3-4 0,-1 1 0,8-5 1,-3 4 0,-1 1 0,1-4 0,3-3 2,-4 4-1,5-3 1,3 3-2,1-1 0,-5 4-4,5-10 4,0 3-3,-1 3-1,5-3 0,0-3 2,-1 0-1,-3 0 0,-1 0-1,5-3-1,-4 0 1,3-3 1,-3-4-1,-5 4 0,5-1 0,-5-1 0,1-1 0,3-1 0,1 4 0,-5 0 0,5 1 0,4 2 0,-5-4 0,1 1-1,3 0 2,-3-4-2,-5 5 1,5-1 1,-5 3-2,1-4 2,3 1-2,-3 0 2,3-1-1,1 1 0,0 1 0,-1-1 0,-3-1 0,7 1 0,-3-3 0,-1 4 0,1-5 0,0 4 0,-5 0 0,5-1 2,-1 1-1,1 6 0,-5-3-2,1-1 1,3 3 0,-3-2 0,3 3 1,-7 0-2,3 0 1,1 0 0,-1 0-2,0-3 2,-3 3 1,3 0 0,1 0-1,-5 0 0,1-4 0,-5 4 1,8 0 1,-3 0 0,-5 0 0,0 4-1,-4-4 1,5 3-1,-5-3 1,-8 4-1,4 0 0,0 2-1,0-3 0,-4 0 2,0 1 0,0-1-1,4-3 1,-4 0-1,0 3 0,0 0 0,0 0 0,4 0-2,-4-3 1,0 0 1,0 4 0,0-1-2,0-2 0,0-1 1,4 0 0,-4 4 0,0-4 1,0 3 0,0 0-2,0-3 2,0 0-2,0 0 2,0 0-1,0-3-1,0 3 2,0 0 0,0 0 0,5-3 0,-1 3 0,-4-4-1,0 0 1,0-6-1,0 1 0,4-1 1,0 0-1,0 6 0,0-3 2,0-2-4,4-4 2,-4 2 0,5-2 0,-5 4 0,4-4 0,0 2 0,0 1 0,-4 1 0,5-2-2,-1-2 2,-4 0 0,4 5 0,-4 2-1,8-7 0,-3 7 1,-1-7-2,0 7 2,4-2 0,-4 1-1,1-2 0,-1 3 1,8-1 0,-4-1 0,1 2 0,-5 0 0,8-1 0,-3 1 0,-1-4 0,0 6 0,0 0 0,1-5 0,-1 2 0,-4 4 0,4-3 0,-3 6 0,3-3 0,0-4 0,0 6 0,1-2-2,-5-1 2,4 1 0,1 3 0,-5-3 0,4 0 0,-4 3 0,4-6 0,-3 6-1,3 0 2,-4-4 0,4 4-1,1 0 0,-1 0 0,0 0 0,1 0 0,3 4 0,-4-4-1,0 0 1,1 0 0,-1 0 0,-4 0 0,4 0 1,-3 0-1,3 0 1,0 0 0,-4 3 0,5 0 0,3-3 1,-12 0-1,8 0 3,-3 0-3,7 3 2,-8-3 0,9 0-2,-1 0 2,-4-3-2,5 0 2,-1 0 0,-4-1 1,5-2-1,-1-2 0,0 2-1,-3 2 0,3 1-1,-4 3 1,1-6 0,3 3-1,-4-4-1,1 1 2,-1 4-1,4-1 1,-3-3-1,-1 0 0,4 6 0,-4-10 1,9 4 0,-5 1 1,1-3 0,-1 0-1,5-2 2,-5 7 0,-4-6-1,5 1-1,-5-2 1,4 1 0,-3 6-1,-1-4 1,0 1-1,0 1 0,5-1 0,-5 3 0,-4-1-1,4 1 0,-3-6 0,-1-1 0,4 5 1,-8 2 0,4-3-1,-3-1 1,3 1-1,0 0 0,-4-1 1,4 3-1,0-3 2,1 1-2,-9 3 1,4 3 0,-4-4-1,0 1 0,0 0 2,4 0-3,-4 3 1,0-3 0,4 3-1,-4 0 0,0-3 0,0 3 0,0 0 1,0 0-1,0 0 0,0-4 0,0 1-1,0 2-3,-4-3-1,0 1-3,4 3-3,-4-3-3,-5 3-5,1-3-5,0 0-5,4 3-6,-4 0-11,0 0-14,-5 0-14</inkml:trace>
  <inkml:trace contextRef="#ctx0" brushRef="#br2" timeOffset="398734.8063">6305 14543 206,'0'0'32,"0"-3"-3,0 3 1,0 0-4,0 0 1,0 0-2,0 3-1,0 10-2,0-4 2,0-2-2,0 1-1,0 1 0,0 4-6,0-4-1,4 1-1,-4 4-1,0-1-1,0 1-2,0 2-1,0 3-1,0 2-1,0 0 2,0 4-3,0-1-2,0 4-1,0-4 0,0 0 1,0 2-2,-4 1 0,0-4-2,4 0 2,-4-3-1,-1 3 3,1-6-4,0 2-4,4-4-1,0-3-3,-4 1 0,0 1-3,4-4-4,0-4-6,0-6-3,0 7-6,0-4-4,0-3-7,0-3-3</inkml:trace>
  <inkml:trace contextRef="#ctx0" brushRef="#br2" timeOffset="399218.834">6563 14678 263,'0'0'30,"0"0"-6,0 0-2,0 3-6,0 7-1,0-1-2,0-4-2,-4 2-4,4-1-1,0 3 2,-9 1-2,1-2 3,4-2 0,-4 4 3,0 3 1,-5-5-1,1 4 1,0 1-3,0-2 1,-1-1-2,1-1 0,-4 4-2,3-5-2,1 5 0,-4-4-2,-1-3-2,5 4 2,-4-2 0,7-2-1,-3 1 1,12-1-1,-4-3-1,-4 0 1,8 4-1,-4-7-1,4 4 2,0 0-1,0-4 3,0 0 2,0 6 2,4-3-2,0-3-2,-4 3 2,8 1 1,0-4-2,1 3-1,-5 0 1,4-3-2,8 3-1,-8 0 1,5-3-1,-1 3-2,0 1 0,-4-1 0,5 2-3,-5-2-4,4 0-1,-8 0-5,5 3-2,-1-2-6,-8-1-6,4 0-2,4 0-8,-8 0-3,4-1-4,0 14-6</inkml:trace>
  <inkml:trace contextRef="#ctx0" brushRef="#br2" timeOffset="400175.8888">6796 14672 251,'0'0'33,"0"-3"-1,-4 3-2,4 0 0,0 0-3,0 0-1,0 0-3,0 0 1,0 0-1,0-4-1,0 4-3,4 0-3,0 0-1,0 0-2,4-3-2,1 0-4,-1 0 0,-4 1-3,4 2-1,-4-3 0,4 3-3,-4 0 2,1 0-2,-1 0-3,4 0-2,-4 0 0,-4 0-4,12 0 0,-8 0-7,0 0-6,5-3-4,-5 0-7,0 0-5,4-1-8,-4 1-1</inkml:trace>
  <inkml:trace contextRef="#ctx0" brushRef="#br2" timeOffset="400659.9165">6792 14874 286,'0'0'36,"0"0"-3,0-3-2,8 3 0,-8-4-1,12 4-7,-3-3-4,3 0-5,-4 0-1,0 1-4,5-1-3,-5 3 2,0 0-5,0-3 0,0 3-1,0 0-2,-3 0-5,-1 0-6,0 0-5,0 0-7,4 0-6,-8 0-6,8 0-7,-4 0-7</inkml:trace>
  <inkml:trace contextRef="#ctx0" brushRef="#br2" timeOffset="401129.9433">7357 14452 199,'0'-6'36,"0"6"-5,0 0 3,0 0-4,0-3-4,0 3 1,0 0-1,4 0 0,-4 0-2,4 0 0,-4 0-2,0 0-2,4 0-2,0 0 0,-4 0-2,4 9-2,-4-1-1,4 11 0,-4 5-1,0 2-2,0 1-1,0 0 0,0 5-3,0 1-2,-4 0-1,4-2-1,-4 2 0,4-3 0,0 2-1,0-2 0,-4-3-5,4-5-2,0-4-4,0-2-5,0 0-4,0-5-9,0-2-12,4-5-12,4 2-19</inkml:trace>
  <inkml:trace contextRef="#ctx0" brushRef="#br0" timeOffset="412815.6117">8102 13831 294,'0'0'45,"0"0"-4,0 0-5,0 0-2,0-3-5,0 3 1,0 0-6,0-7-2,8 7-3,0-3-3,1-2-4,-1-1-2,0 3-3,0-4-1,4 4 0,1 3-2,-5 3-3,0-3 1,0 4-2,0-1 0,1-3-4,-1 6-2,0 1-2,0 0-1,0-3-4,1 5-2,-1-2-5,0-4-4,-4-3-3,8 0-3,-3-3-7,-1 3-5,20-13-10</inkml:trace>
  <inkml:trace contextRef="#ctx0" brushRef="#br0" timeOffset="413963.6774">8786 13572 187,'0'0'30,"0"0"-7,0 0-2,0-3-5,0 3 0,0 0-3,0-4 1,0 4 2,0 0-1,4-6 0,-4 6-2,8-3 2,-4 3-1,-4-3-2,0-1 2,0 4-3,0 0 1,0 4-1,0-4-2,0 0 0,0 0-3,0 0 0,0 0-3,-4 0-2,4 0 1,0 0 0,-8 0-1,8 0 1,-4 0-1,-4 0 0,-1 0-1,-3 0 0,8 0 0,-4 0 0,0-7 0,-1 7 0,-3-3-1,0 3 2,4 0-1,-1 0 0,5 0 0,-4 3 0,-4 0 0,4 7 0,0 0 0,-5 1-1,5-2 2,0-2-1,0 5-1,4 6 2,-5 4-1,5-8 1,0 5 3,-4-1 1,0 4 0,8-1 0,-4 4 2,4-4-2,0 1 3,0 2-2,4 1 1,-4-4 0,4-2-1,4-4 0,0 0 0,0 0-2,1-3 0,-1-2-1,4-4-1,-8 2 0,9-1-1,-5-1 1,0-3-1,0 0-1,0 1 0,0-1 0,5-3-2,-5 3-2,-4-3-1,4 0-1,-4 0-3,0-3-2,0 0-5,1-1-3,-1-2-5,0 3-4,0-2-1,0 0-6,0 4-2,4-2-5</inkml:trace>
  <inkml:trace contextRef="#ctx0" brushRef="#br0" timeOffset="414577.7125">9048 13996 271,'0'0'30,"0"0"-8,0 0 1,0 0-5,0 0-2,0 0-1,0-3-5,0 3 0,0-3 3,0 0 1,0 1 3,0-4 1,0-1-1,0 4 0,0-6-3,0-1-2,0 4-4,0-2-2,0 1-1,0 1-1,0-3 0,0-4-2,-4 8 0,0 2-1,-1-4-1,-3 1 0,0 3 0,-4-7-1,8 7 2,0-2-1,0-1 0,-5 6 0,1-6 0,0 3 0,0 3 0,4 3 0,-9-3-1,5 3 2,4 8-2,-4 2 1,0-1 0,4 3 0,-5 1 0,5 3 0,-4-5 1,4 5-1,0 2 0,4-2-1,0 2 2,-4-2-1,4 1-1,0-1 2,0-4-1,0 1 0,0-7-1,0 1 2,0-6-1,4 3-1,4-4 2,0-3-2,9 0 2,-1-6-1,-4-2 0,1-5 0,-1-3 0,0-1 0,1-3 0,-1 5 0,0 0 0,-4-1-1,0 5-3,-3-5-4,-5 7-2,4-1-5,-4-1-5,0 5-6,0-1-4,-4 1-6,4 0-2,-13-9-9</inkml:trace>
  <inkml:trace contextRef="#ctx0" brushRef="#br0" timeOffset="415064.7404">9203 13573 322,'0'0'45,"0"0"-7,0-1-8,0 1-3,0 0-5,0 0-4,4-3-3,5 3-2,-5 3-3,4 3-1,0 2-2,0 2-1,-4 2-1,5-2 0,-1 1 0,-4-2-1,8 7 2,-4 2-2,0-2 1,-3 0-3,3-5 1,0-2-1,0 7 0,0-5-1,-4 2 0,0 1 0,5 2 1,-5-6-2,0-4 0,0 5-4,4-4 0,-8 2-3,8-2-1,-4-1-4,5 0-6,-5-6-2,-4 5-1,4-2 0,0 0-2,-4-3-2,4 0-6,0 0-4,-4 0-2,0 0-6</inkml:trace>
  <inkml:trace contextRef="#ctx0" brushRef="#br0" timeOffset="415540.7676">9404 13543 230,'0'0'36,"0"0"-7,0 0-6,0 0-1,-4 0-5,4 0 0,0 0-3,0 0-1,0 3-1,-4-3 2,4 13-2,-13-3 1,1-1 2,4 2 0,4 8 1,-4-6-3,-1 1-2,1 5-3,-4-4 0,8 4-2,-8-2-1,3-1-3,-3 5-1,4-2 0,-4-5-2,4 5-3,-1-3-5,5-2-6,-4 2-6,0-3-6,4-7-5,4-1-5,-4-2-4,4-3-2</inkml:trace>
  <inkml:trace contextRef="#ctx0" brushRef="#br0" timeOffset="416021.7951">9629 13317 260,'0'-3'23,"0"0"-2,4 0-4,-4 0-2,0-1-4,0 3-1,0-2 0,0 0-2,0-1-1,-4 1-1,4 0 1,0 0-3,0-4 1,0 4-1,-8-3 1,8 3 0,-4 0-3,-4-2 2,8 2 0,-9-1-1,9-2-1,-8 3-2,4 0-1,-4 3 1,4-3 0,0 3 0,0 0 0,4 0 0,-9 0-1,5 0 2,-4 3-1,8-3 0,-4 3 0,-4 0 0,8 3-1,-4 4 3,0-2-2,0 1 0,0 1 0,-1 3 0,-3 1 1,4 2 1,0 0 1,4-2 3,-4 5 0,4-5 1,-8 2-1,8-1-3,4 1 2,0-4-2,-4-2 1,4-2 0,-4-2 2,12-3 1,-3 1 3,-5-4 4,8 0-2,0-4 0,-4 1-1,5-3-1,-1-9-1,-4 3-1,0-1 1,1 0-1,-5-1-1,0-2-1,0-1-3,0 1 0,-4 5 0,4-2-1,-4 0-1,0 0-1,0 2 1,0 8-2,-4-6-1,4 5-4,-8 1-4,8 0-2,-4 0-7,-5 3-8,9 0-9,-8 0-9,4 0-6,-29 19-8</inkml:trace>
  <inkml:trace contextRef="#ctx0" brushRef="#br0" timeOffset="417002.8512">9932 13708 232,'0'0'41,"-4"0"-2,0-3-1,0 3-1,4 0-3,0 0 0,0 0-5,0 0-2,0 0-2,0 0-4,4 3-4,4-3-2,4 0-3,1-3-3,-1 3-2,-4 0-2,8 0-2,-11 0-2,3 0-5,0 3-5,4-3-2,-8 0 0,4 4-4,1-1-4,-5 0-3,0-3-4,0 0-4,4 0-2,-4-3-7,4 3-2,1-11-9</inkml:trace>
  <inkml:trace contextRef="#ctx0" brushRef="#br0" timeOffset="417693.8907">10538 13540 213,'0'-5'28,"0"5"0,0-6-7,0 3-6,0-1-6,0 1 0,0 0-2,0-3-3,0-1 2,4 4 1,-4 0 3,0 1 2,0-1-1,0 0-1,0-3-1,0 3 0,-4-1-2,4-2-3,-4 3-1,-4 3-1,-1 0 1,1 0-1,0 0-1,0 0-1,4 0 0,-4 0 0,-1 0 0,-3 0 0,4 0 0,0 3 0,-5 3 0,5 1 1,-4 2 1,4-1 2,0 5 4,-1 0-1,5-1 2,-8-4 2,8 8 3,0-5 0,0 2-1,-4 0 0,-1 6 0,9-5-2,-4 5-1,4 2-1,-4 0 0,4 7-2,0-1-1,0-1-1,4-6-2,-4-1 0,4 2 1,5-2 1,-1-5-3,4-4 1,-4-1 0,5-2 2,-5-4-3,4 0-1,-4-1 1,4-2 0,-3 3-2,3-3 0,-8 0-2,4-3-3,0 3-3,-3 0-3,-5-2-2,4 2-5,0 0-5,-4 0-7,0 0-5,0 0-6,0 0-4,4 0-3</inkml:trace>
  <inkml:trace contextRef="#ctx0" brushRef="#br0" timeOffset="418187.919">10677 13899 329,'4'0'35,"-4"0"-8,0 0-7,0 0-4,0 0-1,0 0 0,4 0-1,-4 8 0,0 5-3,0 0-1,0 1-2,0-1 0,0 3-4,0-2 0,0 2-2,0-2 2,0 2-4,0-7-8,0 1-3,0-4-6,0-1-5,0 1-6,-4-2-7,4-1-5,-16 6-10</inkml:trace>
  <inkml:trace contextRef="#ctx0" brushRef="#br0" timeOffset="418671.9467">10837 13543 267,'0'0'35,"0"0"-3,0 0-6,0-3-2,0 1-4,4 2-2,0 0 4,0 2-3,4 1-3,-4 0 1,5 10-2,-5-7-3,4 2 1,0 2-2,-4 3-1,4-4 0,-8 7-1,8-2 1,-3 2-3,3-5 0,0 2-1,0 3 1,0-2-1,1 5-3,-1-6-1,4-2 2,-4 5-1,4-5-1,1 5-3,-5-6-2,4-1-1,-4-1-2,1-2 0,-5 1 1,4-1-2,0-3-2,-4 1-2,0-1-1,0-3-4,-4 3-2,4 0-6,-4-3-2,0 0-4,0 0-7,0 0-5,0 0-3</inkml:trace>
  <inkml:trace contextRef="#ctx0" brushRef="#br0" timeOffset="419150.9741">11095 13535 280,'-4'-3'38,"4"3"-4,0 0-4,-4 0-3,-1 0-3,1 0-5,0 0-1,0 0-2,0 8 1,-4 1-1,0 1-2,4 3-2,-9-2 0,5 2-1,-4 2 0,4 3-1,-5-2-3,1 1-2,-4-4-2,3 8 0,1 4-1,0-1 0,0 1-5,3-7-3,1 4-3,0-8-4,0 2-4,0 0-5,4-5-3,4-1-5,-5-4-4,5-6-1,-4 0-5,-4 0-6</inkml:trace>
  <inkml:trace contextRef="#ctx0" brushRef="#br0" timeOffset="419193.9765">11275 13208 260,'4'-4'31,"0"4"-2,0-3 0,4 0-1,-8 3 1,4 0 0,1 3 0,-5 0-3,0-3-3,4 10-5,0 1 0,-4 2-3,0 0-3,0-2 2,0 5-4,0 0-2,0-2-3,0-1-1,0-1-1,0 3-4,0-3-5,4 1-5,-4-2-10,0-1-9,0-1-10,0 1-12,-8 20-10</inkml:trace>
  <inkml:trace contextRef="#ctx0" brushRef="#br3" timeOffset="426263.3809">18063 11507 220,'0'0'26,"0"0"-3,0 0-5,0 0-5,0 0-5,0 0 0,0 0-3,0 0-1,4 0 1,-4 0-3,4 0 0,0 0 5,0 3 1,0 6 0,4 1 5,1-7 0,-5 7 4,0-6 0,0 3 4,0 2 0,4 4-7,0-5 2,0 5-4,5 3 1,-5-4-2,4 3-4,1-3 0,-1-1-3,4-1-1,1 3 0,-1-2-1,4 2-2,1-1 2,-1-2 0,5-4 3,4-1-2,-1-2 2,1-3-1,4 0 0,-1 0-3,1-3 2,0 0-1,0-5-2,3-2 3,-3 1-1,0-1-2,-4 2 2,3-1-1,-3-1-1,0-3 0,-1 2 0,1 2 1,-4-4-1,-1 2 0,1-5 2,-1 3 1,1 1 1,-1-3-2,5 3 1,-4 0 0,3-3 0,1-1-1,-4 5-1,3-9 2,5 1-2,-4 5-1,-5 1 1,9-1-1,-4 4 0,-1-2 0,1-1 0,0 2 0,-1 5 1,-3-7 0,3 5 0,1 0-1,0 3 0,-1-4 0,1-1 2,4 4-1,4-2 1,-1-2 2,1 1-1,-4 2-1,4-2-1,-4 1 2,-5-2 0,1 7-2,0-3 2,-5 3 0,1-1-1,-1 1 1,-3 0-2,-1 1-1,-3-1 2,-1 3-2,-4 0 0,1 0 0,-1 3 0,-8-3 1,4 2 0,-4 1 2,0 7-1,0-4 1,-4 4-2,9-4 2,-5-3-2,-4 5 0,4-5 1,0 4-2,-4-4 1,0 3-1,4 1-1,-4-3 1,0 0 0,0-1 1,0 0-1,0-3 0,0 0 0,0 0 0,0 0 2,0 0-2,0 0 1,0 0-1,4-3 0,-4 0 0,0-1 0,0-4-1,0-7 1,0 2 0,8 2 1,5-5-1,-5 3 0,0-1 0,4-2 0,1 2 0,-1-2-2,0-3 0,0 1 0,5-1 1,-1 2 0,-4-3-2,5 5 2,-1 0 0,1-4-1,-1 2 2,0 1-1,5 1 1,3 0-2,-3 5 1,-1 2 1,1-1-1,-1-4 1,1 3 0,3 4 0,-3-2 0,3 2 0,-3 2 2,3-2-2,1-3 0,-1 2 0,1 7 0,0-5 0,-5 2-1,9 3 1,-5-3 1,-3 0 0,-1 3-1,9 0 0,-5-6 1,1 2 2,8 4-1,-1 0 1,1 0-1,0 0 0,4-3-1,0 3 2,0 0-2,-1 3 1,1-3-2,0 0 2,-4 0 0,-5 0 1,9 0 1,-4 0 2,0 0-1,0-3 1,-1 0 0,-3 0 0,8-4-1,-4-4 1,8 2-1,-9-4-1,5 0 0,0 5 0,-4-11 1,4 5-1,-5-2-2,1 0 0,-4-1-1,-5 1 0,-3-2 0,-1 2 1,-3-1-2,-5 1 2,0 0-1,0 5 0,-3 1 0,-5 1 0,0-1-2,0 2-1,0 2-1,0-3-2,-4 5-2,4 4 0,0-6-1,-4 6-4,0 0-1,0 0-3,0 0-2,0 0-1,0 0-6,0 0-5,0 0-9,0 0-13,-4 3-10</inkml:trace>
  <inkml:trace contextRef="#ctx0" brushRef="#br3" timeOffset="427750.4659">8466 14403 190,'0'-3'30,"0"3"-6,4-6 3,-4 2 3,0 4 0,0-3 1,0 3 3,0 3-1,0-3-6,0 0-4,0 0-2,0 0-5,0 0-4,0 0-2,0 0-3,0 0-1,0 7 3,0-7-3,0 9-1,0 2 0,0 2 0,0 6 1,0-4-1,-4 7-1,4 2 1,0 6-2,-8 2 1,4-2 1,4 3-3,-8 1-1,8 1 0,-4-2 1,0-3-1,0 0-1,4-3-2,-9-4-3,9-3-2,0-4-1,-4 0 0,4-2-3,-8-1 0,8-3-4,-4-2-3,4-5-6,0 0-2,-4 0-4,4 4-3,-4-7-2,4 0-5,0 0-6</inkml:trace>
  <inkml:trace contextRef="#ctx0" brushRef="#br3" timeOffset="428253.4947">8659 14543 260,'4'-3'21,"-4"3"-4,0 0-3,0 0-5,0 0-1,0 0-3,0 3-2,0 0 0,0-3 1,0 0-2,0 16 2,-12-6 1,3 1 2,1 2 0,-4-1-1,4 1 1,-5-5-1,1 8 1,4-5-1,-4 2 1,-1-1-1,1-2 1,0-1 2,4-1-1,-5 2 3,5 3 0,0-5 0,0 1 2,4 4-1,0-4-1,-5 3 0,5-3-1,4 1 0,0-4-4,0 0 0,0-1-1,0 1 0,4 1 0,5-1-1,-1-3-1,4 1 0,0-1-1,-3-3-1,3 0-1,0 3 2,-4 0-2,5 0 2,-5-1-5,0 4-2,-4-3-2,0 1-4,4-1-2,-8 0-4,4 0-6,1 0-4,-1 0-4,-4 1-5,4-4-1,-4 3-4</inkml:trace>
  <inkml:trace contextRef="#ctx0" brushRef="#br3" timeOffset="428745.5229">8863 14626 337,'0'0'37,"0"3"-6,0-3-3,0 0-2,5 0-4,-5 0-5,4 3-3,0 3-3,4-6-4,0 4 0,4-1-2,1 0-2,-5-3-1,4 0 0,0 0-1,-3-3-1,-1 3-5,0-3-4,0 3-4,-4 0-3,0 0-2,5-4-4,-1 1-3,-8 0-9,8 3-2,-8-3-4</inkml:trace>
  <inkml:trace contextRef="#ctx0" brushRef="#br3" timeOffset="428785.5251">8868 14831 314,'0'0'36,"0"0"-7,4 0-8,-4 0-4,0-3-1,8 3-2,-4 0-6,8-10 0,5 5-4,-5 2 1,-4 0-2,4-3-2,1 2-4,-5 1-5,4 0-7,-4-3-2,1 6-7,-5 0-3,4-3-4,-4 3-3,0 0-6</inkml:trace>
  <inkml:trace contextRef="#ctx0" brushRef="#br3" timeOffset="429299.5546">9404 14599 241,'4'-7'26,"-4"-2"-6,0 1 1,4 1-4,-4 1 0,4-3-3,-4-4-2,4 5-1,-4 2 0,4-4 2,-4 4-6,0-9 3,0 3 1,0 5-3,0 1 1,0 0-2,0-2 0,0 1-1,-4 1 0,4 0 1,0-4-3,0 4-1,-4 2 1,0 3-3,-4-2 1,0-4 1,4 4 1,-5 0-1,5-3-1,-4 6 2,0 0-4,4 0 0,-4 3 0,-1 3 0,1-3 0,0 7 0,4-2 0,0-2 0,-4 10 0,0-3 0,-1-2 0,5 5 0,-8-2 0,4 5 0,4 2 0,-4 4 0,3-4 0,1 8 3,0-6 3,0 4 0,4 0 0,0-1 1,0-2-3,4-2 1,-4-4-2,4-3 0,9 1 0,-5-6 0,4-2 1,-4-2 0,5-3 1,-5 1 1,0-4 3,4-4-1,0-5 2,-3-6 1,3 0-1,-4-1 0,4-5-1,-3-1 0,-5-2-3,0-2 1,0 3-3,-4-1 1,0 0-2,-4-1-2,4 4 1,0 2-5,0 3-5,0 5-2,-4 1-4,4-3-5,0 7-6,0 1-9,0-1-13,0 0-13</inkml:trace>
  <inkml:trace contextRef="#ctx0" brushRef="#br3" timeOffset="430253.6091">10350 14370 189,'0'-3'31,"0"3"1,0 0-4,0 0 1,0 0-4,0 0-2,0 0 0,0-4-2,0 4 4,4 4 0,-4-4 0,4 3-1,-4-3-3,0 6-2,0-4-3,0 10-1,0-5 0,0 6-2,0 1-2,0 2-2,0 3-4,-4 8 0,0-3-1,-5 6-1,5 2-1,-4-2 0,8-3 0,-8 0-1,8 2-1,-4-6 1,0 3-1,0-2 0,0-4-1,4-1-1,-5-3-4,1-1-1,0 1-2,0-7-3,0-1-1,4-2-4,0 1-4,0-4-4,0 0-2,0-3-5,0 0-5,0 0-4,0-3-4</inkml:trace>
  <inkml:trace contextRef="#ctx0" brushRef="#br3" timeOffset="430769.6386">10550 14452 243,'0'-3'37,"0"3"-3,0-3-3,4 3-6,-4 0-5,0 0-4,0 0-5,0 0-2,0 3-3,0-3-3,-8 3 0,8 5 1,-8 2-3,4 3 1,-4-1-1,-1-4 2,-3 5 4,4 0 3,0 1 0,-4-4 0,3 2-1,-3-2-1,0-2 0,4 1-2,-5 1-2,1 3 0,0-5-1,4 4-2,-5-2 1,1 1-2,8-2 1,-4 1 2,4-4-3,-5 4 2,5-4-1,4-3 1,0 1-1,0-3 1,0 2 1,4 1 1,-4-1-1,0 3 1,9 0 0,-5-2 1,0 2-3,0-4 3,4 1-2,0 0-1,-4 0 0,0 0 0,1 0-1,-1 1 0,-4-1 0,8 3 0,-4 1-1,0-6-2,4 2-5,-4 1 1,-4-1-4,4 0-3,5 0-4,-1-3-3,0 3-4,-4 0-2,4-3-4,5 0-6,-5-3-5,8 3-7</inkml:trace>
  <inkml:trace contextRef="#ctx0" brushRef="#br3" timeOffset="431264.6669">10759 14537 279,'0'-2'38,"0"-1"-4,0 0-6,0 3-4,0 3-1,0-3-4,8 0-1,0 0-3,1 3-1,-1-3-4,0 0-1,0 0-5,0 0 0,1 0 0,-5 0-1,4 0-3,-4 0-3,-4 0-5,8 0-7,-4 0-4,0 0-2,-4 0-5,4 0-7,0-6-5,-4 6-5</inkml:trace>
  <inkml:trace contextRef="#ctx0" brushRef="#br3" timeOffset="431305.6693">10767 14721 261,'-4'0'37,"4"0"-6,0 0-9,4 0-5,-4-3-5,0 3-3,0 0-1,8 0-4,1 0 0,-5 0 0,8-3 0,-4 0 0,4-1 1,-3 4 2,-1-3-4,0 2-2,0-3 0,-4-4 1,0 7 0,9 1-2,-5 0-5,0 0-8,-8 0-8,8 0-8,-8-3-2,4 3-6</inkml:trace>
  <inkml:trace contextRef="#ctx0" brushRef="#br3" timeOffset="431803.6978">11160 14373 302,'0'-3'45,"0"3"-5,0 0-10,0-3-5,0 3-6,4 0-2,-4 0 1,0 6-1,0-6-2,4 8 0,-4 5-1,0 3 0,0 1-1,5 8-1,-5-4 0,0 6-3,0 2-2,0-2-2,-5 3 0,5-1-1,-4 1-1,4 0-6,0 0-4,-4 2-5,0-5-5,0 0-5,0-5-10,0-1-6,0-2-9,4-1-6</inkml:trace>
  <inkml:trace contextRef="#ctx0" brushRef="#br0" timeOffset="436118.9446">11881 13565 228,'0'-3'42,"0"3"-4,0 0-4,0 0-1,0 0-4,0 0-5,0 0-5,4 0-3,-4 0 0,4 0 3,-4 0-3,4 0-3,0 7 1,0-4-1,4 3-1,-3-4-2,-1 10-3,-4 1 0,4 3-1,0 1-1,-4 4-2,0 1 0,4 5-1,0 5 0,-4-2-1,4 1 0,0-1-3,-4-2-3,4-1-3,-4-3 0,0-1-6,0-6-8,0-1-4,-4-2-5,4-1-5,0-3-7,-4-1-2</inkml:trace>
  <inkml:trace contextRef="#ctx0" brushRef="#br0" timeOffset="436630.9739">11774 13797 358,'0'0'43,"0"-3"-4,4 6-5,-4-3-7,9 0-4,-1 0-5,4 0-5,4 4-1,-3-4-5,3 0-2,0 0-1,1-4-1,-1 4-4,-3 0-6,3 0-1,-4 0-2,0 0-3,5 0-6,-5 0-3,-4-3-2,0 0-4,1 3-6,3 0-6,0-6-3</inkml:trace>
  <inkml:trace contextRef="#ctx0" brushRef="#br0" timeOffset="437717.036">13121 13165 146,'4'-7'13,"0"7"-3,-4-3 0,0 0 3,5 3 0,-5 0-5,0 0 1,0 0 1,0 0-1,0 0-3,0-3 5,4 3 0,-4 0 1,0 0 4,0 3-1,0-3 4,0 3-3,0-3 3,-4 0-2,-9 7 1,1-4-4,0 0-3,-1 3 0,1-3 0,-4 2-2,-5-2-3,1 1-3,-5-1 2,1 0-1,-5 0-1,0 0 1,-3-3-2,-5 3 0,4-3 1,-4 4 0,0 2 4,0-6 1,1 5-1,-1 1 2,8-3-2,-4 1 2,1 2-3,7 0 0,-4 4-2,5-5 1,-5 1-1,9 3 0,-1-2-3,1-1 1,7 1 0,5-7 1,4 6-3,-4-5 0,8 3 0,0-4 0,0 6 3,4 0 0,4 1 1,9-4 0,-5 3-3,4-3 2,1 1-1,3 4-1,1-2 2,-1 0-1,5-3 1,-1 4 2,1-4-3,-1 0 0,5 2 2,0 1-2,3-3 0,-3 1 0,0-1-1,4 3-1,-5-3 0,1 1 0,-1 0 0,1 3 2,-8-1-2,-1 0 0,-4 4 0,-3-1 0,-1-1-1,0-1-2,-4 2 2,-3 4-1,-1-5 1,0-2 1,-4 7 0,0 0-1,0 1-1,0-4 0,0-1 0,-4 1 0,0 1-1,-5 2 0,-3-1 1,4-2 0,-4 1-2,-1 5 4,-7-3-2,4-9 0,-1 12 2,1-1-1,-5 0 0,1 5 1,3-6-1,-7 2 1,-1-4-2,9 6 2,-9 1-2,-3-5 3,3 9-2,-4-3 0,5 2 2,-1-1-2,1-2 1,-1-1 0,5 4 1,-1-3-2,1-1 1,3-3 0,5 0 0,0 1 0,4-4 0,4-1 0,4-1 0,0 0 0,0-2 0,0 1 0,4-3 0,8-2 2,0 2 1,1-3-2,3 0 2,0-3 1,-3 0 1,7 2-1,1-2 2,-1 5-1,0-5-1,5-5-1,-5 5 0,5 0 1,0 0-1,-1 0-2,1 0 2,-5-2-3,5 2 0,3-3 0,-3 3 0,4 0 2,-5-3-2,5 0 0,0 0 0,3-1 1,-7 4-1,8 0 0,-5 0 0,1 0 0,-5 0-3,-3 0-1,4 0-4,-5 0-1,-4 0-2,1 0 0,-5 0-5,0 4-2,-3-1-7,-1-3-6,0 6-3,0-1-7,-4 0-6,0-4-2</inkml:trace>
  <inkml:trace contextRef="#ctx0" brushRef="#br0" timeOffset="438418.0761">12327 14489 159,'0'0'31,"0"0"4,0 0 1,0 0 0,0 0-3,0 0 0,0-3-5,4 3-1,-4 0-1,0 0-3,0-3-3,0 3-7,4 0-1,-4 0 0,0 0-1,0 3-1,0 0 0,0 3 0,0 9-2,0 1 0,0-2 0,0 5-1,0 0-1,0-5 1,0 12-1,0-2-2,0-1 1,-4 0-2,0-3-1,0 6 0,0-2 0,0 0-1,-4 1-1,3-4 0,1 1 1,0-1-2,-4 1-4,0-2-3,4 0 0,0-3-3,0-1-2,0 0-5,-1-5-4,5 5-4,-4-5-3,4-5-2,0 1-4,-4-4-5,4 0-1,-4-3-2</inkml:trace>
  <inkml:trace contextRef="#ctx0" brushRef="#br0" timeOffset="438927.1052">12556 14638 236,'0'-3'18,"0"0"-6,0 0-4,0 3 1,0 0-2,0 0-2,0 0 2,0 0 1,0 3 3,0-3 4,-4 0 0,4 10 2,-4-4-4,0 2 1,-4 1-4,4 1 0,-4 3-1,-1-4 0,1-1-3,-4 2-1,0-1-1,-1 1-1,1-2 1,0 1-2,-1 1 2,1-1-1,0-1 2,0-1 0,-1 2 3,5-2 0,-4 2-1,4-1 2,-1 2 0,1-4-1,4 0-1,4 1 1,-4-1-3,0-3 0,4-1-2,0 4 1,4-3 1,0 1 0,0 2-1,4 0 1,1-3 1,-5 1 0,4-1-1,0 0-1,-4 0 0,9-1-2,-9 1-1,4 0 0,-4 0 1,4 0-2,-4 1-1,4-1-2,-4 3-3,1-3-2,-1 1-3,-4 0-2,4-1-6,0 1-5,-4-1-1,8 0-3,-4-3-8,0 0-8,13 0-8</inkml:trace>
  <inkml:trace contextRef="#ctx0" brushRef="#br0" timeOffset="439430.134">12736 14623 368,'5'-5'39,"-5"2"-3,4-1-7,8 1-3,-8 3-5,4-3-5,4 0-4,-3 0-2,-1 3 0,0 0-4,4 0-2,-4 0 0,5 0-1,-5 0-1,4-3 0,1-1-1,-5 4-1,0 0-5,-4 0-4,0-3-6,0 3-9,-4 0-8,0-6-8,0 3-6,-8-9-10</inkml:trace>
  <inkml:trace contextRef="#ctx0" brushRef="#br0" timeOffset="439471.1363">12704 14785 305,'0'0'40,"0"0"-5,0 0-2,0 0-4,0 0-5,4 0 0,0 0-4,8 0-6,-4 0-5,5 0 0,-1-3-1,4-1-4,-3 1 0,-1-2 0,4-1-2,-4 0 0,1-1-1,3 4-3,-4-3-6,-3 3-3,-1-2-8,0 2-4,0-4-3,-8 7-2,8-3-5,-4 0-2,-4 0-2,9-4-7</inkml:trace>
  <inkml:trace contextRef="#ctx0" brushRef="#br0" timeOffset="439980.1654">13129 14446 335,'0'0'35,"0"0"-6,5-3-7,-1 0-4,0 0-5,0-1-3,0 4-3,0 4-2,4-4-1,0 0 1,1 0 0,-5 0 3,4 0 2,-4 0 0,4 3 1,-4 0-2,0 0-2,0 3-2,1 2 0,-1-1-1,-4-4 0,0 0-1,0 3-1,0 4-2,0-2 2,0-8-2,0 9 1,0 4-2,-4 3 2,-1-8 0,-3-2-1,0 7 0,4 3 3,-4-8 0,0 8 1,-1 0 1,1-8 0,4 8 0,-4-4-2,4-1 1,0 5 0,0 0 0,-5-1-1,9-3-1,0-5 0,-4 1 0,4 1-1,0 1 0,-4-1 0,4-2-1,0-6 0,0 6 0,4-4 0,-4 0 1,4-3-2,5 0 2,3 0-2,-4 0 2,-4 0-2,8 0 2,5 0 0,-5-3-6,0-4-1,1 4-6,-1-5-3,0 2-7,1-1-9,-1-2-7,-4 1-8,0 2-4,25-20-7</inkml:trace>
  <inkml:trace contextRef="#ctx0" brushRef="#br0" timeOffset="441211.2359">12818 12877 293,'4'-3'32,"0"0"-3,-4 3-6,0-4-4,0 4-5,0 0-2,0 0 0,0 4 1,0-4-1,0 0-1,-4 6 2,0-3 1,0 7 0,0-1 2,-8 2-3,8-1-2,-4-4-1,-1 1-3,-3-3 1,0 6-3,4-1 1,-5-2-3,1 2 0,0-2 0,-1-6-3,1 3 2,0-1-1,4-3 0,-5 0 0,1 0-1,0 0 0,4 0 0,-5 0 0,1-3 0,4-1-1,-4 3 0,3 1 2,1-13-3,0 7 0,4-1-1,0 1 1,0 3 0,4-4-2,-4 6 1,0-6 1,4 1-1,0 0 2,0-1 0,0 4 0,4-5 0,0 2 0,8 3 1,-4-4 0,0-2 0,1 2 0,3 1 0,-4 0 0,4 4-2,-8 2 2,5 0 0,3 0-1,-4 0 1,4 0 0,-3 0 0,3 2 0,0 4 0,0-3-1,5 7 5,-5 3 0,0-4 1,5-1 0,-1 5-2,5-4 0,-5 1 0,0-2-1,5-2 1,3 0 0,-3 1 0,-1-7 0,-3 6 0,3 1-2,-3-7 1,3 0-1,-8 3 0,1-3 0,3 0 0,-8 0-1,4 0 0,-7-3 0,3 3 0,0-4 0,-4 4 0,0 0 0,-4 0 0,4 0 0,-4 0 1,4-3-1,0 0 0,-4-3 0,4-4 1,-4 1-3,0 1 3,0-5 0,0 3 0,-4 2 0,4-4-1,-4 5 0,-4-2-1,4-4 2,-4 5-2,4-1 2,-4-4-2,-1 7 2,1 1-1,0 2 0,0-1-1,-4-2 2,-1 0-1,5 3-1,-4-1 2,-1 4-2,1-3 2,0 3-2,4 3 0,-5 1 1,1 5-2,0 1-1,0-2-2,-5 7-6,5-2-4,0-5-8,-5 8-11,5-3-8,0 1-7,-29 35-11</inkml:trace>
  <inkml:trace contextRef="#ctx0" brushRef="#br0" timeOffset="448812.6706">13436 13672 171,'0'0'23,"0"0"0,-4 0-4,0 0 2,4 0-2,-8 0-2,8-3-4,0 0-1,0 3 0,0-7-1,0 2-1,-4 2 2,0-3 2,4 3 3,0-4 0,0 4 0,0 0 1,0 0 0,0-2-3,0 5 0,0-3-2,-4 0-2,4 3-1,-4 0 0,0-4-3,4 1-1,0 3 1,0 0-2,0 0-1,0 0-1,0 3 0,0-3 1,0 0 1,4 0 0,-4 0-2,0 0 0,0 0 3,0 4-1,0-4 2,0 8-3,0-5 2,4-3-1,4 6 2,0 4-2,-4-1 0,9-1-1,-5 5-1,-4 0-1,4 1 1,0-5-2,5 4-1,-1 3 1,-4-8 1,4 5-1,-4 3-1,5 1 1,-5-1 0,4-6-1,0 1-1,-3 1 2,-1 1-2,4-5 0,-4 2-2,5-4-2,-5 0-1,-4 1 0,4-4-1,-4 3-3,4-1 0,-4 1 1,1 1-3,-1-1-1,0 0 0,0 1-3,0-2-6,0 1-2,-4 0-1,0-3 1,4 4-1,-4-4-4,0-3 0,0 0-3,4 3 2,-4-3-1,0 0-1,-4 0 5</inkml:trace>
  <inkml:trace contextRef="#ctx0" brushRef="#br0" timeOffset="449324.6999">13682 13549 273,'0'0'33,"0"0"-2,-4-3-4,4 0-4,0 3-4,0 0-5,0 0-1,0 0-6,-8 0 2,8 0 1,-4 3 2,0 7 3,0-1 1,-5 4 1,1-2-1,4 2-1,-8 3-3,4-2 1,-1 5-3,1-4-2,-4 0-1,4 8-2,0-3-1,-1 4-1,-3 3 0,0 5 0,0-5-2,-1 0-1,1-2 0,4 3 1,0-5-1,-1 0-2,5-3-4,0-1-4,0 0-2,4-4-7,-4-3-7,4-5-5,0 2-2,0-4-6,0-2-2,4-3-4</inkml:trace>
  <inkml:trace contextRef="#ctx0" brushRef="#br0" timeOffset="449842.7296">13793 13057 169,'0'-2'21,"0"2"1,0 0-2,0 0-1,0 0-3,0 0 0,0 0 2,0 0-2,0 0 3,0 2 1,0-2 3,0 6-1,0 7 1,0 3-1,0-2-2,0-1-2,0 3-4,0-2-5,-4 2-1,4 1 0,-5 5-3,5-4 0,0 4 1,0 2-3,0 2 0,0-6 0,0 6-2,0-6 1,0 1 0,0 1 0,0-4 0,0-2-1,0-1 1,0 0-5,0 1-3,0-10-3,0 2-6,0-5-6,0 4-3,0-7-4,0 3-6,0 0 0,0-3-7,0 0-6</inkml:trace>
  <inkml:trace contextRef="#ctx0" brushRef="#br0" timeOffset="450351.7587">13993 13152 206,'0'0'24,"0"0"-2,0 0-4,0 0-5,0 0 2,-4 3-4,4 0 0,0 1-2,-8 5-3,0 1 0,4-6 0,4 6 1,-4-4 3,4 1 2,-9-4 1,5 3 1,0-1-3,0-2 1,0 4-2,-4-4-1,4 3 0,-4 0-3,3 1 1,-3-4-1,0-1-1,0 4 1,4-3 1,-4 3-2,4 4 1,-5 0 3,1-3-1,4 0 0,-4 2-2,4 1 1,0-1-1,0-1-1,4 2-1,-4-4 1,-1 1-2,5-1 0,0-1-1,0-2 0,0 0-1,9 3-1,-9-2 0,12-4 2,-4 0 0,4 0-1,-3 0 0,3 0 1,-8 3 0,12-3-2,-8 0-1,-3 0-5,3 6-5,-4-6-5,4 3-7,-4 4-7,4-6-8,-4 3-5,5-1-6</inkml:trace>
  <inkml:trace contextRef="#ctx0" brushRef="#br0" timeOffset="452215.8653">14386 12745 135,'0'0'20,"0"0"-4,0 0-2,0 0 2,0 0 0,0 0-1,0 0-1,0 0 1,0 0-3,0 0 1,0 0 1,4-3-2,-4 3-2,4 0-1,-4 0 0,0 0-2,5 0-2,-5 0-1,0 0 2,0 0 0,0 0 0,0 0 1,0 0 1,0 0 1,0 0 0,0 0-1,0 0-2,0 0 2,-5 0-2,5 0 1,0 6-2,0-6 0,-8 3 3,8 4-2,-8-7 0,4 3 0,-4-3 0,0 3-2,-5 0 2,5 0-3,-4 4 0,0-6 0,-1 9 0,-3-4 2,4 1-3,-9-1 0,5 0-2,-1 2 1,-3-1 1,8-4 0,-5 0-2,5 3 0,-4 1 1,7-4 0,-3-3 1,8 0 1,-4 5-1,4-5 2,4 0 1,0 0-3,-4 0 2,4 0 0,-4 0-1,4 0-1,0 0-1,4 0 0,-4 0 1,0 0 1,0 0-2,0 0 0,0-2 1,0 2 0,0 0-3,0 0 3,4 0-2,-4 0 0,0 0 0,0 0 1,0 0 0,0 0 0,4 0 1,-4 8-1,8 2 0,-8-1 1,4-2-2,-4 5 4,8-1 1,-8 5-1,0-1-1,0 0 1,0 8 1,0-3-1,0 3 1,0 7-2,0-3 0,0 3 0,0 0-1,0 2 1,0 1 1,0-2 0,0-1-2,0 2 2,0-2 0,0 3-1,0-3-1,0-2 2,0 0-1,0-1-1,4 3 2,-4 2-1,0 2-1,0-4 0,0 0 0,0-1 0,0 4-1,5-6 0,-5 0 0,0 3 1,0 2-2,0-5 0,4 0 1,-4 5-1,0-5-1,0-3 1,0 4 0,0-1 1,-4-3 0,4-2 1,0-1-1,0-2 0,0 2 0,0-2-1,-5-5 0,5 2 0,0 0 0,0-2 0,0-1 0,0-3 0,0-2 0,0 1 0,0 1 0,0-4 0,0 0 0,0 1 0,5-3 0,-5 1 0,0-3 0,0-2 0,0 3 0,0 0 0,0-3 0,0 0 0,0 0 0,0 0 0,0 0 0,0 0 0,0 0 0,0 0 0,0 0 0,0-3 0,0 3 0,0 0 0,0 0 0,0 0 0,0 0 0,0 0 0,0 0 0,4 0 0,-4 0 0,12 0 0,0 0 0,0 0 0,-3 0 0,3 0 0,0 0 2,1 0-1,-1 0 0,4 0-1,1 0 0,-1 0 2,0-3-2,1 3 0,-5-2 1,0 2 0,5 0-2,-5 0 2,0 0-2,0 0-1,-7 0-2,3 0-3,-4 2-2,-4-2-1,4 0-4,0 3-1,0 0-4,0 0-3,0 1-10,0-1-8,1 0-10,-1-3-7</inkml:trace>
  <inkml:trace contextRef="#ctx0" brushRef="#br0" timeOffset="457482.1665">14427 13430 118,'0'-3'8,"0"3"-1,0 0 2,0-3 2,0 3-1,0 0 4,0-3 5,4 3 2,-4-3-3,4-1 5,1 4-4,3 0 4,-4-1-5,-4-2 3,4 3-3,-4-4 1,0 4-1,0 0-4,4 0 2,-4 0-4,0 0 0,4 0 0,-4 0-3,0 0 1,4 0 1,-4 0-3,0 0 1,0 0 0,0 0 0,0 0-3,0 0-1,0 0-1,-4 0 0,4 0-2,-4-6 0,4 6-1,-8 0 0,8-3 0,-12 3 0,7-7-1,1 7 1,-4-3-1,0 0 1,0 0-2,0 3 2,3 0-2,-3 3 1,0 0 0,4 4 0,-4 2 0,-4 1 0,3-2-2,1 4 2,0 1 0,0 0 0,4 1 0,0 2 0,0-2 0,-1 2 1,5 0 5,-4 2 0,4 1-2,0-5 2,0 8 1,0-4-1,4-2-3,-4 0 3,9-2-3,-5 2 0,8 0-1,-4-5 1,0-2-2,5 4 1,3-8 0,-8-2-1,4-3-1,1 0 1,-9 0-1,4 3 0,0-3 0,0 0-2,-3-3-6,-1-2-1,0 2-3,0 3-3,-4 0-8,0 0-7,0 0-10,4 0-6,-4 0-8</inkml:trace>
  <inkml:trace contextRef="#ctx0" brushRef="#br0" timeOffset="458018.1972">14636 13659 264,'0'0'33,"0"0"-5,0-1-1,0-3 2,0 4 3,0 4 2,4-3-4,-4 2-2,4 7-7,-4 3-3,0 1-2,0 2-4,0 9-2,0-4-2,0 0-2,-4 1-2,4 5-1,-4-5 0,-4-1-1,4 6-1,4-2 0,-4-7-3,0 1-2,4-2-3,0-1 0,0 3-3,-5-8-4,1-1-4,4-4-3,0-3-3,0-3-1,0 0-2,0 0-8,0 0-5,9-15-9</inkml:trace>
  <inkml:trace contextRef="#ctx0" brushRef="#br0" timeOffset="458537.2268">14779 13734 267,'0'-3'34,"-4"3"-6,4 0-7,0 3-4,0-3-5,-4 0-4,4 0 0,0 0-4,0 6 0,0-6-3,-4 0 1,0 11-2,4 2 0,-4-3 2,0 1-2,-4 1 0,-1-5 2,1 2 2,0-1 2,-4 5 4,4-3 0,-1 2 1,1-7-1,4 5 0,0-1 1,4-3-1,-4 4 2,-4-2-2,8-2 0,0 1-4,-9-4 2,9 3-4,0-6 0,0 3-1,0-3-1,0 4-1,0-4 0,5 3 1,3-3-2,8 0 0,-4-3 0,-7 3 0,7 3 0,-4-3 0,0 0-2,0 0-6,-4 0-4,1 0-3,-1 1-4,0-1-2,0 0 0,-4 4-6,4-1-6,-4 0-8,4 0-1</inkml:trace>
  <inkml:trace contextRef="#ctx0" brushRef="#br0" timeOffset="459059.2567">15045 13076 243,'0'0'37,"0"-3"-7,0 3-4,0 0-7,0 0-5,0 3-1,0-3 3,0 3 1,0 10-1,0 1 2,0 2 2,0-2 0,0 12 0,0-6-4,0 9-1,0 1-3,0 3 1,0 1-4,-4 1-2,0-5-1,0 7-1,0-4-2,-4 0 0,4-2 0,0 0-2,4-7-1,0 3-1,-4-1-5,4-3-4,0-3-1,0-3-3,0-4-6,0-5-5,0 0 0,0-4-2,0-4-6,0 0-10,0-20-9</inkml:trace>
  <inkml:trace contextRef="#ctx0" brushRef="#br0" timeOffset="459103.2592">15176 13387 247,'5'-3'32,"-5"0"-3,0 0-6,0 3-5,0 0-5,0 0-3,4 0-3,-4 0-3,0 0-1,0 0-2,0 6 1,0-6 0,-4 10 1,-1-1-1,5 1 1,-12-5 4,4 4 2,0 4 3,4-4-1,-9-2 1,1-3 2,0 9 1,0-3 1,3-1 0,-3 2-3,4-4-1,4 5-2,0-5-1,0-1-2,0 5-2,-1-1-2,1-4 1,4 1-2,0-3-1,0 1 1,4 0-1,5-2 1,-1-3-2,4 6 0,-4-2 0,5-4 0,-1 0-3,-4-4 0,4 4-3,-4 0-2,1 0-6,-5 0-4,-4 0-3,4 0-7,-4 0-8,0 0-3,0 0-3</inkml:trace>
  <inkml:trace contextRef="#ctx0" brushRef="#br0" timeOffset="459628.2893">15467 12880 169,'0'0'16,"0"0"4,0 0-5,0 0 1,0 0 2,0 0-3,0 0-3,0 0 2,0 0-3,0 0-3,0 3-1,0-3 1,0 4-3,-4-4 1,4 9 1,-4-3 2,0-1 2,4 2 1,-4 2-4,0 1 2,0-6-2,-5 12 0,1-6 0,4-1 1,-4 6-1,4 7 1,-4-5-1,4 3-1,-1 0 2,-3 2-2,4-1 3,0 5-1,-4 1-1,0 0 2,4 1-2,-5 2-1,5-3 0,4 4-1,-8-3 1,4-4-2,4 3 2,0 2-1,0-5-2,0-2 0,0-1-1,0-1 1,0-1-2,4 0-1,-4-1 0,4-2 1,4 1-1,1 2-1,-1-1 1,0-6-2,0 4 0,-4 2-1,4-5-4,1-5 1,-1 3-1,0-3-4,0-2-3,-4 0-3,4 1 0,1-1-4,-5-3-4,4-3-3,-8 0-6,4-3-5,0 0-8</inkml:trace>
  <inkml:trace contextRef="#ctx0" brushRef="#br0" timeOffset="460159.3196">15635 13057 201,'0'0'31,"0"-2"-2,4 2 1,-4 0-1,0 0-2,0 0 0,0 0-3,0 0 0,0 0 3,0 0-3,0 5-1,0 1-5,0 4-3,0 9-3,0 5-2,0-4-1,-4 3-2,4 0-1,-4 9-2,0-2 1,0 1-1,-5-1-2,1 2 0,4-2-1,-4-3-1,4-3 1,0 1 0,0-1 0,4 1-2,-4-4-1,0-2-3,4-1-3,-5-2-4,1-2-4,4-5-6,0-2-3,-4 2-3,4-2 0,0-1-3,0-6-4,0 0-2,0 0-9</inkml:trace>
  <inkml:trace contextRef="#ctx0" brushRef="#br0" timeOffset="460680.3494">15737 13314 261,'0'-3'34,"0"0"-6,0 0-1,0-1-7,0 4-4,4 0-3,-4 0-4,0 0-2,0 0-2,0 0-3,-4 4 3,4-4-4,-4 0 1,4 9 0,-4 1-1,-4-1 1,-4-2 2,3 1 5,5 1 2,-4 1 1,0-1 2,0-1 1,0-2 0,-5 4-3,5-4-1,0 1-4,0 1-1,4-5-1,0 3 0,-1-3-1,1 1-1,0 2-2,4-3 0,0 3-1,0 1 0,0-6 2,4 3-1,0-1 0,5-3 1,3 0-2,-4 0-1,0 0 1,1 0 0,-1 0 0,4 0 1,-4 0-1,0 0 0,1 0-5,-1 0-3,0 0-6,4 0-6,-4 0-3,5-3-5,-5 3-3,0-4-3,-4 4-4,4-1-5</inkml:trace>
  <inkml:trace contextRef="#ctx0" brushRef="#br0" timeOffset="460723.3519">15897 13373 273,'4'-3'39,"0"3"-1,-4-3 0,4-1 0,4 4-7,1 0-7,-1-3-4,4 0-7,-4 0-3,5 0-3,-1 3 1,0-3-5,0-1 1,-3 4-1,-1-1-2,0-2-3,-4 3-4,0-4-4,4 4-2,-8 0-4,4 0-3,-4-3-5,5 0-1,-5 0-5,0 0-3,4 0-5,-4-4 1</inkml:trace>
  <inkml:trace contextRef="#ctx0" brushRef="#br0" timeOffset="461251.3821">16184 13125 190,'0'-3'28,"4"-4"-2,-4 4 0,0 0-5,4 0-2,-4-3 0,4 4-7,-4 2-2,0 0 5,4 2 2,-4 1 6,0 3-1,0 10 0,0 1-3,0 3-2,0-5-2,0 3-3,0 4-3,0-1-3,0 0-1,0 1 1,-4-2-4,4 3-1,-4-4-1,0-2-4,4-1-6,-4-5-5,-1 2-3,5-3-6,0-2 0,0-2-5,0 0-6,0-3-3,0 1-9</inkml:trace>
  <inkml:trace contextRef="#ctx0" brushRef="#br0" timeOffset="461776.4121">16335 12777 314,'0'-3'25,"4"-4"-4,-4 7 1,4 3 0,4 1 2,-4 0 2,1 0-2,-1 12 0,4-1-4,4-3-3,-4 3-2,-4 3-3,5-2 0,-5 3 0,4 2 0,-4 2-1,0 6-1,0-5-1,0 4-3,0 0 3,5-1 0,-5 3-1,4-2-1,-8-1 0,4 4-2,0-3-1,-4 2-1,0-3-1,4 4 0,-4-3 0,0-4 0,0 3-2,0 2 1,-4-9-2,4 3-2,-8-6-2,0-1-5,4-2-3,-9 2-6,5-3-4,-4-2-9,4-5-13,-5 1-14,-15 17-10</inkml:trace>
  <inkml:trace contextRef="#ctx0" brushRef="#br0" timeOffset="462304.4423">16929 13095 192,'0'0'31,"0"0"-3,0 0-2,0 0 2,0-3-3,0-1-4,0 4-3,0 0 1,0 0-1,0 0-3,0 0 1,0 0 1,0 0-1,0 0 2,0 7-2,0 1-2,0 1-2,0 4-1,0-3-1,0 4-1,0 2-1,0 0-1,0 1-3,0 4 0,0 4-1,-4 2-1,4-1-2,-9-2 0,5-1-3,0-4-3,0 2-3,-4-2-5,4-4-5,4 0-7,-4 1-6,4-6-3,0-5-3,0 1-4,-4 7-6</inkml:trace>
  <inkml:trace contextRef="#ctx0" brushRef="#br0" timeOffset="462832.4725">16798 13317 290,'0'0'30,"4"0"-3,-4 0 5,0 0-1,8 0 1,4 0-5,-4 0-4,5 0-4,-1-3-7,4 3-2,-3-3-1,3-7-3,0 6-2,-3-3-2,3 1-7,-4 3-7,-3 0-6,-1-1-5,4-2-1,-8 6-6,4-3-5,-4 0-6,13 0-9</inkml:trace>
  <inkml:trace contextRef="#ctx0" brushRef="#br0" timeOffset="463364.503">17387 13092 291,'0'-4'25,"4"-2"-4,-4 3-2,0-3-5,0-4-4,0 4-3,0-2 0,0-2-1,-4 1 1,4 2-1,0 6 1,-4-9 0,-4 7-2,-4-7 0,8 4 1,-5 3-1,1 3 1,0 0-1,4 0 0,-13 0 0,9 0 0,-4 0-3,8 3 1,-8 0 2,-1 0-2,5 10 1,0-2 1,0-1 1,0 3 2,-5 1-1,9 2 1,-8 6-2,4-5 1,4 7-1,-5-1 0,5-3 0,0 2 1,4 2-1,-4 2 1,4-6 0,0 6 0,0-5 1,4 1-3,-4-5 1,13 4-2,-5-2-1,-4-1 0,8-3-2,-4-2 2,9-3-2,-5-2 0,-4 1 0,4-6-1,1-3 0,-1 4 0,-4-4-2,0-4-3,5 4-2,-5-3-3,-4 3-5,4-6-5,0-1-6,-4 3-5,5 0-7,-5 1-4,0 3-7</inkml:trace>
  <inkml:trace contextRef="#ctx0" brushRef="#br0" timeOffset="463409.5055">17612 13343 284,'0'0'30,"0"0"-4,0 0-6,0 0-1,0 0-1,0 5-1,0 10 0,0 0 1,0 1 0,0 3-1,0-2 0,-4 2-1,4-1-3,-4 4-3,0-1-3,4 4-2,-4-4 0,0 1-1,0-1-3,0 1-1,0-8-5,4 5-4,-4-4-3,-1 4-4,5-8-1,-4-2-2,4 1 0,-4 0-3,4-4-3,0 2-3,0-5-2,0 3-1,-8 10-11</inkml:trace>
  <inkml:trace contextRef="#ctx0" brushRef="#br0" timeOffset="463938.5358">17784 13464 232,'0'0'25,"0"0"-6,0 0 2,-4 0-2,4 3 0,0-3-3,-8 0-3,4 9-2,0-2-5,-4-1 0,4 0-2,-5 2 5,5 2 1,-8-1 0,8-2 3,0-1-2,0 2 0,-4-2 1,3 4 0,-3 0 1,4-6 0,-8 1-1,8 0-1,-4 1-2,3 1-2,-3 2-1,4-3-3,0-2 0,0-1 1,0 0-1,4 2-2,0-2-1,0 0 0,0 0 0,4 0 0,0-3 0,0 4 2,4-4-2,1 0 1,-1 0-3,-4 0 3,4 0-2,0 3-6,0-3-6,-3 3-4,7-3-1,-12 0-3,8 3 1,0 0-2,-4 1 1,4-4-7,1-4-3,3 4-1,0-6-12</inkml:trace>
  <inkml:trace contextRef="#ctx0" brushRef="#br0" timeOffset="463982.5383">18067 13414 280,'0'0'18,"0"0"-4,0 0-5,0 0 2,0 4 1,0 5-2,0 4 0,0-1 2,-4 0-1,4 4 1,-4 1-3,4-1-2,0 0-2,0-2-1,0 2 0,0-2-1,0 2-5,0-3-9,4 3-3,-4-5-7,4-5-4,-4 1-3,0-1-4</inkml:trace>
  <inkml:trace contextRef="#ctx0" brushRef="#br0" timeOffset="464519.569">17985 13546 325,'0'0'43,"0"-3"-10,0 3-6,0 0-9,4-3-4,-4 3-5,12-5-1,5 5-1,-5-6-4,0-1-5,-4 1-6,9 3-4,-9 0-2,0-4-3,4 1-2,-3 1-5,-1-1-1,-4 0-5,4 2-5</inkml:trace>
  <inkml:trace contextRef="#ctx0" brushRef="#br0" timeOffset="464564.5716">18292 13367 293,'0'0'38,"0"-4"-2,0 1-3,0 0-5,0 3-9,8 0-4,0 0-4,-4 0-2,1 3-4,-1-3 0,4 0-1,-4 0-1,4 3-2,-4-3-1,0 4 0,-4-1 2,4 3-1,5-1 0,-9-2-2,0 7 2,0-4 0,0 0-2,0 2 2,-5 5-1,1-3 2,4-1 0,-4 1-1,0 1 0,-4-2 2,4 4 0,0-5 2,-4 5 1,4-4 1,-1 1-2,1-1-1,4-1 0,-4-1-1,0 2 0,0 1 0,4-4 0,0 2-1,0-2-1,0 1-1,0-1 0,4 0 0,-4 1 2,4-4-2,4-3 0,1 0 0,-5 0 0,4 0 0,-4 0 0,8-3-4,-8 3-4,5 0-5,-5 0-7,0 0-5,0 0-7,4 0-7,-4-3-6</inkml:trace>
  <inkml:trace contextRef="#ctx0" brushRef="#br0" timeOffset="465487.6244">18570 12675 163,'0'0'14,"0"-3"-1,4 3-2,-4-3 1,5 3-2,-5 0-1,0-3-1,4-1-1,0 4 3,0 0-4,0 0 2,-4 0 2,4 0 0,0-3 0,0 2-1,-4 1 1,0 0 0,4 0 0,-4 0 0,0 0-3,4 0 2,0 0-1,-4 0 1,0 0-1,0 0 4,0 1-1,0-1 1,0 0-2,-4 0 0,4 7-1,-8-1-3,4 0 0,-4 1-2,8-4-1,-4 5 0,-4 1 1,4-2-2,-5-1 4,1 0-1,4 1 0,4 4-1,-8 2 3,0-1-1,4 3-1,-9 1-1,9 3-1,-4-5-1,4 8 0,-4-1 1,4 4 0,4 2-1,-9 3 0,5 1 1,0 0 1,4 3-1,-4-4 1,4 0 0,-4-3 0,4 5 0,4-5 0,-4 0 1,0-1 0,0-3 0,4 3-1,-4-2-2,13-4 1,-5-1-3,-4 5 2,0-1 0,8-6-1,-4-1 0,1-3-1,-1-2-2,0 2-3,-4-7 0,8 3-5,-3-4 0,-1-2-5,0 4-5,4-7-5,-4 0-7,1 0-1,-1-3-8,4-1-7</inkml:trace>
  <inkml:trace contextRef="#ctx0" brushRef="#br0" timeOffset="466040.656">18812 12837 251,'0'-3'35,"0"3"-3,0 0-3,0 0-7,0 0-3,0 0 0,0 0 1,0 0 0,0 6 1,8 9-1,-8 1-2,4 3-3,-4 5-1,4-1-4,-4 6 0,-4-2 0,4 2-3,-4 1-2,4 0 0,-4 0-1,0 0-1,0 2-2,0-5 0,0 0-2,0 2-2,-1-5-2,1 0-2,0-5-4,0-3-4,4-2-5,0-1 0,0-4-4,0-7-1,0-2-2,0 0-6,0 0-5,0-11-10</inkml:trace>
  <inkml:trace contextRef="#ctx0" brushRef="#br0" timeOffset="466581.687">18988 13009 196,'0'-3'26,"0"3"-4,0 0 0,0 0-7,0 0 1,0 0-4,0 6 0,0-3-2,0-3-2,0 7-1,-4 7-2,4-4 2,-8 4 2,-1-1-3,-3-4 4,4 4 4,4-2-1,-8 5 1,3-7 0,-3 2-1,4-1 1,-4 0-2,3-1 1,-3 1 0,4-2-1,0 1-2,4-3-3,0-2 1,0 5-4,4-4 0,0 1-1,0 1 0,0-1-1,4 0 0,0 1 0,4-4-2,0-3 0,0 2 1,5-2-4,3 0-3,-8 0-4,0 0-4,1 0-2,-1 0-4,0-2-5,-4-1-3,4 0-3,-4-4-4,4 1-3,13 0-6</inkml:trace>
  <inkml:trace contextRef="#ctx0" brushRef="#br0" timeOffset="466627.6896">19254 12910 284,'4'-3'24,"-4"3"-9,0-3 2,0 6 5,0 0-1,4 1-4,0 11 0,-4 3 0,0 1-4,0-5-3,0 9-2,0 0-2,4 8-1,-4-9-2,5 5-1,-5-2 0,0-1-1,0-2-8,0-1-5,0-2-5,0-4-5,0 0-8,0-3-4,0 0-1,-5 22-9</inkml:trace>
  <inkml:trace contextRef="#ctx0" brushRef="#br0" timeOffset="466671.6921">19225 13122 308,'0'0'33,"0"-7"-5,0 7-3,0 0-4,0-3-1,9 3-3,-1 3-2,0-3-6,4 0-2,1 0 0,-5 0-2,4-3-1,0 3-2,1-3-6,-5 3-5,4-3-4,0-3-3,-4 4-6,1-1-2,-5 0-7,4-4 0,-4 1-2,12-4-6</inkml:trace>
  <inkml:trace contextRef="#ctx0" brushRef="#br0" timeOffset="467216.7233">19438 12883 252,'4'-3'31,"0"0"-2,5 3-1,-1-3 0,0 3-2,0 0-4,0 3-3,1-3-4,-1 0-2,0 0-4,0 3-3,-4-3-1,4 7-1,1 2-1,-5-3-2,0 2 0,4 2 2,-4-1 0,-4-1 0,4 5-1,-4 3 0,0-2-1,0-1 0,0 0 1,-4 3-1,4-5-1,-4 2 1,0 1 1,0-1 2,-4 2 2,8 0-1,-4-3 0,-5 4 1,5-1-3,-4-3 1,4 1-1,0-2-2,0 2 0,4-4 1,0 1-1,-4-2 0,0-2-1,4 1 1,4-1 0,-4 0-2,4-2 0,0-1 1,4 0 1,-4-1 0,4 1-2,-4 0 2,5 0-3,-1-3-2,4 0-5,-4-3-4,0 3-2,-3-3-3,3 0-3,0-2-4,-4-2-5,4 4-3,0-3-4,1-7-9</inkml:trace>
  <inkml:trace contextRef="#ctx0" brushRef="#br0" timeOffset="467763.7546">19704 12666 305,'0'0'29,"0"0"1,4 3 3,5 0-3,-1 10-5,0-2-1,4 5-4,1 0-6,-1-2-4,-4 5-1,4-2 1,-3-1-2,-1 7 1,-4 0 1,4 1-2,0 5-1,-4-2 2,0 3-1,0 0 0,-4 2-1,5-2-1,-5 4-1,4-1-1,-4-3 0,0-1-2,-4-2 0,4 0 0,0-2-1,0-1 0,4-5 0,-4-4-2,-4 1-2,-1-1-2,1 0-3,0-3-3,-4 1-2,-4-2-4,0 2-5,-1 0-3,1-5-5,4 1-4,-4 1-4,-1-7-2,9 3-3</inkml:trace>
  <inkml:trace contextRef="#ctx0" brushRef="#br0" timeOffset="468311.7859">20155 12618 199,'0'0'18,"0"0"-2,0 0-5,0 0 3,0 0-3,0 0 0,0 0 4,0 0-1,-4 0 0,0 0 2,-1 0-4,5 5 4,-4 1-4,-4 4-1,8 2 0,-8-1-2,4 2-2,0 3 3,-4-2-2,-1 5 3,-3 2 1,4 4 0,0 3 1,0-5-2,-1 9 1,-3-2 0,8 1-2,-4 2 1,4 7-3,0-4-3,0 1 1,-1-2 1,1 1-3,0-2 1,4-1-2,0-3 0,-4 1-1,4-3-1,0-7 1,0 1-1,4-1-1,0-5-3,0 1-3,1-1-1,3-2-3,-4-4-8,4-4-5,0 1-3,0-1-5,1-3-3,-1-3-5,-4 0-3</inkml:trace>
  <inkml:trace contextRef="#ctx0" brushRef="#br0" timeOffset="468356.7885">20306 12669 330,'0'-3'33,"0"3"-6,0 0-2,0 0-3,0 3-1,0 0-2,0 3 0,0 12-2,0 1-2,0 3-3,0-1 0,0-1-1,-4 9-2,0-5-1,0 6-2,0 2-1,0 4 0,-4 7-4,-1-6 1,5 0-1,-4 2-3,0-2-3,4-1 0,-4-5-3,4-3-4,-5-4-5,5-3-6,0-2-1,4-6-3,0-6-2,0-3-3,0-1-3,0-3-5</inkml:trace>
  <inkml:trace contextRef="#ctx0" brushRef="#br0" timeOffset="468906.82">20433 12993 254,'0'-6'26,"0"6"-4,0-7-4,0 7-3,0 0-3,0 0-4,-4 0-1,0 0-3,0 7 0,0-4-4,-9 3 3,1 7 1,8 0 6,-4-2 1,0-2 2,0 1 3,3-5 0,-3 4 1,0 1 1,-4-1 2,8 1-4,-5 1-2,1-5-4,0 1-3,4 5 0,0-8-1,0 0-1,4 3-3,-4-1 1,0 4-3,4-4 2,0-6-2,0 3 1,0 0-1,4 4 1,0-6 0,-4 2-2,12 1 2,-4-4 0,5 0-1,-1 0 0,0 0 0,0 0-1,1-4-3,3 4-7,-4-3-6,-8 3-7,13-5-6,-9 2-5,-4 0-4,0 0-5,8 0-7</inkml:trace>
  <inkml:trace contextRef="#ctx0" brushRef="#br0" timeOffset="468952.8226">20838 12871 310,'0'-4'24,"0"4"-7,5 0-1,-5 0-6,0 0-1,0 4-1,0-1 2,4 3 0,-4 13 2,0-4 0,-4 4 0,-1 1 2,5 3-1,-8 4-3,4-4-2,0 0-2,0 1-2,4 1-5,-4-8-7,4 3-5,0-6-2,-4 2-4,4 0-2,0-12-3,0 6-5,0-4 0,0 1 0,-8 7-9</inkml:trace>
  <inkml:trace contextRef="#ctx0" brushRef="#br0" timeOffset="469498.8538">20761 13079 366,'0'-3'42,"0"0"-6,4 3-5,-4 0-5,8 0-6,0 0-5,0 0-6,5-4-3,-5 4 0,0 0-3,4 0-8,1 0 1,-5 0-4,0 0-2,0 0-1,4 0-4,-8 0-3,1 0-4,-1-3-3,0 3-6,4-3-4,-4 3-5,4 6-3</inkml:trace>
  <inkml:trace contextRef="#ctx0" brushRef="#br0" timeOffset="469545.8565">21174 12767 301,'0'0'35,"4"0"-1,0 0-1,-4 0-4,0 0-2,4 0 1,-4 3-4,5 4-3,-5 10 1,0-1-3,-5 8-2,1 3-4,-4 5 1,4-2-4,-4 7 1,-4 2-5,-1-2 0,5 6-1,0-7-2,-4 1-1,8 0-1,-5-7-4,1-2-3,8-1-3,-4-4 0,0-9-5,0 2-4,4-3-6,0-10-7,0 2-7,0-5-9,0 0-8</inkml:trace>
  <inkml:trace contextRef="#ctx0" brushRef="#br0" timeOffset="470863.9319">21334 12553 137,'0'-3'16,"-4"3"-2,4-7-2,-4 7-1,0-3 5,-1 3 0,5 0 0,-4-2 3,0 2-2,4 0 3,-4 0-4,4 0 1,0 0-4,0 0-2,0 0 0,0 0 1,0-3 0,0 3 0,0-3 1,0 3 3,0-3-3,0 3 3,0 0-2,0 0 1,0-3-2,0 3 0,0 0-1,4 0-3,-4 3 0,0-3 0,0 3-1,0 8 0,8 2-3,1 0 0,3-2 1,-4 5 0,0 0-2,0-2 0,1 5 0,3-2-1,-4 6-1,0-3 1,5 6 0,-5 4 1,0 0 0,-4-1 1,4 1-3,-4-3 1,-4 3 2,9 10-2,-9-7-1,4 2 1,0-4-2,-4 2 1,0-3-1,-4 0 0,4-1-1,-4-5 1,4-2 1,0-4-1,0 4 0,-5-5-1,1 2 0,0-1 0,-4-5-1,4 2 2,-4 0-2,0-3-3,-1 1-1,1-2-2,-4-1-1,0-1-3,-1-1-3,1 2 1,0-4-6,4 1-3,-5-1-6,5-3-6,0 0-5,4 0-7,0-3-8</inkml:trace>
  <inkml:trace contextRef="#ctx0" brushRef="#br0" timeOffset="471898.9911">21784 12837 199,'0'-3'28,"0"0"0,0 0-4,0 0-1,0 3-2,4-5-2,0 2-3,-4-1 0,4 1-2,-4 0-1,5 3-1,-1 0-1,-4 0 1,0 0 2,0 0 2,0 0 1,0 0-1,0 6-1,0 2-3,0 8-2,0 0-2,0-2 0,0 6 0,-13-5-4,9 6 0,0 0-1,4 4 0,-8 2-2,4 0 0,0-1 0,0-6-3,4-1-4,-4-1-3,-1 1-5,5-5-6,0-1-5,0 0-4,-4-4-6,0-2-6,4-3-4</inkml:trace>
  <inkml:trace contextRef="#ctx0" brushRef="#br0" timeOffset="472465.0235">21641 13012 283,'0'3'25,"0"-3"-6,0 3-6,4-3 2,0 0-2,0 0-2,13 0-2,-5 0-1,0 0-4,0 0 0,5 0-2,-1 0 0,0-3-2,-3 0 0,3-3 0,1 3-4,-5-4-9,0 7-3,-8-3-7,4 0 1,1 0-3,-5 3 0,12 3-8</inkml:trace>
  <inkml:trace contextRef="#ctx0" brushRef="#br0" timeOffset="473030.0558">22194 12850 201,'0'0'29,"0"-3"-4,0 3-9,0 0 0,4 0-2,-4 0-2,4-7-3,-4 4 3,8 0 0,-8-3-2,4-1 1,-4-1-3,0 2-1,0 0 5,0-1-1,0 4-1,0 0-1,-4 0-2,4 0-1,0-2-3,-4-2 1,0 4 0,0 0-1,0 3 0,-5 0-1,1-3-2,4-3 1,-4 6 1,0 0 1,-1 3 0,1 0 1,-4-3 0,4 9 2,0-1 0,-1 2-2,1 3 3,0 3 1,0-2 1,0 2 1,0 1-3,3 6 2,1 0-2,-4-4 2,4 5 0,0 2-2,0 1-1,4-3-1,-4-2 0,4-1-2,0 4 1,0-4-2,0-4 0,4 2 0,-4-3-2,8-2 1,-4-1 0,4 0-1,1-5 1,-1 1-1,0-5-1,4 2 3,-4-3-2,1-3-1,3 0-3,0-3-2,-4 0-3,5-4-4,-5-2-7,4 4-3,-4-5-5,5 4-6,-13 3-4,8 0-6,8 3-6</inkml:trace>
  <inkml:trace contextRef="#ctx0" brushRef="#br0" timeOffset="473591.0879">22439 13182 306,'-4'0'28,"4"0"-8,0 0-2,0 3-3,0 1-4,0 11-3,-8-2 0,8 2-1,0 0 4,-4 0 2,-4 4 2,8 1-1,-4 0 0,-1-1-3,5-2 0,-4 2-6,-8-1 1,8-2-3,0-2-1,0 5-4,0-3-4,0-2-2,-1-1-1,1 1 0,0-1-2,0 0-1,0-1 2,4-4-1,-4-1-5,0-1-6,0-3-4,4 0-3,0-3-3,0 8-7</inkml:trace>
  <inkml:trace contextRef="#ctx0" brushRef="#br0" timeOffset="474155.1201">22619 13324 247,'0'-3'24,"0"3"-4,0 0-6,0 0-5,0 0-2,0 0 1,0 0-3,0 3-2,0-3-1,0 3 4,-12-3 1,4 3 4,4 0 2,-4 0 2,-1 1 3,1-1-3,0-2-1,-4 6 2,4-4-5,-5 3 0,1 1 1,0-1-3,-5-1-2,9 1-1,0-3-2,0 4 3,0 2-1,-1-2 2,1-3-1,0 3 0,0 2-2,4-2 1,0-1-3,0 0 1,4 1-2,0-3 0,0 0-2,4-1 3,4 0-1,4 0-1,0 0 0,1 1-1,3-4 1,-4 0 0,5 0-1,-5 0-3,0 0-5,1 0-4,-5 0-5,0 3-6,-4-3-6,4 0-4,-8 0-11,4-3-1</inkml:trace>
  <inkml:trace contextRef="#ctx0" brushRef="#br0" timeOffset="474202.1228">22922 12553 304,'0'0'32,"0"-3"-6,0-1-7,0 4-2,0 4 4,0-4 2,0 6 1,0 10-1,0 1-1,0 2-5,-4-1-4,4 1-2,-4 2-1,-4 4-1,8-1 0,-4 6 0,0 2-2,0 4-3,-5 1-1,5 3 0,-4 3 0,4 0-1,-4-4 0,0 1-2,-1-3 0,5-4 0,-4 0 1,8-2 0,-4-1-2,0-5-2,4-7-4,-4-2 0,4 0-4,0-5-4,-8-5-5,8 0-3,0-6-3,0 4-5,0-4-5,0 0-5,0-4-3,0 1-2</inkml:trace>
  <inkml:trace contextRef="#ctx0" brushRef="#br0" timeOffset="474763.1549">23111 12874 230,'0'-3'21,"0"3"-6,0 0-2,0 0-2,0 0-4,0 0-2,0 0 1,0 3 0,0 3 1,0-6 4,-5 10-3,-3 2 2,0-4 3,-8 2-1,8-4 0,-5 4 0,1-9-1,0 9 0,4-1 1,-1-2-1,1-1 1,-4-3-1,0 5 3,-1 5-3,1 0 1,-4-4 0,-1-1-1,9 8 0,-4-9-3,0 2-1,3-1 1,-3-2-2,4 4-2,4-4 1,0 1-2,4-4-1,0-3 1,0 3-1,0 2-1,4 1 1,4-6 0,0 3 0,9 0-1,-5 4 1,4-1-2,1 1 0,3-3 0,-4-1-3,1 1-4,-5 2-4,-4 0-7,0-6-7,1 4-5,-5 2-6,4-3-8,-4 0-2,-8 18-7</inkml:trace>
  <inkml:trace contextRef="#ctx0" brushRef="#br0" timeOffset="482996.6258">23332 12984 305,'0'0'31,"0"0"0,0 0-3,0 0 1,0 0-1,0 6-4,-4-6-3,4 0-5,0 0-4,0 0 1,0 0-1,0 0 1,4 0-1,4 0-1,0 0-1,0 0-2,0 0-1,5 0-1,-5 0-2,0 0-1,0-3-1,-4 3 0,5-3-1,-1 3-1,-4 0-2,4-4-1,-4 4-2,0-1-2,0 1-5,0 0-4,0 0-8,5 1-8,-5 3-9,0-4-11,0-4-10</inkml:trace>
  <inkml:trace contextRef="#ctx0" brushRef="#br0" timeOffset="483584.6595">23872 12820 274,'0'-3'21,"0"-1"-7,8 1-1,-8 0 1,0 0-1,0 3-2,0 0-1,0-3 1,0 3-1,0 0 5,0 0-2,0-7 0,0 7-3,-4-3-2,4 0 0,-4 3 1,0-6 1,0 2-1,0 0-3,0 0-2,0 1 0,0 0-1,-5 3-1,1 0 0,-4-3 0,4 3-1,-5 0 0,1 0 0,0 0 0,0 0 1,-1 3 0,1 7-1,4-7 0,-5 8 1,1 5-1,0-3 1,-4-2 1,3 5 0,5-2 2,-4 8-1,4-3-2,-1-1 0,1 6 2,0-2 1,4 2 1,0 1-1,0-4-1,4-2-1,0 2 2,4-2-3,-4-2 2,8-1-1,0-2-2,-4 2 1,9-3-1,-1-4 0,4-4 0,-3-2-1,3 1 0,-4-1 2,0-3-2,5 0 0,-5 0 0,0 0 0,-3 0-3,3 0-4,-4 0-3,0-3-4,0 3-3,-3-4-5,-1 4-5,-4-3-4,4 2-8,0-3-6</inkml:trace>
  <inkml:trace contextRef="#ctx0" brushRef="#br0" timeOffset="484147.6917">24019 13149 310,'0'0'30,"0"0"-4,0 0-5,0 0-1,0 3-3,0 3-3,0 10 0,0-1-2,0 0-1,0 0 1,0 4 0,-4 0 0,4-2 0,-8 3-2,8-6 0,-4 5-3,0-2-2,0-1 0,4 2-1,-8-2-1,8 0-2,-4-2 1,4 2-2,-4-4-2,-1 0-4,1 0-4,4-2-4,-4-1-7,4-4-2,0-2-3,0 1-2,0-1-5,0-3-4,0 0-2,17 0-6</inkml:trace>
  <inkml:trace contextRef="#ctx0" brushRef="#br0" timeOffset="484717.7243">24241 13241 290,'0'-3'22,"0"3"0,0 0-4,-5 0-1,5 0-4,-4 0-1,4 0-2,-8 6-1,4-6-1,-4 3 2,0 7-2,-1-2 3,-3 1 0,8 1-1,-4-4 2,4 1-2,0-4 0,-9 2-2,5 1-2,4 0 0,-4 1 0,-4-1 3,-1 0-3,5 1 1,-4-2-1,4 1 0,-9 0-1,13-3-2,-4 4 2,0-1-2,4-1 0,4 1 0,-4 1-1,0-1-2,4-3 1,0 0 0,4 4 0,0-6-3,-4 3 3,8-1 0,0-3-1,0 3 0,1-3 0,-1 0 2,0 3-2,4-3 0,-8 0 0,5 3 0,-1 0-2,-4 1-5,-4-1-2,0 0-4,0 0-4,0 0-3,0-3-6,8 0-5,0 0-5,-4 0-8,4 7-9</inkml:trace>
  <inkml:trace contextRef="#ctx0" brushRef="#br0" timeOffset="485663.7784">24167 12171 201,'0'3'31,"0"-3"-5,0 0-1,-4 0-4,4 0-5,0 4-4,0-4-3,0 3-1,0-3-2,0 0-3,0 3 2,8 5-2,-4-5 3,8-3 3,-8 0 5,5 3-1,3-3 0,-4 3 2,0 1 0,0-4 0,1 0-2,3 3-1,-4-3-3,0 0 0,-4 0-4,9 0 1,-5 0 0,4 0-3,-4 0 0,5-3 1,-5 3-2,-4 0 0,4 0 0,-4 0-1,4 0 1,-4 0 0,1-4 1,-5 4-2,8 0 0,-8 0 1,4 0 0,0 0 2,0 0-4,0 0 2,0 0-1,-4 0 0,4 4 0,0-4-1,0 3 0,1 3 0,-1-6 2,-4 5-1,4-2 2,0 0 1,0 4-2,-4-7 1,0 6 1,4 0-1,0-3-1,-4 4 0,4-1-1,-4 2 1,4-5-1,-4 7 0,0-1-1,4 3 2,-4 3-1,0 1 2,5-1 0,-1 7-1,-4-5 2,0 9-2,0-2 1,0 1 0,0 2 0,0 0-1,0 3 0,0-1 1,0 1 1,0 0-3,-4 1 2,4 4-2,-5-5-1,5-3 2,-4 3-2,0-1 2,4-2-1,-4 3-1,4 0 1,-4-1 2,0-2-2,0 3 2,4 3 0,-4-1 0,4-5 0,-4 0 0,4 3 1,-9-1-1,5-2-2,0 0 0,0-2 0,0-1 2,0 5-2,0-5 1,4 3-1,0-2-1,-4-1 0,0 0 1,4-2 0,-4-1-1,4 1 0,-4-1 0,-5 4 0,9-7 0,0 1-1,-4-2 2,4-1-1,-4 5 0,0-5 0,4 0-1,-4 1 2,0 1-1,0 7 0,4-6 0,0 2 0,0-5 0,0-2 0,0-1 0,0 3 0,0-2 0,0 2 0,0-4-1,0 0 2,0 0-1,-4-2 0,4-2 0,0 1 0,0-5 0,-4 5 0,4-3 0,0 1 0,0-2 0,-4 1 0,4-3 0,0 0 0,0 0 0,0 4 0,0-7 0,0 3-1,0-3 2,-5 3-2,5 0 2,0-3-2,0 0 0,-4 0 1,4 0 1,0 0 0,0 0-1,0 0 0,0 0 0,0 0 0,-4 0 0,0 0 0,-4 0 0,4-3 0,-8 0 0,3 0 0,-3-4 0,-4 1 0,3 0-1,1-1 0,0 6 0,-5 1-4,5-3-2,8-1-4,0 4-5,-4 0-3,4-3-6,4-3-11,0 3-12,0-4-9</inkml:trace>
  <inkml:trace contextRef="#ctx0" brushRef="#br0" timeOffset="486733.8396">24674 12993 225,'0'0'38,"0"0"-6,0 0-2,0 6-4,0-6-5,0 0-2,0 0 3,9 0-2,-9 4-1,12-1-5,-12-3 1,8 3-6,-4 0-1,4-3-1,1 3-1,-1-3-4,-4 0 0,4-3 1,-4 3-1,0 0 0,0 0-1,5-3-1,-5 0-5,4-4-7,-4 1-7,4 3-6,-4-3-4,0 1-4,-4 5-1,4-3-5</inkml:trace>
  <inkml:trace contextRef="#ctx0" brushRef="#br0" timeOffset="487307.8724">24617 13268 247,'0'0'34,"0"0"5,0-3 4,12 0 1,-7 3-4,7 0-4,-4 0-9,0 0-9,-4 0-5,4 0-2,1 0-3,-1 0-2,0 0-2,0 0 0,0 0-4,1 0 2,3 0-3,0 0-1,0 0-2,-7 0-3,7-3-4,-4 3-7,-4-2-6,0 2-13,0-10-5,0 7-7</inkml:trace>
  <inkml:trace contextRef="#ctx0" brushRef="#br0" timeOffset="487947.909">25158 12926 161,'0'0'10,"0"-3"4,0 3-5,0-3 3,0 3-3,0 0-1,0 0-3,0 0 3,0-3 0,0 3 3,0 0 0,0 0-1,0-7 1,0 7 2,0 0-1,0 0 1,0 0 1,0 0-1,0 0 1,0-6-3,0 6 0,0 0 1,0-5-1,0-1-1,0 3 1,0-4-4,0 1 0,0 3-3,-5-7 0,5 4-1,-4 6-1,4-5 0,0-1-1,-4 6 0,0-3 0,4-1 2,0 1 3,-4 0 2,0 3-1,4-9-1,0 4-1,-4 5-2,0-3 0,0-1-1,0 4 0,0 0-1,-1 0 0,-3 0-1,4 0 2,-4 4-3,-4-1 1,4-2-1,-1 6 3,1-1-1,-4 4-1,4-1 1,-5 2 0,9 2-2,-12 0 2,4 7-2,-1-4 2,1 5-1,-4-2 0,3 5 3,1 1 0,4 2 0,-4 0-1,-1 4 0,1-3 0,4 2 2,0 1-1,0-3-1,-1-1-2,5 0 2,4 2-1,0-5 0,0-4 0,0 3-1,4-6 3,5-1 2,-1-3 2,4-2-1,0-5 0,5-3 0,3 1 3,5-4-2,-5-4 1,1 1 0,7-6 0,-7-2-2,3-2 2,1 0-2,-5 2 1,5-8 0,-9 5 1,1-9 0,-1 0 0,0-3-1,-3 2 1,-5-1 1,0-2-1,-4 3-2,0-5-1,-4 2-1,0 0-1,0-6-1,-4 7 0,0 3-2,-8-1 1,-5-5 0,5 12 0,0 1-1,0 3-1,-1 5-1,1 2-2,0-4-5,4 4 2,-5 3-2,5 3-3,-4 0 0,4 0-2,-5 0-2,9 3-3,-4 0-2,0 0-8,4 10-7,-4-4-8,-1-1-9,5 2-9</inkml:trace>
  <inkml:trace contextRef="#ctx0" brushRef="#br0" timeOffset="530949.3686">463 15940 133,'0'0'18,"-4"0"-2,4 0-2,0 0-1,0 0 1,-5 4-4,5-4 2,0 0-4,0 0 0,0-7 1,0 7-1,0 0-1,0 0 0,0 0 0,0 0 2,-4 0-1,4 0 0,-4 0 0,4 0 2,0 0-2,0 3-1,-4-3 1,4 4-2,-8-1 0,4 10-1,-4 2-2,-1-3 2,5 0-1,0-5 1,0 4 1,-4 1-2,4 4-1,-4-3 0,0 1 1,-1 2-1,1-1-1,0 7 0,4-8 2,-4 5-1,0 2 1,3 4 1,1-4-2,-4 1 2,4-1 3,-4 4 1,8 2 3,-4 0-1,0-1 2,4-2-2,0-4 1,0 6-2,0-6-1,4 6 1,0-5-2,-4 1 1,8-5-1,4 2 0,1-1-1,-5 4 1,4-4-1,4 1 0,-3-5-1,-5 5-1,4-3-1,-4-2-2,5-4-1,-5-1 0,-4 3 2,4 0-3,-4-2 0,4-7 1,-3 3-2,-1-1-3,-4-2-4,0 4-4,0-7-3,0 6-7,0-3-8,0-3-7,4 7-11,-4-1-12</inkml:trace>
  <inkml:trace contextRef="#ctx0" brushRef="#br0" timeOffset="531967.4268">590 16152 260,'0'0'27,"0"-3"-2,0 3-2,0 0-6,0 0 3,0 0-3,0 0 2,0 0 1,8 0-3,0 0-2,4 0-2,0 0 0,-3 0-1,3 0-1,0 0-3,1 0 0,-5 3-2,4 0 0,-4 7-3,0-1 0,-4-4-1,5 8 0,-1-4-1,-8 4 0,4-2 0,-4 5-2,4-3 2,-4 4 0,-4 2-2,4-4 2,-4 4 0,0-2 0,0 2 0,-5-3 1,5 2-1,0 1 0,-4-2 1,4 2-2,0-5 0,-4 2 0,0-3 0,3 1 0,-3-1 0,4-3 0,4-1 0,0 2 2,-8-4 0,8-4 1,0 0-2,0 0 2,0 0 1,4 1 0,0-4 1,-4 4 1,0 3-1,4-4 0,9-3-2,-5 0 0,4 0 0,0 0-1,-4 0-2,1 0 0,3 0 1,-4-3 0,-4 3-1,4-3-3,1 3-2,-1 0-2,-4 0-1,4 0-6,-4 0-5,4 0-5,-4 0-4,1-4-5,-1 3-5,4 1-5,16-10-8</inkml:trace>
  <inkml:trace contextRef="#ctx0" brushRef="#br0" timeOffset="532559.4607">1179 16241 232,'0'0'26,"0"0"-3,0-3 0,0 0-4,0-1-2,0 1-2,0 0-3,0-3-2,0 1 1,0 2-1,0 0-2,0-4 1,0 4-3,0-3 2,0-1-4,0 1-1,-4 1 0,0 2 1,0 0-2,0 0 0,0 3-1,-5-4 0,1 1 0,4 0 0,-8 3-1,4 0 0,-1 3 0,1-3 0,4 3 0,-8 7-1,4-2 3,0-2 4,-1 7-1,5 0 1,-4 1 0,0 2 3,4-3 2,0 4 1,0 2 1,4 2 0,-5 1-2,5-1-1,0-2 0,0-2-1,0 2 0,0 2-2,0-5-1,5 1-2,-1-1-1,4-3 1,-4-2-1,4-1-1,4-4-2,-7 0 2,7-2-2,-4-4 1,4 0 0,-4 0 1,5 0-2,-5 0-1,4 0-3,-4 0-5,1-4-2,-1 1-6,4-3-8,-4 0-6,0-4-5,-3 4-8,3 1-1,12-11-9</inkml:trace>
  <inkml:trace contextRef="#ctx0" brushRef="#br0" timeOffset="533152.4946">1462 16424 331,'0'-7'29,"0"7"-6,0-1-5,0-6-4,0 4-2,0 0-3,8 0 0,0 0-3,0 3 1,-4 0 0,4 0 1,1 0 2,-5 0 0,0 0-3,4 3 2,-4-3-4,4 0-1,0 0-1,-3 0 1,-5 0-2,8 0-1,-8 3-1,4 3 1,-4 1-1,0 1 0,0 4-1,0 1 2,0-2-1,0 2 0,0 0 0,-4-5 0,4 4 0,-8 1 0,8-3 0,-5-1 0,-3 2-1,0 2 2,4-3-1,4 1 0,-4-5 0,0 4 0,-4-4 0,8 0 0,-5 1 0,1 1 0,4-5 3,0 3 3,0-3-4,0 1 2,0-1 0,0 0-1,0-3 2,4 3-1,-4 0-1,9-3 0,-1 0-1,0 0 0,4 0-1,-3 0 0,-1-3-1,-4 0-4,4 3-6,0 0-4,-4 0-5,0 0-4,0 0-6,1-3-6,-1 3-6,0 0-5</inkml:trace>
  <inkml:trace contextRef="#ctx0" brushRef="#br0" timeOffset="534505.572">1838 16211 244,'0'0'42,"0"0"-1,0 0-4,0 0-2,0 0-3,0 0-2,0 0-2,4-3-5,0 3-3,-4 0-2,9 0-3,-5 0-4,4 0-1,-8-4-4,12 4-1,-4 0 0,5 0-3,-5 0-1,4 0 1,0 0-1,5 0-4,-13 0-2,4 0-3,4 0-3,1-3-2,-1 0-7,-4 3-8,4-6-7,1-7-7,-1 5-4,33-11-7</inkml:trace>
  <inkml:trace contextRef="#ctx0" brushRef="#br0" timeOffset="535110.6066">2460 15983 236,'0'0'28,"0"0"-2,0 0-3,0-1-1,0-6-1,0 4 0,0 3-3,0-6-5,0 0-1,0 2 1,0-5 0,0 6-1,0 3-1,0-7-4,0 3 3,0 4-2,0-7 1,0 1-2,0 6-3,0 0 1,-8 0-3,8-3 0,-8-4-1,4 1 0,0 3 0,4 3-2,-4-2 2,-4 2 0,4 2-1,-5-2 0,5 0 0,0 0 0,-4 6 0,0 0 0,0 7-1,-1-5 2,5-2-1,-4 4-1,0 6 2,4-7-1,-4 6 0,-1 1 1,5-2 6,0 8-2,0 2 1,0-2 0,0 2 2,0 0-3,4-2 1,0-1 0,0 4 2,0-4-3,0-2 1,0-1 0,4 1 0,0-3-1,0-2 0,4 2-2,1-5 1,3 2-1,0-7 0,-4 0-1,1 1-1,3-4 0,-4 0 1,0-3-1,4 0-1,-3 0 0,-1-3-4,-4 3-5,4-3-5,0 0-5,-4-4-6,0 4-12,1-3-6,-1 2-8,16 4-8</inkml:trace>
  <inkml:trace contextRef="#ctx0" brushRef="#br0" timeOffset="535708.6408">2747 16281 240,'4'0'26,"-4"0"-2,0-4-2,4 4-2,-4-3-1,4 0 0,0 0-1,-4-3 2,0 4 0,0-1-1,5 0 1,-5-4 0,0 4-3,0-3-3,0 3-4,0-1 0,0-2-3,-5 0-1,5 2-2,0 3-1,0-9 0,-4 4-2,0-4 1,0 4 0,0 3-1,0-2 0,-4 2-1,4 3 1,0-6-1,-5 2-1,1 4 1,0 0 0,0 4 0,0-1 1,-1 3-2,1-1 2,0 4-2,0 4 1,4 0 0,-4-5 0,-1 8 0,1 0 0,0-2 0,4 5 0,0 2 0,0 1 1,0-1-1,4-2 0,0-2 0,0-1 2,4-2-1,0-1 0,0 0 1,4-7 1,4 1 4,-3-6 1,7-1-1,-4 0 0,1-1-1,-5-6 0,4-2-1,0-4 0,-3-1 0,3 1-1,-4-3-1,0 2-1,-4-2-1,-4 3-1,4 2-2,0-2-5,-4 1-3,0 4-2,0-2-10,-4 0-8,0 1-8,0-2-8,-4 1-5,-8-9-11</inkml:trace>
  <inkml:trace contextRef="#ctx0" brushRef="#br0" timeOffset="536773.7017">2833 15532 286,'0'-3'37,"0"3"-2,4 0-2,-4 0-4,0 0 2,8 0-3,-4 3-2,1 0-3,3 0-3,0 8-3,4 2-3,0 0-1,1 1-2,-5 2 1,4 2-4,0 4-2,1-2 2,-1 3-2,0-3-2,1 6 0,-1 1 0,-4 0-2,4 1 1,-3-4-1,-1 3 1,0 2 2,0-2 1,0 3 1,-4 4-2,5-1 1,-9 5 1,4-1-1,-4-1 0,0 1 2,0-1-4,0 1 1,0-1-1,-4-5-2,-5 2 2,5-1-2,-8-2 0,4 0-2,-4-3 1,-1-1-1,1-9-4,0 9-4,-1-6-4,1-1-8,-4-1-3,3-2-8,5-3-13,-4-6-11,-17 22-24</inkml:trace>
  <inkml:trace contextRef="#ctx0" brushRef="#br0" timeOffset="538233.7852">3554 15913 153,'0'-6'26,"0"3"3,0-2-1,0-4 5,4 9-4,-4-4 2,4 1-2,-4 0 2,0 0 1,4 3-5,-4 0-1,0 0-3,0-3-4,0 0-4,0 3-2,0 0-3,0 0-1,0 0 0,0 0-3,0 6 2,0-3-3,0 0 0,0 13-2,0-2-1,0 6-2,0 3 2,0 3 0,4 1-2,0 3 0,-4-3-3,0 5-4,0-2-2,0-3-8,0-3-7,0 1-7,0-4-11,0-2-4,0-3-6</inkml:trace>
  <inkml:trace contextRef="#ctx0" brushRef="#br0" timeOffset="538833.8196">3410 16136 318,'0'0'37,"0"3"-6,4-3-7,0 0-2,5 3 0,3-3-6,8 0-3,1-6-3,3 4-2,-3-7-2,3-4-2,-3 2-2,-5 1-6,5 4-11,-5-7-6,1 4-9,-5 6-9,0 1-7,29 2-3</inkml:trace>
  <inkml:trace contextRef="#ctx0" brushRef="#br0" timeOffset="547379.3083">4209 15975 175,'0'-3'14,"4"-3"-4,-4 0 4,0 6-2,0 0 1,0-4 6,0 1-2,0 3 0,0 0-2,0-6 1,0 3 2,0-4-2,0 7 2,0 0-1,0 0 1,0 0 0,0 0-2,0 0-1,0 0-2,0 0 0,0 0-3,0 0-2,0 0-1,0 0-4,0 0 2,0 0 0,0-3 0,0 3-3,0 0 4,0 0 1,0 0 0,0 0 0,0 10 0,0-1 0,0 7-1,0-3 0,4-2-1,4 5-1,-4 1 1,8 2-2,-3 2 0,3 1-2,-4-1 0,-4 1 0,4 2-1,-4-2 0,9-4 1,-9 1 0,4-2-2,-4 2 2,4-4-2,-4 1 0,5 1 2,-9-1-3,8 0-1,-8-5-3,4 2 1,-4-4-2,4 1-1,0-2 0,-4-2-4,4 1-2,0-4-4,-4 0-3,4 0-2,-4 0 1,4 0-3,0-3-4,-4 4-5,0-4-4,0 0-2</inkml:trace>
  <inkml:trace contextRef="#ctx0" brushRef="#br0" timeOffset="547989.3432">4450 15969 187,'0'-9'31,"0"9"-8,0-4 0,0-2-4,0 6-2,0 0-1,0 0-2,-4 0-3,4 0-2,-4 0-2,4 0 2,0 0-1,-4 0 1,0 0 2,0 6 0,0 7 0,0-3 3,-5 1 0,5 5 2,0-2-1,-4 8 1,-4-4-2,3 4-3,-3 2 0,0 1-3,4 2-3,-9-3-1,9 5 1,0-5-3,0 1 0,-9-1-1,9 0 0,0-2-3,-4-5-1,4 3-7,-1-6-3,5 2-7,-4-4-4,0 1-5,8-8-7,0 1-6,0 1 0</inkml:trace>
  <inkml:trace contextRef="#ctx0" brushRef="#br0" timeOffset="548710.3845">4909 15516 173,'0'0'12,"0"-3"-3,0 3-2,0 0 0,0 0 0,0 0-5,0-3 4,0 3 1,0 0-1,0 0 4,0 0-1,0 0 2,0 0-3,0 0 2,0-4 1,0 4-2,-4 0-1,4 0 1,0 0 0,0 0-2,0 0 1,0 0-1,-4 0-1,-1 4 2,-3-1-2,4 3-1,4 4 0,-8-4 2,0 2 0,4 5-3,-5-4 1,1 1 1,4 1-1,-8 5 3,4 0 1,0-2 0,-5 2-1,5-2 1,0 5 1,-4 0 0,3-1 2,1 1 0,4 5-2,0-7 0,-4 9-1,0-9 0,4 9 0,-5-6-3,9 9 1,-4-2-2,4 0 0,-4-2-1,0 2 3,4 4-2,0-1-1,0-5 2,4 2-2,-4 0 2,4 2-1,-4-2 0,4-6-1,5 1-2,-9-1-1,4-2 0,-4-2 1,8 2-2,-8 0 2,8-1-1,-4-2-2,0-5 1,0 2 0,5-1-4,-5-1-2,0-4-2,0 2-1,0-2-2,0-4-5,0 3-1,4-3-10,-4 1-4,5-4-9,-1 0-9,-4 0-9</inkml:trace>
  <inkml:trace contextRef="#ctx0" brushRef="#br0" timeOffset="549644.4379">5179 15737 217,'4'0'29,"0"0"1,-4 0-4,0 0-5,0 0 1,0 0-5,4-3-3,-4 0-2,0 3-1,0 0-2,0-7-1,0 1 0,0 0 1,0 2 0,0-2-2,0 4 1,0-4-3,-4 0-1,4-1 0,0 1-1,0 0 1,0-1 0,0 4-3,0 0 1,-4 1-1,4-1-1,-4 0 1,0 0-2,-4 3 1,-1 0-2,5 0 2,-8 0-1,4 3 1,0 0 0,4 0 0,-5-1-1,-7 7-1,8 1 4,-4 0-4,-1-1 2,9 2 2,-8-1-4,0 6 2,8-2 0,-5 2 2,-3-3-4,4 1 2,0 2 2,-1 4 1,5-1-1,0-4 1,-4 4 1,8 0-3,-4 5 1,4-4 1,0 3-2,0-4 0,0 5 0,0-1-1,4 0 0,0 1 2,4-5-1,5-2-1,-5 2 1,0-4 0,0 0-2,5-2 0,-5-5 2,4-2-2,-8-2 1,0-1 0,0-3 4,0 0 0,0-3 5,5-1-3,-9-2 1,4-5-2,0-5-2,0 3-1,0-4 1,0-2-2,0 1 1,0-1-2,-4 2 0,4 1 0,-4 0 2,0 5 3,4 4 0,-4 1 0,0 3-3,0-7 1,0 10 0,0 0-2,-4 0 0,0 0-1,0 0 2,-8 4-2,4 2 1,0 0-1,-1 4 0,5 4 1,0-1-2,4 3 1,-8-5-2,0 5 0,8-7-4,-4 1-4,4 1-8,-4 2-5,4-4-5,0-4-4,0-2-2,0-3-6,8 3-4</inkml:trace>
  <inkml:trace contextRef="#ctx0" brushRef="#br0" timeOffset="550251.4726">5539 15883 179,'4'-3'22,"-4"0"-1,0 0-5,0 3 1,4 0-1,0-3 0,1 3 2,-5-4-3,0-2 1,0 3 0,0-2 0,0 2-2,0 0 0,0-1-2,0-2 0,0 6 1,0-6-4,0-4-2,-5 9 2,5-6-3,0 4 0,-8 0-2,4 0-1,0 0-1,0-1 1,-4 1-3,4 3 0,-4 0 1,-1 0 0,5 0 0,0 0-2,-4 0 2,0 0-2,4 3 3,-5 1 1,1 2 2,0 0 1,0 5 0,-4-1 1,8 3-1,-5 1 0,1 2-1,4 0 1,-4-2 0,4 2-1,0-5 0,4 8 3,0 3-2,0-4-1,0-2 0,0 1-1,4 2 1,0-1-2,0-5-1,4-1 2,0-2-2,5 1 0,-5-5 1,0 1-1,4-1 0,1-3-1,-1 0 0,0-3-1,-4-3 1,5 3-5,-5 0-2,0 0-5,0-3-5,0-3-7,1 3-9,-5-1-9,0 1-6,0 3-6</inkml:trace>
  <inkml:trace contextRef="#ctx0" brushRef="#br0" timeOffset="550897.5096">5854 16026 323,'0'-3'40,"0"0"-12,0 0-2,9 1-5,-9-4-1,8 3-3,0-1 2,0-2-2,0 3-2,1-3-2,3 2-2,-4 3-3,0 1 1,0-7-2,1 7 0,-1 0-1,-4-3-3,4 0 0,-4 3-1,0 3-1,0-3 0,0 0 0,1 0 0,-5 0 0,0 0-1,0 3-1,0 1 0,0 7-1,0 1-1,-5-5 0,1 7-1,-4 2 1,0-3-1,0-2 0,0 2 1,3-4 1,-3 1 1,0-2 0,4 4 1,0-2-1,0-4-1,4-3 1,0-1 0,0 1-1,0-3 3,0 3-1,0-3 0,0 4 0,0-1 0,0 0 0,4-3 0,-4 0 0,8 0 1,0 3-2,0-3 1,-3 0 0,3 0 0,0 0 0,-4 0 0,4 3 0,-4 4 0,-4-1 1,4 2 1,1-2-1,-5 4 2,0 3 2,0-2-1,0 1 1,0 1-1,-5 0 2,5 1-2,-8 2 0,0-6 0,4-2 0,0 1 0,-4 1-1,-1-4 1,1 0 0,0-1-1,0 1-1,0-2 1,0-1-2,-5 0 0,5 0-1,4 0-5,-4-3-3,0 0-4,-1-3-6,9 3-7,-8-3-13,8-7-7,-8 4-7,-8-8-9</inkml:trace>
  <inkml:trace contextRef="#ctx0" brushRef="#br0" timeOffset="551935.5689">6448 15731 270,'0'0'36,"0"0"-5,0-4-6,0-2-4,0 6-1,0-3-5,0 3 0,0 0-5,4 0-3,-4 0 6,4 3 3,-4-3 1,4 3 0,-4 10-3,4-2-1,1 5-4,-5-2-3,0 9-1,4-4-1,-4 1-2,4 4 0,-4-5 0,0 5-2,0-2-5,-4 5-7,0-11-3,4 8-6,-9-5-4,5-1-4,-4-2-4,8-2-7,-8 2 0,-9 30-6</inkml:trace>
  <inkml:trace contextRef="#ctx0" brushRef="#br0" timeOffset="552554.6043">6346 15896 341,'0'0'38,"-4"0"-7,4 0-3,0 0-2,4 0-5,-4 0-5,0 0-4,16 0-3,-4 0-3,1 0-1,-1 0 0,0 0-3,5 0 0,-5 0 0,4 0-2,-3 0 0,-1 0-4,0 0-7,-4-6-3,0 6-5,5 0-5,-1 0-4,-4 0-7,0 0-5,17-4-7</inkml:trace>
  <inkml:trace contextRef="#ctx0" brushRef="#br0" timeOffset="553156.6388">7042 15778 247,'8'-4'27,"-8"0"-7,4-2-5,0 0-4,-4-1 4,4 1-1,4 0 1,-8 4-2,0-4 1,0-1 1,4 1-4,-4 0 1,0-4-3,0 2 0,-4 2-1,4-1-1,0 1-2,-8 0-1,0 2-1,4 1-1,-8 0-1,3 0 0,-3 3 2,0 0-3,4 0 0,-5 0 2,1 6 3,0-3 2,0 10 1,3 0 1,-3-4 0,0 3-1,-1 0 1,5 3-3,-4 0 1,4 5-2,0-3 1,4 2 0,-1-1-1,1 1-1,0-2 1,4-1 0,0 3-1,0-5 2,4 6-1,-4-6 2,9 2-1,-9 3-2,8-5-2,0 5 1,0-8-2,0-1 2,5-4-2,-5 4 2,4-4-2,4-1 0,-7-5-1,3 0 1,0 0-5,0 0-5,5 0-4,-5-3-6,0 1-4,-3 2-8,-1-6-9,-4 6-8,4-7-4</inkml:trace>
  <inkml:trace contextRef="#ctx0" brushRef="#br0" timeOffset="553208.6417">7263 16009 405,'0'0'50,"0"0"-9,0 0-9,0 3-9,-4-3-2,4 5-6,0 7-4,0 8-3,-9-6-1,9 8-4,-4-4 0,0 4 0,4-8-3,-4 5-4,4-3-4,-4 2-3,0-2-7,4-2-10,0-5-8,-4 1-11,4-4-7</inkml:trace>
  <inkml:trace contextRef="#ctx0" brushRef="#br0" timeOffset="553813.6764">7885 15856 280,'0'-3'50,"0"3"-1,0 0-4,0-3-6,0 3-7,4-3-5,-4 3-6,4 0-1,0 0-5,4 0-2,1 0-4,-5 0-4,8 0 1,0 0-2,1 3-2,7-3 0,-8 0-2,9 0-4,-9 3-4,9-3-3,-9 0-4,4 0-4,1 0-6,-9-3-5,8 0-4,-8-1-1,5 4-5,-9 0-6</inkml:trace>
  <inkml:trace contextRef="#ctx0" brushRef="#br0" timeOffset="554421.7111">8569 15791 179,'0'-6'22,"0"2"2,0 4-5,0-6 0,0 6-5,0-1-1,0-3-3,0 1-4,0 0-2,0 0 0,0 0 2,0-1-1,0-2 4,0 0-1,-4 3 1,0 3-4,-1 0 3,1-5 1,0 5 1,-4-3-2,0-1-1,4-2 0,-4 3-1,-1 0-1,1 3-2,0 0 0,0 0 2,0 0-1,-1 0-1,1 0 0,0 0 2,-4 3-1,4 3 1,-5 1 1,5 4 2,-4-2-1,-5 4 3,9-2-1,-4 5 1,4 0 0,-4-2 0,7 8-1,-11-7 2,12 4-2,0 5 1,0-2-2,4 5 0,0-5-1,-4-1-1,4 6-2,4-11 0,-4 6 0,8-4-1,-4-6 3,12 3-1,-7-3 1,3-2-1,0-4 1,5-6-3,-1 0 0,0 0-1,1-3 0,-5 0-4,0-3-4,1-4-4,-5 2-2,4 5-4,-8-4-5,4-2-10,1 3-9,-5-1-10,0 1-7</inkml:trace>
  <inkml:trace contextRef="#ctx0" brushRef="#br0" timeOffset="555026.7457">8810 16085 374,'0'0'40,"0"0"0,0 0-9,0 0-6,0 6-5,0 9-4,0-2-6,-4 4 1,0 2-5,4 3-3,-4-1 2,4 0-2,0-2-5,-8 0-4,8-2-9,0-1-7,0-5-11,0 2-9,0-3-11</inkml:trace>
  <inkml:trace contextRef="#ctx0" brushRef="#br0" timeOffset="555636.7806">9171 15409 261,'0'-3'29,"4"0"-5,-4 3-2,0 0-6,0 0 4,8 0 3,-4 6 2,4-6 5,4 13-4,-3 1-2,3 2-5,0-1-1,0 1-4,1 1 0,-1 2-4,-4 3-1,4 2-3,1 0 2,-1 6-1,0 2-1,1-2-1,-1 1 1,-4 2 0,0-3 0,0 5 0,-3-5 1,-1 1-2,-4-1 3,0 3-4,0 2 0,-4-5 0,-1 0-2,1 1 0,0 0 0,-8-7-1,4 7 0,-5-6-1,1-4 0,4 1-3,-4-1-4,-5 1-3,5-2-4,0 0-6,0-6-6,-1 2-10,1-2-9,4-1-10,-29 33-8</inkml:trace>
  <inkml:trace contextRef="#ctx0" brushRef="#br0" timeOffset="571587.693">1785 16824 167,'0'0'31,"0"-4"-1,0 0 0,0 1-7,0-3 1,0 0-4,0 2 0,0 1-1,0-3-1,0 3 4,0 1-2,0 2 3,0-8 0,0 3-1,0 5-2,0-3-2,0 0 0,0 3-3,0 0-3,0 0-2,0 0-2,0 0-4,0 0 1,0 0-1,4 0-1,-4 0-1,0 0 0,12 0-1,1 0 1,-1 3-2,-4 5 1,-4 5 0,8 3 0,1 0-1,-5-5-1,4 5-1,1-5-2,-5-2-5,0 1-1,0 3-3,0-7-3,0-1-7,-3 4-2,-1 1-4,0-4-6,-4 4-8,0-2-2,4 1-1</inkml:trace>
  <inkml:trace contextRef="#ctx0" brushRef="#br0" timeOffset="572211.7287">1981 16700 240,'0'0'33,"0"0"-4,0 0 1,0 0 0,0 0-1,0 0 2,0 5-1,5 8-4,3-7-4,4 4-2,-4-2-1,0 8-6,5-2-2,-9-3-2,8 3-1,-4 2-3,0-1 0,1 0-5,-1 3 0,-4-2-4,4-3-6,-4-2-4,0 1-10,0-2-11,5-1-8,-9-2-10</inkml:trace>
  <inkml:trace contextRef="#ctx0" brushRef="#br0" timeOffset="573642.8105">2551 17017 135,'0'0'9,"4"0"4,-4 0-3,0 0 4,0 0-1,0 0 3,0 0-1,4 0 1,-4 0 1,4 0-1,-4 0 1,0 0 1,0 0 0,0 0 0,4-2 3,-4 2-1,0 0-1,0 0-2,0 0 1,0-3-3,0 3-4,0-3 1,0 3-1,0-7-2,0 7-1,0-6 1,0 6-3,0 0-1,0-3-1,0 0 2,0 0-2,0-1-1,0 0 0,-4-3 2,4 1-3,0 3 2,0-7-1,0 7-1,-8-3-2,8-2 2,-9 1-1,1-2 0,0 2 0,4 4-1,-4 0 0,4-3 0,0 1 0,-5 2 0,5 0 0,-4-1 1,0 4-1,0 0 0,4 0 0,-5 0 0,1 4 0,0-1 0,0 1 0,0 3 0,4-1 0,0 7 0,-5 0 0,1-2 0,4 1 0,-4 1 0,4-2 0,-4 5 0,4 0-1,-5-2 0,9 6 0,-8-5 2,8 6 0,-8-3-1,4 1 0,4-2 0,0 5 0,0-1 0,0-2 0,0-1 0,0 4 0,0-6 0,4-2 0,0 2-1,4 1 2,0-1-1,1-3 0,3-3 0,0-6 0,0 3 2,1-1 1,-1-3 1,4 0-1,-3-3 1,3-6 2,-4-3 0,1-4-1,3 2 0,0-5 2,-3 0-1,-1 2-1,0-5 1,5 1 2,-13-1-1,4-2 0,-4 2 2,-4 5-2,4-2 0,-4 0 0,-4 2-3,0-2-1,0 2 0,-4 1 0,-1 0-2,1 2 2,0-2-3,0 1 1,0 2 0,-1 4-1,5 1 0,-4-1-2,4-1-3,0-2-2,0 2-3,4 7-3,-4-3-2,0 2-4,4 1-2,0 0-3,0 0-9,0-4-13,0 4-11</inkml:trace>
  <inkml:trace contextRef="#ctx0" brushRef="#br0" timeOffset="575221.9008">6821 16535 198,'0'-3'29,"0"3"-4,0 0 0,-5 0 0,5-3-2,0 3 1,0 0-1,5-7-4,-5 7 3,0 0-1,0 0 2,0-3-3,4 3-2,0-6-2,0 6-2,-4 0 0,4 0-2,-4 0-2,4 3-1,0-3 0,4 3-2,-4 0-1,1 7-2,3-2 0,0 1-2,0 1 0,0 3 0,5-5-2,-5 1-1,4 1-2,-4-1-4,0-2-1,1 7-3,-1-8-5,0 1-4,-4 2-6,4-1-2,0 2-6,1-1-4,-5 1-6,0-4 1</inkml:trace>
  <inkml:trace contextRef="#ctx0" brushRef="#br0" timeOffset="575842.9364">7029 16452 252,'0'-3'27,"0"3"-1,0 3-2,0-3 2,0 0-4,0 5-2,0 1-1,9 1-1,-9-4-2,12 7 0,-4 1 1,4-2-2,-3 1-2,3-4-5,0 0-1,-4 7-3,5-5-1,-1 5 1,0 0-5,0-9-8,-3 6-7,-1-1-4,4 4-7,-4-6-7,0 0-9,5 25-9</inkml:trace>
  <inkml:trace contextRef="#ctx0" brushRef="#br0" timeOffset="576843.9936">7672 16828 183,'-8'0'23,"8"0"-2,0 0-4,0-7 2,0 7-2,0-5 1,0 2-3,0-3 2,0 3-5,0 0 0,-4-1 0,4-2-3,0 6 2,0 0 0,0-6-2,0-1 1,0 4 1,0 3-2,0-8 1,-8 2-1,4 3 0,4-4-2,-9 4-2,9 0 0,-4 0-2,0 3-1,4 0 1,-8 0-1,0-5-3,4-1 1,0-1 0,0 4 2,-5-3-2,5-1 1,-4 7-1,4-3 1,0 0 0,-4-2 1,4 2-1,-5 0 2,5 0-2,-4 3 0,4 0 1,-4 0-2,0 0 2,4 0 0,-5 0-2,1 0 1,0 3 0,0 0-1,4 3 0,-4 5-1,-1-1 2,1 6-2,0-5 2,4-1-2,0 4 2,-4 2-1,4-3 0,-1 6 1,1-2 3,0-4 1,4 4-1,-8 2-1,8-1 4,-4 1-2,4 2-2,0 4 3,0-4-3,0 4 1,4-1 2,-4-2-2,4-1-2,4-4 1,1 2 1,3-3 0,4-5-1,-4-1 3,1-4-1,3 1 0,5-7-2,-9 0 1,8 0 2,-7-3 0,7-7 1,-8-3 2,5-1 0,3-5 0,-8 1 2,1-4-1,3-2 2,-4-1-2,-7 4-1,3 1-1,0-3-2,-8-1 1,0 2-2,0 2-1,-4-6-1,0 9-2,0-6 1,0 6 0,-1 1-1,1-3-1,-4 5 1,0 1-2,4 2-1,-4-2-2,8 0-1,-9 10 0,9 0-4,-8 3-4,4-2-1,0 2-4,0-3-2,-4 3-3,8 3-7,0-1-7,-4 4-9,0 7-7,0 0-4</inkml:trace>
  <inkml:trace contextRef="#ctx0" brushRef="#br0" timeOffset="583265.3609">7427 17549 187,'0'-6'30,"0"0"-4,0-6-3,0 9-5,0 0 2,-5-3-4,5 6-1,0-3-3,-8-4-1,8 4 1,-4-3-3,0 6-1,4-4 1,-4 1-2,0 2 0,0-2 1,-4-4 2,3 7-3,1-3 0,-4 0-2,-4 3-1,0-3-3,3 3 5,-3 0-1,0 0-1,0 0-1,-5 6-1,1-3-1,-1 0 1,-3 1 0,4-4 2,-1 14-1,-3-1 1,7 2 0,1-3 0,-4 7 0,4-5 1,-1 5 1,5 2 0,0-5 1,4 7-3,-4 3 3,4-5-1,4 4 3,0-1-2,0 0 0,4 1 1,-4-1-1,12-2 1,-4-1-2,4 1 1,1-4-2,3 1-1,-4-8 1,1-2 0,3-2-2,0-1-1,1 0-2,3 1 2,-3-7 0,-1 0-2,-4 0 1,0 0-1,1 0 0,-1 0-3,-4 0-4,-4 0-1,5 0-3,-5 0-3,4 0-6,-4 0-7,0 0-7,4 1-5,0-1-6,-4 0-3</inkml:trace>
  <inkml:trace contextRef="#ctx0" brushRef="#br0" timeOffset="584108.4091">7639 17924 244,'0'-4'26,"0"4"-1,0-3-6,0-1-3,4 1-2,-4 0-6,9 0 3,-5 0 1,0-1-4,0 1 3,4-2 0,-4 2 0,4 0 1,-8 0-4,5 3 2,3 0-2,0 0-2,-4 0 0,0 0-2,0 0-3,-4 0 1,4 0-1,4 0 1,1 0-1,-5 0-1,0 0 2,-4 3-2,4 0 2,-4 2-2,0 1 0,0 7 1,0-6 0,0 0-2,0 3-3,-4 0-1,4-1 0,-8 1 0,-1-1 0,5-4 1,0 4 0,-4 1 0,4 0 2,-4-3 0,4 0 0,0-1 1,0 4 0,-1-7 1,5-3 0,0 3 0,0-1 0,-4-2-3,4 0 2,-4 0 0,4 0 1,4 0-2,-4 0 2,0 3 0,4-3 0,-4 0 0,0 0 0,0 0 1,5 0-1,-1 0 1,4 0-1,0 0 1,4 0-2,-4 0 2,1 0 0,-5 3-1,0-3-1,0 3 2,-4 7-1,0-7 0,0 0-1,4 0 2,0 7 1,-4-7-1,0 2 0,0-5 2,0 3-2,0 0 1,-4 0 0,4 4-1,-4-1 3,4 0 0,-8 1-1,4-4 1,0 2-1,-1 1 0,-3-3 1,4 0-1,-4 4-2,0-4 1,4-3 0,0 3-1,-5 0-2,5 1 1,0-4 1,0 0-4,-4 0-2,8 3-1,-8-2-4,4-1-3,4 0-4,0 0-4,-4 0-5,4-1-4,0 1-1,0-16-10</inkml:trace>
  <inkml:trace contextRef="#ctx0" brushRef="#br0" timeOffset="584747.4457">8082 17573 179,'0'0'27,"0"0"-1,0 0-3,0 0 2,0-3-1,0 3-3,4 0 3,-4 0 0,4 0-6,0 0 0,4 0-1,-4 0-6,0 0-1,0 0-5,4-5 1,-3-1-2,3 6-1,0 0-2,-4 0 1,4 0-1,-4 0-2,5-3-4,-1 3-4,0 0-6,0 0-4,-4 0-2,4-7-6,-4 7-5,5 0-3</inkml:trace>
  <inkml:trace contextRef="#ctx0" brushRef="#br0" timeOffset="585369.4812">8098 17764 251,'4'0'32,"-4"0"-1,4 0-3,-4 0 0,4 0-1,4 0-2,1-3 0,-1 0-3,4-10-1,-4 6-5,-4 4-3,5 0-4,-9 0-2,8-2-2,0 5 0,-4-3-3,4 0 0,4 0-1,-7 3-1,3 0-5,-4 0-8,4 0-3,-4 0-4,4 0-5,-8-4-4,8 4-7,1 0-4,19 7-9</inkml:trace>
  <inkml:trace contextRef="#ctx0" brushRef="#br0" timeOffset="585995.517">8773 17427 144,'0'0'15,"0"0"-3,0 0 0,0 0-3,0 0 0,0-3 5,0 0-2,0-1 1,0-5-1,0 2 0,0-1-2,0 5-1,0-3 2,0 0-4,0-1-4,-4 2 1,4 2-2,-4-3 0,0 0 0,0-1 0,0 6-1,0-4 2,0 3 0,-4-1 3,3 0-4,-3 0 3,0-4 1,4 4-2,-4 0 4,4 0 0,-4 3-1,3 0-3,-3 0-2,4 0 2,-4 0-3,0 3 2,-4-3 1,7 3-1,-3 0 1,0 4-2,-4 2-1,8-2 1,-5 1 2,1 1-2,0-1 1,0 2-1,4 5 3,-4-7-2,-1 2 3,1 3 0,0 3-2,0-5 1,4 8 1,0-2-1,0 2 1,0 5 1,4 5 2,-5-5 1,5 6-1,-4-2-2,4 3-2,0-7 2,4 1-2,1-8 1,3 3-2,0-9-1,4 1 2,-4-5 2,9-1-1,-5-3 0,0-3 2,5 0-2,-1-6-1,5-7 1,-5-4 1,4-6-1,1 6-1,-9-10 0,4 2-2,1 1 3,-5-5-2,0 5 0,-3-3 0,-5-1 0,0 4-2,0-2 0,-4 9-2,0-4 2,-4 2-4,4 3 2,0-1-3,-4 1-4,4 3-1,-4-1-5,0 3-1,4 1-4,-9 1-8,9-1-7,0 4-8,-4-4-5,4 7-8</inkml:trace>
  <inkml:trace contextRef="#ctx0" brushRef="#br0" timeOffset="605973.6597">2579 17818 236,'0'0'27,"0"-3"-3,0 0-1,0 3-3,0-4-4,0 4 0,8 0 1,-8 0 1,0 0-4,0-1 5,0-2-3,9-1 2,-9 4 1,0 0 0,0-3-4,0 0-3,0 0 0,0-3-2,0-1-1,0 4-3,0 0-2,0-4 0,-5 3-2,5 1 0,-4-1-1,4 1 0,-4 0 0,0 0 0,0 3-1,0-3 0,-4 3 0,4 0 0,0 0-1,-9 0 0,5 0-1,0 0 1,0 3 0,4 0-1,0 0 1,-5 7-1,1-2 0,0 1 1,4-2 0,-4 2 2,4-3-3,-5 6 2,9-3 0,-8 4-1,0 0 0,4 1 0,0 2 0,4 1-1,0 2 2,0 2 0,0-2 0,0 0 0,0-1 1,0 2 0,4-4 1,0 0 1,0-2-2,0-1 2,4 0 0,1-5 1,3 1 0,-8-2 0,4-1 0,5 0 0,-5-2 0,-4-1-2,8-3 0,-4 0-1,-4 0 1,0-3-2,5-1 1,3 4-1,-4-6-4,-4 0-3,4 3-4,1-1-5,-5 1-6,0 0-6,0 0-6,0 0-6,0 3-5,-4-2-9</inkml:trace>
  <inkml:trace contextRef="#ctx0" brushRef="#br0" timeOffset="606625.697">2837 18033 266,'0'0'35,"0"0"-4,0 0-5,0 0-2,4 0-5,-4-4-4,4 4-1,-4-3 0,4 3 2,5-6-3,-1 3 1,0 3-1,-4 0-1,4-4-3,0 1-2,-3 2 0,3-2-2,-4 3-4,0 0 2,0 0-1,4 0 0,-8 0-1,4 0-1,0 3 1,0-2 0,-4 2-1,0 7 0,0 3 0,0-2 0,0 2-1,0-1 1,0 1 0,0-2 0,-4 2-3,4-4 2,-4 1 2,0-2-2,4 1 0,-4 4-1,0-6 2,4-3 0,-4 6 1,4-7-1,-4 7-1,4-4 1,-4-3 0,4 0 1,0-3-1,0 2 1,0 4 0,0 1 0,0-7-2,0 3 0,0-3 2,4 6 0,-4-6 1,0 3 0,8 0-1,-4 1 0,0-4 0,0-4 0,4 4 1,1 0-2,-5 0 0,4 0 0,-4 0-2,4 0-5,-4 0-6,0 0-3,1 0-4,-1 0-5,0-3-4,4 0-3,-4-3-6,0-1-5</inkml:trace>
  <inkml:trace contextRef="#ctx0" brushRef="#br0" timeOffset="607280.7345">3099 17791 251,'4'0'29,"0"0"0,-4 0-2,0 0 0,0 0-2,0 0-3,0 0-2,0 0-3,0 0-2,0 0-4,0 0 0,0 0-1,0 0 1,9-3 0,-5 3-2,-4-3-3,4 3 0,4 0-2,4-4-1,0 4 0,-3-3-2,-1 0-2,0 3-7,0 0-6,0-3-5,-8-4-5,5 7-8,-1-1-7,0-5-3,4 2-9</inkml:trace>
  <inkml:trace contextRef="#ctx0" brushRef="#br0" timeOffset="607331.7374">3095 18010 236,'0'0'27,"0"0"-7,4 0-1,4 0-1,5 0-2,-5-4-3,8 0-2,-4-2-2,5 0-3,-1-4-4,1 4 2,-1 4-2,-4-7 1,5 2-2,-5 1-2,0 3-6,-4 0-14,1-4-2,-1 7-6,4 0-7</inkml:trace>
  <inkml:trace contextRef="#ctx0" brushRef="#br0" timeOffset="607960.7734">3656 17401 247,'0'0'26,"0"0"-2,0 0-7,0 0 3,0 7-5,0-7-1,0 13-2,0-4-3,4 4 2,-4-2-5,0 5 0,8-3-2,-4-6-1,0 6-2,0 0 0,-4-2-6,5 2-8,-1-4-9,-4 4-5,0 1-6,4 26-9</inkml:trace>
  <inkml:trace contextRef="#ctx0" brushRef="#br0" timeOffset="608012.7764">3525 17808 246,'4'0'33,"-4"-1"-4,4 1 0,4 0 0,0-7 2,1 1-2,3 0-3,0 3-2,1-4-6,-1 4-3,4-3-4,1 1-2,-5-1 1,4-1-6,5 1 1,-5-1-1,0-2 0,-3 4-2,3-1 1,-4-1-1,5 1-1,-5 0-1,0 1-3,1 2 0,-1-2-5,4 5-5,-3-3-6,-1 1-3,-4-1-3,4-3-3,1 6-5,-1-3-3,0 3-2,9-7-7</inkml:trace>
  <inkml:trace contextRef="#ctx0" brushRef="#br0" timeOffset="608646.8126">3709 17913 232,'0'-3'35,"0"3"-2,0 0-6,0-3-7,0 3-1,4-3-8,-4 3 2,0 0 1,8-3-3,-8 3-2,9 0 0,-5-4 0,4 4-2,0 0-2,0 0-2,0 0 1,-3 0-2,3 0-1,-4 4 0,0-4 1,4 0-1,-4 3 0,0-3 0,0 6-2,1-3 1,-1 4-2,-4-3 2,0 3 0,0 2 0,0 1 0,0-1-1,0 4-1,0-5-1,-4 5 1,-1-4-1,1-1 2,-4 5-2,4-3 3,4-4 0,-4 2-1,-4-2 0,4 1 0,0-1 2,4 0 3,-5 1 2,1-4 1,4 2 1,0 1 1,0-3-2,4 0 1,-4-3-1,0 7 1,5-4-1,-1 0 0,0 0 1,0 0-2,4 1 3,-4-4-2,8 0 0,1-4-1,-1 4-2,0-6-2,1-3 0,-1 2-1,0 1-2,-4-2-3,0 1-4,1 1-5,-5 3-4,-4 0-9,4 0-8,0-1-4,-4 1-7,4-8-12</inkml:trace>
  <inkml:trace contextRef="#ctx0" brushRef="#br0" timeOffset="609391.8552">4319 17494 208,'0'-8'25,"0"5"5,0-1-2,0 4 1,0-6-2,0 6 1,4-3-4,-4 3-2,0-3 2,0 3-5,0 0-2,0 0-3,-4 0-4,4 0-2,0 0 0,-4-4-3,4 4-2,-4-3 1,0 3 0,0 0-2,4-3-1,-8 0 0,4-2 0,-1-1 0,1 3-1,4-1 0,-8-2 0,4 3-1,-4 3 0,4 0-1,0-3 2,-5 3-1,1 0 0,0 0-1,4 0 2,0 3 0,-4 3 0,0 4 0,3-2 0,-3 1 0,4 1 0,0 3-2,0-2 2,-4 5 0,8-1 0,-4 3 0,4 4 4,0-1-1,0 1-1,0-1 4,0 3-2,0-2 4,4-1-3,-4-2 0,8-2 1,0-1 2,-4-3-2,4-2-3,1-5 0,-5 1 3,4-1 0,0 0-1,0-3-3,0 1 1,1-4-2,-5 0 1,4 0-1,0 0 0,4 0-1,-3-4-3,-5 1-2,0 0-3,4 0-3,-4-3-3,0 2-2,0-2-6,0 3-4,0 3-6,1-3-6,-5-1-5,4 0-4,0 1 1</inkml:trace>
  <inkml:trace contextRef="#ctx0" brushRef="#br0" timeOffset="610079.8946">4602 17812 173,'0'0'17,"0"-4"3,0 4 0,0-1-3,0 1 2,0-7-6,0 4 3,0-6-1,0 2-2,0 1 0,0-4 2,0 6 2,0-3-2,4 4 2,-4-3-2,0-1-2,0 4-4,0 3 1,0-6-2,0 4-4,0-1 0,4-3-1,-4 3 2,0-4 0,0 1 1,-4 3-1,4-2 0,0-3 0,0 5-1,-4-2-1,4 2-1,-9-3 2,1-1-3,8 1 1,-8 3-1,4-1 0,0 1-2,-4 3 2,0 0 0,3 0-2,-3-1 2,4 1-1,0 1-1,-4 2 0,0 4 2,-1-1 0,5 10-1,-4-3-1,-4 1 0,0-1 1,8-2 1,-1 5 0,1-3-2,4-2 2,0 1-2,-4 4 0,0-5 1,4 2 1,0 3-2,0-2 2,4-1-2,0 0 1,0-7 2,1 2 2,-1-2 0,4 1 1,4-4 2,-4 0 0,0-3 0,1-3 1,-1 0 1,4-4 0,-4-7 0,5-2 1,-5 0-3,0 2 0,-4-2 0,-4 2-2,8-2-2,-8-6 0,0 7-2,0-1-1,0 7-4,0 1-4,0-5-4,0 4-3,0 4-7,-4 2-8,0 3-10,4-5-8,-4 5-7</inkml:trace>
  <inkml:trace contextRef="#ctx0" brushRef="#br0" timeOffset="623899.685">19713 13774 218,'-5'0'25,"5"0"-4,0 1-8,0-1 1,0 0 1,0 3 2,0-3 0,9 7-2,-9 2 0,8 1-1,4-4 2,-4 1-1,1-3 2,3 6-1,0-4 0,-4 1-4,5 2 2,-1 2-2,-4 2-3,0 3-1,0-2-2,5 2-2,-9-2 0,8 5 0,-4 1-3,-4-3-3,5 2-6,-1-5-1,0 2-1,-4-1-6,4-3-1,0 1-1,-4-3-3,1-2-5,-1-2-6,0 3-6,8 14-6</inkml:trace>
  <inkml:trace contextRef="#ctx0" brushRef="#br0" timeOffset="624563.723">19577 13920 146,'0'-3'27,"5"3"-4,-5-7-2,0 4-3,0 3-7,0 0 3,4 3-3,-4-3 4,4 0 0,0 7-2,-4-1 3,4 0-2,0 2 0,-4 2 1,4 3-1,0-4 5,4 7 3,-3-2-7,3 2-3,4-1-3,-4 4-2,0-5-2,5 2 1,-5 0-3,4-5-6,-4 2-4,0-1-4,1 3-5,-1 1-3,-4-4-6,0-1-5,4 5-4,-4-3-1</inkml:trace>
  <inkml:trace contextRef="#ctx0" brushRef="#br0" timeOffset="625739.7903">20482 14204 167,'0'0'16,"0"0"0,4 0 3,-4 0-2,0 0 0,0 0-5,0 0 1,0 0 3,0 0 0,0 0 0,0-3 1,0 3 1,0-3-1,0 3 1,0-6-3,0 3 3,0-4-2,0 2-2,0-1 0,0 0-1,0-1-3,0 1 0,0 0-3,0-1 0,0 1-2,0 1-1,0-1-1,0-1 1,-4 4-2,4-3 0,-8 3-1,4-4 0,0 6 1,0-6-1,4 4 0,-8 0 1,-1 0-2,1 3 2,4 0-2,-4 0 1,4 0-1,-4 0 0,-9 3 1,9 0-1,-4 7 0,0-5 0,3 4 0,1 1 0,-4 2 0,4-4 0,-1 5-1,-3-3 1,4 5 0,0 3 1,0 1-2,-5-5 1,9 5 0,-4 2 0,0-2 0,4 5 0,-4-2 0,4-7 1,4 4-2,0 1 2,0-1-1,0-1 0,4-5 0,0-1 0,4-1 2,4-4-1,0-4 5,1 0-2,-1-6 2,4 0 1,1-5 1,-1-5 0,-4-6-1,1 5-1,7-2 1,-8-3-1,5-2 0,-5 0 0,-4 2-2,-4-5-1,5 5-1,-5 8-1,-4-5-4,0 4-4,-4 2-6,4-1-7,-9 1-11,5 1-12,-4 3-13</inkml:trace>
  <inkml:trace contextRef="#ctx0" brushRef="#br0" timeOffset="645367.913">13932 15174 126,'0'3'7,"-4"-3"4,0 2 2,-5 7-3,1 1 8,0 3 2,0-2-2,0 2-1,4-4 1,-5 4-2,1-5 4,4 1-4,0 4 3,-4-2-6,8 2 2,-8 3 2,4 4-2,0 0 1,-1 0-1,5 2 0,0 2 1,0-1 0,0-3-1,0 1-1,0-2-1,0 0-1,9-1-1,-5-3-1,4-3-1,4 0 0,-4-2-1,1-1 0,3-2-3,-4-6 0,4-1-2,-4 0-1,5 0 0,-1 0-1,-4 0 0,-4 0-3,5-1-3,3 1-5,-4 0-1,-4 0-7,0 0-5,-4 0-8,0 0-7,4 0-6,-4 0-6</inkml:trace>
  <inkml:trace contextRef="#ctx0" brushRef="#br0" timeOffset="646017.9501">14210 15464 293,'0'-4'30,"0"4"3,0 0-3,0 0-6,0 0-1,0 7-5,0-4-1,0 0-2,4 13-2,-4-5 2,4 5-1,1 0-4,-5 1-1,4 6 0,0-6-2,-4 2-3,0-1 0,0 1 0,0-2-1,0 6-1,-4-6-1,0 2-3,-1-1-5,5-3-5,-4 1-4,0-5-5,4-1-3,0 0-2,0-1-1,0-6-1,-4 0-3,4-3-2,-4 0-9</inkml:trace>
  <inkml:trace contextRef="#ctx0" brushRef="#br0" timeOffset="646657.9867">14419 15513 235,'4'-3'35,"-4"3"-4,0-4-1,0 1-5,0 3-6,0 0-5,0 0-3,0 0-4,0 0-1,0 0-2,-4 3-1,4-3 1,-4 4-2,0-4-1,-4 9 1,-1 1-1,1-1 1,0-1 2,0 5 2,-4-4 0,-1 1-2,5-2 2,-4 1-3,4-2 1,4 2-1,-5-1 2,1 2 0,4-4-1,-4 4 2,8-1 1,-4-4 1,0 1 0,4-2-3,0-1 3,0 0-2,0 3 2,0-2-3,4-4-2,-4 6 1,4-3-2,4 0 0,0-3-2,1 5 0,-1-5 0,-4 6-2,0-6-4,4 0-5,0 0-7,0 0-3,1 4-6,-1-4-3,0 0-3,-4-4-4,4 4-3</inkml:trace>
  <inkml:trace contextRef="#ctx0" brushRef="#br0" timeOffset="646709.9897">14652 15464 323,'0'-4'32,"0"3"-4,0 1-3,4 0 0,-4 0-4,0 0-4,0 5-2,0 7-2,-4 4-1,4-2-3,-4 2-1,4 3-3,0-1 0,0 1-3,0-2 1,4 3-1,-4-3-1,4-4-4,-4 1-4,0-1-8,0 0-4,0-1-5,0-7-4,0 5-3,0-7-2,0 3-6,-4 0-4</inkml:trace>
  <inkml:trace contextRef="#ctx0" brushRef="#br0" timeOffset="646760.9926">14571 15618 340,'0'0'41,"0"0"-3,4 0 0,-4 0-8,0 0-6,0 0-8,8 0-3,-4 5-4,4-5-1,0 0-3,-4 3-5,5-3-5,-1 0-5,-4 0-7,8 0-2,-4 0-1,0 0-3,1 0-2,-1-3-3,-4-1-3,0 0 1,4-3-3,5-18-8</inkml:trace>
  <inkml:trace contextRef="#ctx0" brushRef="#br0" timeOffset="647404.0294">14800 15467 290,'4'0'32,"0"0"0,0-3 1,4-1-4,0 4-3,-3 0-9,3 0-5,4 0-1,-8 0-4,8 0-3,-3 0-3,-1 0-3,4 4-2,-4-1-1,0-3-1,-3 6 2,3 4 1,-8-4 1,0-1 0,0 4 1,0 1 0,0-1 0,0 1 0,0-1 2,-4 3 2,0-3 4,-1 1 5,-3-2 1,4 1 2,0 4-2,4 0 0,-4-5-2,4 4-3,-4-2 0,4-1-2,0-1-2,0-1 0,0-1 0,0 4-2,0-4 1,0 0-2,0-3 0,4-1 0,-4 4-2,4 1 0,4-4-3,-8 0-3,8-3 0,-3 0-4,3 0-5,-4 0-3,0-3-3,4 3-6,-4-3-3,4 0-6,1-7-2,15-7-12</inkml:trace>
  <inkml:trace contextRef="#ctx0" brushRef="#br0" timeOffset="648047.0662">15348 14880 175,'-4'0'19,"4"0"0,0 0 0,0 0-4,0 3-2,0-3-4,0 0-2,0 0 0,-4 0 4,4 3-3,-4-3 0,4 0 3,0 4-1,-4-4 0,4 0 1,0 0 1,-4 0-1,0 0-2,4 0 1,-4 0-4,0 3 3,4 5 0,-9 1 2,5 7-3,-4-5 1,-4 5 0,8 0-1,-4-2 1,-1 9 1,5-6-1,-4 9 2,0-9-1,0 9 0,4 1-2,-5 0 2,5 6-3,4-1 1,-4 4 1,4-2-2,0-1-1,0 0 1,0 1-1,4-2-3,0-2 0,1-3-1,3 0 0,0-2-1,0-1-1,0-2 1,-4-1-1,9-5-1,-5-2-4,-4 2-1,0-3-7,0-5-4,4-2-7,1-3-7,-5 1-5,4-4-6,-4 0-8</inkml:trace>
  <inkml:trace contextRef="#ctx0" brushRef="#br0" timeOffset="648691.103">15524 14944 356,'0'0'38,"5"0"-3,-5 0-2,0 0-5,4 3-7,-4 3-4,0 4-2,4 6-1,0-2-1,-4 8-1,4 2-1,-4 3-2,0-1-2,0 1-1,0 3-2,0 3-2,-4 1 1,4 0 0,-4 3-1,0-7-6,4 0-2,-4 1-4,-1-3-3,1-4-7,0-5-5,0-4-6,0-3-5,4-2-6,0-4-3,-8 12-7</inkml:trace>
  <inkml:trace contextRef="#ctx0" brushRef="#br0" timeOffset="648745.1061">15713 15131 310,'0'0'25,"0"-3"-5,0 0-2,0 3-7,0 0 1,-4 0-4,4 3-4,0 0 1,-9 5-2,5 8-1,-4-6-2,0 4 2,4-5-1,-4 4 4,0 0 1,-5 1 6,9 2 1,-4 0 2,0-5 1,4 2-1,-5-4 0,5 6-3,0-3-1,0-2-1,4 0-1,0-3-4,0 0 0,0-1 0,0 1-3,0-4 0,4 0 0,9-2-1,-5 3 0,4-4-4,-4 3-3,9-3-7,-13 0-4,8 0-3,-4 0-5,0 0-3,5-3-7,-5-1-4,0 4-4,17-14-6</inkml:trace>
  <inkml:trace contextRef="#ctx0" brushRef="#br0" timeOffset="648797.1091">15999 15085 280,'0'0'36,"0"0"-8,0 0-6,0 0-6,0 0-2,0 3-3,0 1-1,0 3 0,0 13-4,0 0 0,0-4 2,0 6-1,0-1-3,0 3-1,0-2-1,0 2-1,0 1-1,0-1-3,0-5-7,0-4-4,0 1-7,0-9-7,0 3-5,0 0-4</inkml:trace>
  <inkml:trace contextRef="#ctx0" brushRef="#br0" timeOffset="649442.146">15934 15265 411,'0'0'44,"4"-2"-7,-4 2-6,0 0-9,8-6-5,0 3-5,5-1-2,-9-2-5,8 3-8,-4 0-3,0 3-4,1 0-4,3-3-6,-4 3-5,0 0-7,0 0 0,1-4-4,-1-2 1,-4-3-2,8-3-8</inkml:trace>
  <inkml:trace contextRef="#ctx0" brushRef="#br0" timeOffset="649498.1492">16200 15088 281,'0'-3'40,"4"0"-3,0 0 5,4 3-3,-4 0-7,5-3-6,3-1-7,-4 4-6,4 0-2,-3 0-4,3 4-2,-4-4-1,0 3 0,0 0-1,1 3-2,-1 1-2,0-3 1,-4 6 0,-4-7 0,0 7 0,0 2 0,0-7 0,-4 5 0,0 2 0,0-2 0,0 1-2,-5 2 2,1 0 0,0-2 1,4 1 3,-4-8-1,4 5 2,0 4-1,0-7 1,-5 2-2,5 5 0,4 0 0,0-5-1,0-2 0,0 3-2,0 1 0,0 1 0,0-1 0,0-4 0,4 0 0,0 1-3,5-4-2,-5 2-3,4-2-1,0 0-4,0-3-4,0 0-3,-3-6-3,3 2-4,0 3-1,4-15-6,0 0-3,-3 2-3</inkml:trace>
  <inkml:trace contextRef="#ctx0" brushRef="#br0" timeOffset="650155.1868">16487 14861 372,'0'-3'41,"0"1"-2,4 2-3,0 0-5,4 0-10,0 2-3,-4 14-6,4 0-1,1-2-2,-1 8-1,0-4 0,4 4 2,-8 2-3,4 1 2,-3 2-2,-1 0 1,0 3-1,-4 2-1,0-5 1,4 3-2,-4 4 1,-4-2-1,4-2-1,0 3-2,-4 1 1,4-7-1,-9 1-1,1-4 2,4 2-6,4-9-2,-8-1-3,0-2-4,4-1-3,4-3-5,-4-7-3,0-3-11,4 0-8,-5 0-12,1-16-13</inkml:trace>
  <inkml:trace contextRef="#ctx0" brushRef="#br0" timeOffset="650212.19">16875 14847 263,'0'0'24,"0"0"-3,0-3 0,0-1-5,0 1-4,0 0-1,0 3-5,0 0 0,0 0-3,0 0 1,0 0-2,0 0 0,0 0-2,0 3 5,-4 10-1,4-5 4,-4 1 0,0 4-2,-4 0 2,0-5-2,4 8 0,-5 0 2,5-2 0,-4 2 2,4 3 0,-4-5 1,0 8-1,4-4 2,0 6 2,-1 1-3,-3 2-2,4 0-3,0 2 1,0 1-2,4-3 0,0 2-3,0 4 1,0-3-1,0-6-1,0 5-2,0-9-3,4-1-2,-4-1-6,8 1-3,-4-5-6,5 2-2,-1-3-4,4-8-4,-4-2-8,0-3-4</inkml:trace>
  <inkml:trace contextRef="#ctx0" brushRef="#br0" timeOffset="650866.2274">17105 14794 351,'4'0'32,"0"0"0,-4 3 1,0-3-2,0 10-7,0 6-3,0 1-5,0 4-3,0 4-3,0 2 1,0 0-2,0 2-2,0 1-2,0 1-1,-8-1-1,8 2 0,-8-2-1,3 3 0,-3-3-1,4 1-2,0 0-3,0 0-3,0-8-1,0 3-6,0-12-5,0 2-2,-1 0-5,5-8-5,0 1-1,-4-5-4,4-1 0,0-3-4</inkml:trace>
  <inkml:trace contextRef="#ctx0" brushRef="#br0" timeOffset="650919.2305">17277 15057 243,'0'0'23,"-4"0"-6,4 0 1,-5 3-3,5-3-6,-8 6 2,4-6-3,-4 10-3,0-4-2,-4 0 2,3 2 5,5-1-2,-4-1 1,0 4 4,4-1-1,-9-6 3,9 8 1,-4-1 5,0-4-3,4 4 1,4-4-1,-8-3-5,4 2-1,-5-2-2,5 4-1,-4-1-3,8 0-3,-4 1 1,4-7-1,0 3-3,0-1 2,0 7-2,4-3 2,0-6-2,4 4 0,1-4 1,-5 3 0,4 0 0,0 0-2,0-3 0,5 0-3,-1 0-3,-4 0-3,4 0-8,1 0-6,-5 0-6,0 0-7,-4-3-3,0 0-3</inkml:trace>
  <inkml:trace contextRef="#ctx0" brushRef="#br0" timeOffset="651588.2687">17645 15006 263,'0'-4'30,"0"4"-5,0 0 6,0 0-3,0 4 0,0 2-3,0 8-6,-4-1-4,0 1-4,0 5-2,4-3-2,-4 2-1,-4 1-1,3-2-2,1 6 1,0-3-3,0-4 0,4 2-3,-4-2-6,4-1-6,0 0-5,-4-2-6,4-1-7,0-5-5,0-3-1,-8 25-7</inkml:trace>
  <inkml:trace contextRef="#ctx0" brushRef="#br0" timeOffset="651642.2718">17526 15155 280,'0'-3'41,"0"3"-2,0 0-1,0 0-5,0 0-5,0 3-5,4-3-5,5 0-5,-1 3-4,-4-3-3,8 3-5,-4 1-2,5-4-3,-5 0-4,4 0-5,-4 0-2,5 0 0,-5-4 0,4 4-7,-4 0-5,0-3-5,5 3 0,-1-3-3</inkml:trace>
  <inkml:trace contextRef="#ctx0" brushRef="#br0" timeOffset="651696.2749">17997 15012 332,'4'0'35,"-4"0"-3,0 0 0,-4 6-4,4 2-6,0 8-5,-4-1-3,4 0-4,-8 5-3,0-3 0,4 2-4,0 2 0,-1 1-2,1-5-4,0 3-8,-4-3 0,4 2-6,4-3-5,-4-2-1,4-4-6,-4-1-7,4-4-3,-13 11-7</inkml:trace>
  <inkml:trace contextRef="#ctx0" brushRef="#br0" timeOffset="652342.3119">18124 14688 345,'4'3'44,"-4"-2"5,4 7-6,4 7-8,1 4-7,-5-2-4,8 7-5,-4 5-4,0-5-3,5 4 2,-9-1-2,4 3 2,0 4-1,-4 2 0,4-4 0,-3 5-2,-1-7-2,0 13 0,-4-3-3,0-1 0,0 1-1,0-6-2,0 5 0,0-2-3,-4-4-1,0-3-5,-9 2-5,1-5-5,0-3-4,-5-2-7,5-3-8,0-4-13,-1-3-13,-15 25-13</inkml:trace>
  <inkml:trace contextRef="#ctx0" brushRef="#br0" timeOffset="656496.5495">19131 14847 175,'0'-3'21,"4"-1"1,0 1 1,-4 0-1,0 0-5,0 0 3,5-1-4,-5 3-1,0-6 0,4 4 1,0 3-1,-4-3 2,4 0-1,-4-3 2,4 2-2,0 1 0,-4 3-1,4 0 0,0 0-4,-4-3-1,0 3-3,4 0 0,-4 0-3,0 0 0,0 0 2,-4 0-2,4 3 1,0 4 1,0 10 1,0 2 0,4 2 0,-4 1 0,0 5-1,0 2-1,-4-2-3,4 3 0,0 0 0,0 0-1,-4 2 1,4-2-2,-4 1 2,-4 0-2,4-4-2,4 4-4,-8 2 0,3-8 0,5 2-4,-4-7-3,4-6-5,-8 2-2,8-8-3,0-5-4,-4-3 0,4 3-8,0-3-3,0-3-4</inkml:trace>
  <inkml:trace contextRef="#ctx0" brushRef="#br0" timeOffset="657169.588">19389 14966 276,'0'0'26,"0"-3"-5,0 3-4,0 0-5,-4 0-1,0 0-4,4 0-2,0 3-1,-8 6-2,0 3-3,-5-3 3,5 4 0,-4-2 0,0 2 3,-1-1 3,1-4 2,0 5 2,-1 0 2,1 0-2,4-2 1,-4-2 0,3-2 0,-3-1 0,8 7 1,-4-12-3,0 2 0,4 4-4,4-4 1,0 0-1,0 3-1,0-2-1,0 2 1,4-6 0,8 8 0,-4-8-3,4 0 0,5 0 0,-5 6-2,5-3-1,-5-3 2,0 0-4,0 0-4,1 0-7,-1 4-3,-4-4-6,0 0-4,0 0-4,1 3-6,-5-3-3,0 0-3,0 0-8</inkml:trace>
  <inkml:trace contextRef="#ctx0" brushRef="#br0" timeOffset="657836.6261">19708 14632 185,'0'0'21,"0"0"0,0 0-4,0 0-1,0 0-5,0 0-2,0 0-5,-4 3 3,4-3-1,-4 3-1,0-3 2,0 10 1,0-2 4,0 8-4,0-3 2,0-1 3,0-1 1,-5 5-1,1-1 1,0 4 1,4-2-1,0 5 0,0-1 3,-4 1-2,4 2 3,-1 2-1,1-6-5,0 6-2,-4-6 1,4 3-2,4-3-1,0 1-1,0 1 1,0 5-3,0-4 0,0-3-1,0-1-2,0 5 0,4 0 0,-4-5-1,0 8 0,8-8 0,-4 2 0,0-2 0,1-5-4,3 2-2,-8 0-5,8-5-2,0 2-2,-4-7-4,8 4-10,1-6-6,-9-4-5,8-1-4</inkml:trace>
  <inkml:trace contextRef="#ctx0" brushRef="#br0" timeOffset="657891.6293">19925 14718 301,'0'0'34,"0"0"-3,0 0-7,0 0-1,0 3 0,5 3-1,-1 4-3,-4 4-2,4 2-1,-4 2-3,0 1 1,0 1-2,0 3 1,0 1 0,0 1-2,-4-1-1,4 0-3,-4 4 1,-5-1-3,1 4-2,0-1 0,4-5-1,-4 2-1,0 3-1,3-1-1,-3-5-3,4-3-4,4 4-3,0-6-5,-4 2-8,4-5-4,-4-5-4,4-2-5,0 1-6,0-1-1,0-9-6</inkml:trace>
  <inkml:trace contextRef="#ctx0" brushRef="#br0" timeOffset="658554.6672">20114 14983 336,'4'-1'26,"-4"-2"-5,0-1-4,4 4-4,-4 0-4,0 0 0,0 0-5,0 0-3,0 0 1,0 4-2,-4-4 1,4 0 0,-4 4 1,0 6-2,-4-4 2,-1 1 0,5-1 4,-4 0 3,0-1-1,4 2 0,-4-1 1,-1 0-2,1 4 0,0-5-2,4 1 1,-4 3-3,0-9 2,3 10 3,1-4-2,-4 2 2,4 2-1,0-4-1,0-3 0,0 7 0,4-10-1,-4 9-1,0-4-1,4-2 0,0 1 0,0-1-1,4 0-1,0 3 1,0-3-1,0 1-1,4 2 0,0 0 1,5-4-1,-5-2 1,4 3 0,-4 3-3,5-2-1,-5-4-2,0 3-2,0 0-3,0-3-3,1 0-2,-5 0-6,0 0-4,4 0-6,-4 0-6,4 0-5,13-16-8</inkml:trace>
  <inkml:trace contextRef="#ctx0" brushRef="#br0" timeOffset="658609.6703">20339 15122 318,'0'-3'34,"0"3"1,8-4-1,-4 1 0,-4 0-8,8 3-8,-3 0-4,3-3-5,0 3-6,4-3-6,-4 3-5,1-4-3,-5 1-2,4 3-3,0-1 0,-4-2-5,0-4 0,0 1-5,0 3 2,0-4-5,1 7-2,3-6-8</inkml:trace>
  <inkml:trace contextRef="#ctx0" brushRef="#br0" timeOffset="658664.6735">20613 14926 247,'0'0'37,"0"-3"-7,0 3-5,0 0-4,0 0 0,0 0-1,0 3-2,-4 11-1,4 2-2,0-3-1,0 1 0,0 2 1,0-3-5,0 1 0,0 5-3,0-7-1,0 7-2,0-7 0,0-1-7,0 2-5,0 0-7,0-7-5,0 5-4,0-1-3,0-4-6,0-6-6,0 7-4</inkml:trace>
  <inkml:trace contextRef="#ctx0" brushRef="#br0" timeOffset="659331.7116">20777 14592 255,'0'-3'28,"0"0"-1,4 3 7,0 3-1,-4 4-1,8-1-2,1 10-1,-1-2-3,0 5-5,0 2-1,0-1-2,5 3 0,-5-1 0,0 5-3,0-3 0,0 1-1,-4 2-2,5 0-1,-1 2-1,-4-2 1,-4 0-2,0 5-1,0-8-1,0 6-2,0-6 0,0 8-2,0-2-2,-4-3 1,-4-2 1,-1 2-2,-3 3-5,0 2-3,0-8-4,3-3-5,1 1-6,0-5-5,-4-1-11,8-6-11,-5-5-13</inkml:trace>
  <inkml:trace contextRef="#ctx0" brushRef="#br0" timeOffset="660452.7758">21199 15033 295,'0'0'37,"0"0"0,0 0 1,0 0-3,0-3-5,0-1-4,0 4-5,0 0-1,0 0-5,4 0 1,8 0-4,4 0-4,-3-3-1,-1 3-2,0 0-1,5 0-1,-5 0-5,0-3-6,-4 1-4,5-1-7,-5 0-7,0 0-4,0 0-6,-4-1-2,0 4-2,5-3-2,3 6-4</inkml:trace>
  <inkml:trace contextRef="#ctx0" brushRef="#br0" timeOffset="661132.8147">21604 14565 346,'0'0'29,"4"0"-4,-4 0-4,0 3 0,0-3-4,4 4-2,-4-1 0,4 11 1,0 2-1,0 5-2,-4 1 0,0 5 1,-4 2-2,4 1 0,0 3-2,0 4-4,0-1 1,0-2-1,0-1-1,0 0-2,0 2-1,0-4-1,-4-4 0,0 3-1,0-8 2,-4 5-5,8-5-1,-4-1-3,4-2-4,-8-5-3,8 2-6,-4-1-4,-1-6-5,1 1-4,4-4-4,-4-6-2,4 0-3,-12 3-8</inkml:trace>
  <inkml:trace contextRef="#ctx0" brushRef="#br0" timeOffset="661802.853">21846 14775 276,'0'-1'22,"0"-3"-4,0 4-3,0 0-5,0 0-2,0 0-3,0 0-2,0 0 2,0 5-3,0-2 2,-5 4-2,1 2 4,-4-2 1,-4 2 5,4 4-2,0-2 0,-1-1-1,-3-1-1,0-1 0,4-2-1,-5 7 1,1-7-1,4 4-1,0-2-1,-1 1 0,1 1 3,4 0 1,-4-3 0,0 0 3,0-1 0,8 1 0,-4-1-2,-1 0-3,1-6-1,4 3-1,0 1-1,0-1 0,0-3 0,0 1-1,0 6 1,0-4-1,4 0-1,5 0 1,-5-3-1,4 3-1,-4-3 0,0 0 0,-4 0 1,8 0-2,-4 7 0,0-4 0,-4 3 0,9-4 0,-5 1 0,0-3 0,4 0 0,0 0-2,0 0-3,1 0-3,-1 0-4,0 0-7,0-3-4,0 3-3,-4-2-4,-4 2-1,9-3-4,-5 0-2,12 6-8</inkml:trace>
  <inkml:trace contextRef="#ctx0" brushRef="#br0" timeOffset="661858.8562">22173 14718 266,'0'0'24,"4"0"-4,0 0 1,-4 0-1,0 3-3,4 10-4,-4-5 0,0 4-2,4 4 0,-4-1 0,0 4-3,0 1 2,0 0 1,5-3-4,-5 2-2,-5 2-1,5 1 0,0-1-1,0-5-1,0 3-8,0-8-7,0 5-6,0-4-6,0 0-6,0 0-5,0 15-6</inkml:trace>
  <inkml:trace contextRef="#ctx0" brushRef="#br0" timeOffset="661911.8592">22087 14940 345,'0'0'28,"0"0"-3,0 0-3,0 0 1,0 0-4,8 0-7,0 0-1,1 0-4,3 0-1,0 0-1,0-3-3,1 3 2,-1-1-3,0-6-5,-3 1-2,11 0-5,-8-1-6,-4 4-3,5 0-4,-5 0-7,0 1-4,-8-1-5</inkml:trace>
  <inkml:trace contextRef="#ctx0" brushRef="#br0" timeOffset="662583.8977">22537 14712 322,'0'-4'36,"0"4"0,0 4-3,0-1-3,0 3-2,0 10-4,0-2-7,0 5-3,0 2-1,0 1-3,0 2-3,0-3 0,-4 4-1,4-1-3,-4 2 0,4-6-1,-4 2-1,0 2-4,4-5-5,-4-4-7,4 1-7,0-5-4,0-2-7,0-2-6,0-1-3,4-3-12</inkml:trace>
  <inkml:trace contextRef="#ctx0" brushRef="#br0" timeOffset="663254.936">22759 14367 235,'4'-4'36,"0"4"-3,-4 0-2,4 0 4,-4 0 0,12 4-3,-4-1-5,0 11-3,1 8-3,-1 2-5,4 5 0,-4-2-3,0 9 0,9 1-4,-9 0 0,0 5-2,0 1-2,1-3 0,-1 0-1,-8 0-1,4-1 1,-4 1-1,0-7 0,0 1-2,0-2-2,-4 1 2,-4 0 0,-1-2-3,5-4-4,-8-2-5,0 2-4,-1 0-8,1-1-10,0-9-6,0 2-9,-5 2-9</inkml:trace>
  <inkml:trace contextRef="#ctx0" brushRef="#br0" timeOffset="665506.0648">23332 14797 177,'0'0'19,"0"-3"-3,0 3 0,0-3-1,0 3-1,4 0-2,0-6 0,-4 3 4,0-1 0,0 1 0,0-2-3,0 2 1,0-3-2,0 3-1,0-1 1,0 1 3,-4 0-3,4 0 0,-4 0-2,4-2-3,0 2 1,-4 0-3,-5-1-2,1 1 0,4 0 0,-4-3 1,4 6-1,-4 0 3,-1 0-1,1 0-1,4 0-2,-4 0 3,0 0 0,0 3 2,-1 3-2,1 7 1,0-5 1,4 5-3,-4 3 2,0-2-3,-1 2 3,5-2-1,-4 5 1,4 0 1,4-1-2,-8 1 1,8-2 1,-4 6-2,4-3-1,0-1 0,0-4 0,4 0-2,-4-2 0,8 2 2,0-3 0,0-2-2,1-5 1,3-2-1,-4 0 0,4-3-1,1 0 1,-5 0-2,4 0 0,-4 0-2,0 0-2,1 0-3,-5 0-5,4 3-3,0-3-4,-4 0-6,0 0-4,0-3-3,5 3-2,-5 0-4,0-3-1,4 0-2</inkml:trace>
  <inkml:trace contextRef="#ctx0" brushRef="#br0" timeOffset="666202.1046">23581 14923 261,'0'0'36,"0"-3"-3,0 3-6,0 0-2,0 0-6,0 0-4,0 0 0,0 0 0,0 3 1,0-3 0,9 3 2,-9 8-3,0 5-1,0 0-2,0-3-3,0 1-1,0 5 0,-5 5-2,5-6-3,0 1 0,0 0-1,-4 1-1,0-1-1,0-1-1,0 4 1,0-4-4,0-2-1,4-2-2,0-1-6,0-1-5,0-2-2,-4 1-4,4-5-2,0-2-3,0 2-4,0-3-2,0 0-5</inkml:trace>
  <inkml:trace contextRef="#ctx0" brushRef="#br0" timeOffset="666884.1436">23839 14993 157,'0'0'10,"0"0"-2,0 3 4,0-3-5,0 0 0,-8 6 4,4 1-1,-4-1 0,4-1-2,-4 1-2,3-2 0,-3-1-3,0 3 3,-4 0 2,4-2-1,-5 4 3,5-2 1,-4-3 1,0 0 0,3 4 1,-3-4 0,0 3 3,4 1-3,-1-3 1,1 3-1,0-4-3,4 3-2,0-3 1,0 4-1,4-4 0,0 3 1,0-6 0,0 0-1,4 7 1,0-6-2,0 12 0,8-7-1,-3 1-1,3-4 0,-4 0-1,0 3-1,4-4-1,-3 1-2,3 0 1,-4 0 0,0-3 0,1 4-4,-1 2-4,0 0-5,0-6-4,-4 0-5,4 4-3,1-4-7,-5 0-6,0 0-5</inkml:trace>
  <inkml:trace contextRef="#ctx0" brushRef="#br0" timeOffset="695618.7871">18402 15092 270,'0'0'34,"0"-4"-2,0 4-2,0 0-6,0-3-1,0 3-1,0 0-1,0 0-2,5 0 0,-5 0-2,4 0-5,4 0-2,0-6 1,0 6-2,0 0 1,-3-3-4,3 3 1,-4 0-4,4 0 0,-4-4 0,0 4-2,0-3 0,0 3-2,-4 0-2,0 0-3,0 0-3,4 0-8,-4 0-4,5 0-5,-5 0-8,0 0-6,0 0-8,0 0-4</inkml:trace>
  <inkml:trace contextRef="#ctx0" brushRef="#br0" timeOffset="696323.8275">18374 15247 287,'0'0'33,"0"0"-2,0 0-1,0 0-4,0 0-2,0 3-4,0-3 0,8 4-4,-8-4-3,8 0-2,0 3-2,1-3-2,-1 3-1,0 0 1,-4-3-2,4 0-1,0 0-2,-3 0 0,7 0 0,-8-3-2,0 0-1,4 0-5,-4 3-6,4 0-5,-3 0-6,3 0-4,-8-10-3,8 7-5,-4 0-5,21-21-10</inkml:trace>
  <inkml:trace contextRef="#ctx0" brushRef="#br0" timeOffset="697010.8668">18800 14424 175,'0'0'19,"0"0"2,0-3-6,0 3-2,0 0-1,0 0-3,0 3 0,0-3 1,0 3 1,0-3-3,0 10 2,-4-7 0,4 0 0,0 3 2,-5-6-1,1 7 3,4-4-1,-4-2 0,-4 9-3,4-4-1,0 4-2,-4-4 1,4 2-4,-5 2 0,1 2 2,4 3-1,-4 1 1,0-1 0,0 0 0,3-2 2,-3 2 0,4 3 0,-4 1-1,0-2 2,0 6-1,-1-3 1,5 6-4,-4-2 3,0 0-3,0 1 2,0 2-4,-1 0 2,1 2 0,4-9 1,4 7-1,-4-4 0,0-1 2,4 5 0,0-10-1,-4 9 1,4-6 0,0 3 0,4 1-1,-4-4-1,0 6 0,0 1-1,0 0 1,0-2-1,4-4 0,0 7-1,-4-7 0,8 5 0,-4 1-2,5-7 2,-5 2-2,4-1 2,-4-2-2,0-1 2,0-2-3,0-5 0,4 5 2,-3-4 0,-5 1-2,8-2 0,-4-1 1,0-4 0,0 0-3,4 1-2,-4-4-3,4 2-1,1-5-3,-5 3-2,4-3-4,0 0-4,-4-3-6,4 0-8,5-9-8,-5 6-9,-4-3-6</inkml:trace>
  <inkml:trace contextRef="#ctx0" brushRef="#br0" timeOffset="697684.9053">18873 15131 220,'0'0'34,"0"0"-2,0 0 0,0 0 1,-4 0-2,4 0 0,0 0 0,0 0-1,0 0-2,0 0-2,0 0-4,0 0-1,0 0-1,8 0-3,1 0-4,3 0-1,0 0-4,-4 0-3,1 0-3,-1 0-3,4 0-6,-4 0-5,-4 0-7,4 0-7,-3 0-7,3-3-15,-4 0-9</inkml:trace>
  <inkml:trace contextRef="#ctx0" brushRef="#br0" timeOffset="702316.1702">13784 16629 312,'0'-7'40,"5"4"-5,-5-1-5,0 4-4,0-7-7,0 7-5,0-6-1,0 3-4,0-4-1,0 7-1,0-3 0,-5 3 1,5-3-3,0-3 3,0-2-1,0 1-1,-4 4 1,0 0-3,0-3 0,-4-1 1,-4 4-1,4 0-1,-5 3-2,1-2 0,0 2 1,-5 0 0,5 0-1,0 2 0,-5-2-2,5 3 2,0 3 0,-5-2-1,5 5 0,0 1 0,4-2 0,-5 4 0,1 4 0,4-5 0,0 5 0,0 0 0,3-2 1,-3 5 3,4 5 0,4-1 1,-4 4 1,4-7 0,0 3 1,4 0-1,0 0 0,0-3 0,5 3 0,-1-3 1,4 2-2,0-4-1,-4-2-1,9-3-1,-5-2 0,0 1 0,1-2-2,-1-7 0,0-1 1,1-2-1,-1 0-2,0 0-2,-4 0-2,0-2-3,1-1 0,-1-3-3,0-1-4,0 1-4,-4-4-7,0 7-6,1-2-8,3 2-6,-4 0-1,4-22-9</inkml:trace>
  <inkml:trace contextRef="#ctx0" brushRef="#br0" timeOffset="703007.2097">13932 16850 263,'0'-7'31,"0"4"-2,-4 0 0,4 3-6,0 0-4,0 0-6,0 0 1,0 0 8,0 3 3,0 0 0,4 12-2,-4-6-2,0 1-5,4 3-1,0 1-1,0 2-4,-4 0-1,4 1-4,-4 5 1,0-1-3,0-2 0,0 2-2,0 1 1,0-4-2,0 4-3,0-5-2,-4-1-4,4 2 1,-4-2-5,-4-5-3,8 1-5,0-2-1,0-4-3,-4 1-4,4-1-3,4-4-5,-4 1-1,-4-3-9</inkml:trace>
  <inkml:trace contextRef="#ctx0" brushRef="#br0" timeOffset="703682.2483">14173 16907 230,'0'0'30,"0"0"-7,0 0 0,0 0-7,0 0-1,0 0-3,0 0-5,0 0 0,-4 0-2,4 6-1,-4-6-2,4 0-1,-8 4 0,0 2 0,0-3 3,-1 0 2,1 7-2,-4-2 2,4 1-2,-4 1 3,-5 3 2,5-5 1,0 1-1,-1 1 4,1-1 0,0-1 1,4 2-1,-5-1 0,9-6-2,0 7-2,0-1-3,0-4-1,0-2 0,4 1-2,0-1-1,0 3 0,4-3-1,-4 4 1,4-3 0,0 0-1,8-1-1,1-3 1,-1 0-1,-4 0 0,4 0-1,-3 0 1,3 0-5,-4 0-9,0 0-6,0-3-4,1 3-4,-5 0-3,4 0-7,-4 0-1,21 0-8</inkml:trace>
  <inkml:trace contextRef="#ctx0" brushRef="#br0" timeOffset="703740.2517">14415 16837 280,'0'-3'28,"0"0"-1,0 3-5,0 0 0,0 3-4,0 0-1,0 13 0,0-2-1,0 2-1,4 2-2,-4 1 1,0 0-3,4-2 0,0 6-6,-4-6 1,0-1-3,0-2 0,0 5-2,4-3-5,-4-1-7,0 0-4,4-3-1,-4 0-6,0 1-4,0-5-5,0 1-5,0-2-2</inkml:trace>
  <inkml:trace contextRef="#ctx0" brushRef="#br0" timeOffset="703797.2549">14362 17039 352,'0'0'42,"4"0"-7,-4-3-4,0 0-6,0 3-7,0 0-4,8 0-3,-4 0-1,4 0-5,0 0 0,1 0-2,-1 0-2,0 0-3,0 0-2,5-7-3,-5 4-6,0 3-2,0-3-4,0 0-4,0 1-6,1-1-3,-5 0-2,4 3-3,4-3-6</inkml:trace>
  <inkml:trace contextRef="#ctx0" brushRef="#br0" timeOffset="704480.294">14644 16893 302,'4'-7'20,"-4"7"-2,4-3-4,0-3 0,5-1-5,-1 4-2,-4 0-1,4 3 1,-4 0-5,9 0 0,-5 3 2,0-3 0,-4 10 4,4-1 3,0 1 0,1-5-1,-5-2-3,4 3-2,-4 1-1,4-1 2,-8 0-2,0 4-2,4-5 2,-4 7-2,0-2-1,-4 3-1,4-5 0,-8 1 1,4 1 0,-4-1-2,8-4 2,0 1-2,-9 1 2,9-1 0,-4 0 2,0 1 0,0-1 3,4 0 0,0-1 0,0 2-1,0-1-1,0 0-1,0 1 2,0-3-3,0 3 1,0-1-1,0-3 0,0 4 0,0-4-2,0 3 1,0-3-1,0-1 0,0 1 0,0 0 0,4 0 0,0 1 0,5-1 1,3-3-2,-8 0 2,4 0-2,0 0 2,0 0-3,5-3-9,-1-1-4,-8 1-5,4 0-6,5-2-5,-5-1-4,4 0-3,13-4-12</inkml:trace>
  <inkml:trace contextRef="#ctx0" brushRef="#br0" timeOffset="704538.2973">15258 16638 274,'0'0'36,"0"0"-2,0 0-4,4 0-4,0 0-4,-4 0 0,13 0-3,-1 0-6,-8-3-2,8 3-5,1-3-1,-1 0-3,0-4-5,1 3-8,-1 1-6,-4-1-6,4 1-6,-3 0-6,-1 0-7</inkml:trace>
  <inkml:trace contextRef="#ctx0" brushRef="#br0" timeOffset="705221.3364">15291 16801 304,'0'0'42,"0"0"-1,0 0-6,4 3-6,-4 0-7,0 0-6,8 0-4,1 0-2,-1 2-5,4-5-4,4 3-5,1-3-7,-1-3 1,5-2-5,-5-1-3,4 0-4,-3-4-5,-1 1-3,1 2-8</inkml:trace>
  <inkml:trace contextRef="#ctx0" brushRef="#br0" timeOffset="709119.5593">16118 16238 291,'-4'0'40,"4"0"-1,0 0-3,0 0-4,0 0-3,0-3-4,0 3-3,8 0-4,-8-4-2,8 4-2,5 0-1,-1-3-4,0-3-1,0-1-4,5 6 1,-5-5-3,0 2 1,-3 4-2,3 0-2,-4 0-4,0 0-4,0 0-2,1 0-5,-5 0-6,0 0-3,0 0-4,0 0-3,0 4-7,0-4-4,8 11-5</inkml:trace>
  <inkml:trace contextRef="#ctx0" brushRef="#br0" timeOffset="709822.5996">16470 15871 286,'0'-7'31,"0"1"-3,0 4 0,0-7-2,0 5-4,4 1-1,0 3-6,-4 0-3,0 0 2,0 0 1,0 0 0,0 3 0,0 1-3,0 2 2,0 8 0,0 5-3,0-4 0,0 1-1,0 4 0,0 6-2,0 1-2,-4 0-1,0 5-1,4 1-2,-4 4 1,-4-4-2,8 0 0,-4 1 0,0 1-1,4-5-4,-4 0-2,-5-3 0,5-1-2,0-3-2,0 0-2,4-9-5,-8 5 0,4-2-4,0-1-2,4-3-2,0-5-4,-4-2-1,4-2-4,0-1-2,12 0-11</inkml:trace>
  <inkml:trace contextRef="#ctx0" brushRef="#br0" timeOffset="710524.6397">16691 16079 244,'4'0'27,"-4"0"-3,0-7-5,0 7-4,0 0-5,4 4-3,-4-4-2,0 0-1,0 0-2,0 6 1,0-3 1,0 3-1,0-2-2,0 4 0,-4 4 0,-4-2 3,0-1 1,-4-1-2,-1-1 1,5-1-2,0 4 4,-4-4-3,-1-3 0,1 5 0,0-2 0,0 4 0,-1-4 3,1 1 0,8 1 3,-4 1 0,-5 1 0,9-4 2,0 0-1,4 1 0,0-2 1,0 4 1,0-6 0,0 4-2,0-1-2,0-3 1,4 4-2,-4-6-2,4 2 2,9 4-1,-1-4-2,-4 0 0,4 0-2,-3 0 0,3 1-1,-4-1 1,-4 0-2,4 0 1,-8 0 0,5-1-3,-1 4-3,0-3-3,-4 1-6,0-1-2,4 0-5,0 3-1,0-2-2,0-1-3,0 0-7,4-3-1,-4 0-5</inkml:trace>
  <inkml:trace contextRef="#ctx0" brushRef="#br0" timeOffset="710585.6432">16970 15847 260,'0'-4'26,"0"1"1,4 0-5,0 3-2,4-3-5,-4-3-1,4 2-2,0 1-3,5 3-1,-9 0-3,4 0-1,0 0 1,-4 0-3,4 0 1,-3 0-1,-1 3 0,4-3-1,-4 4 1,-4-4-2,8 6 0,-8 0-1,0 1 3,0 2 0,0-1-1,0-1 0,0 2 1,0 1 2,-4 1 4,0 5-2,0-7-3,4-2 1,-8 0 0,4 3 0,-1-4 0,-3 4 0,8-4-1,0 4 3,-4-2 1,4 4 0,0-5 2,0-1 1,0-1 1,0 4-4,0-5 0,0-1 0,0 0-3,0 3-1,0-2 0,4-1-2,0-2 0,5 6 0,-5-1-2,4-6-3,4 0-3,-8 0-4,4 0-4,1 0-8,3 0-6,-8-3-8,4 0-7,13-5-12</inkml:trace>
  <inkml:trace contextRef="#ctx0" brushRef="#br0" timeOffset="714180.8488">17465 15975 274,'0'0'36,"0"-6"-5,0 6-2,0 0-2,0-3-7,4 3-2,-4 0-2,0 0 3,4 0 2,0 3-3,0-3-4,5 3-2,-5 7-3,0 1-2,4 2-2,-4 1 0,0 2-2,0 0 0,-4 4-1,4-1 0,-4-1-1,0 7 0,0-4-3,0 1-3,0-4-5,0 1-5,0-5-6,-4 2-4,4-3-6,-8-2-2,4 2-8,0-1-2</inkml:trace>
  <inkml:trace contextRef="#ctx0" brushRef="#br0" timeOffset="714891.8895">17363 16146 323,'0'0'35,"0"0"-2,0 0 3,0 0-3,0 0-5,12 0-7,-4 0-7,4 3-2,1 3-3,3-6-2,5 3-2,-9 4-1,4-7-4,1 0 2,-1 0-6,0 0-4,-3-4-5,-5 4-6,4-3-2,-4 0-3,0 0-4,1 0-4,-5-4-4,4 7-4</inkml:trace>
  <inkml:trace contextRef="#ctx0" brushRef="#br0" timeOffset="714950.8929">17887 15820 233,'0'-4'38,"0"1"-3,0-3-5,8 3 0,-4-4-2,0 7-4,4 0 1,-4 0-3,-4 4-1,8 2-1,-8 7-3,5 1-1,-5 2-4,0 5 1,0 1-4,0 2-1,-5-1-2,5 6-2,0 1-2,0 4 1,-4-4-3,0 2-3,4-2-5,0 0-6,-4-3-7,4-1-8,-8-6-9,0 2-8,0-4-7</inkml:trace>
  <inkml:trace contextRef="#ctx0" brushRef="#br0" timeOffset="715869.9454">16159 16648 179,'0'0'19,"0"0"1,0 0-2,0 0 0,0 0-3,0 0-1,0 0 0,0 0-3,0 0-2,0-3 3,4 3-4,-4-3 4,8 3 1,0 0 2,1 0 4,-1 0-1,0-7 3,0 4 0,0-3-2,9 2-1,-9 0-1,4 1-4,1 3 0,-1 0-2,4-4-1,1 4 1,3-3-3,0 0 0,5 3 0,0 0 0,-1-3-1,-3 3-1,11-3 0,1-1-1,0 1-1,4-3 1,0 0-2,4 1-1,-5 2 1,9-4 0,-4 4 1,0 0 0,0-3 1,0 2-1,0 1 2,0 0-2,4 0 1,-8 1-2,8-1 0,0 3-2,-4-3 3,4 3-2,4 0 0,0-3 0,0 3 1,-4 0 2,5-7-3,-1 4 3,-4-3-2,0 3 0,0-1-1,-4 4 1,4-3-1,0-3 0,0 6-1,-4 0-1,4-3 1,0 1 1,0 2 0,0-6-1,0-1 0,0 7 0,-4 0 0,0 0 1,-4 0-2,-5 0 1,1 0-4,-12 0-1,3-3-3,-3 0-4,-5 0-2,-8 3-2,5 0-3,-13 0-3,0-3-6,0 3-13,-5 0-8,-7 0-9,-4 0-4</inkml:trace>
  <inkml:trace contextRef="#ctx0" brushRef="#br0" timeOffset="717326.0287">16179 16837 210,'0'0'31,"0"0"-1,5-3 0,-5 0-6,0 0 0,0 3-4,0-4-2,0 4-1,0-3-3,0 3-1,4 0 0,-4 0-2,0 0-1,0 0 0,0-1 0,0 1-1,0 0 1,-4 0 0,4 0 0,-5 4-4,5-4 0,-4 7-2,-4 5 1,0-5-1,4 1 1,-4 1 1,4 1-3,0 3 1,-1 1-3,-3 2 2,-4 0 0,8 1-1,-4 5 1,-1-4 1,1 4 0,0-1-1,4 1 1,-4-1-2,8 3 2,0-2-1,-4-2 1,4 3-1,0-6 0,4 2-2,-4-1 0,8 1 0,-4 0 0,4-5 1,0 5-2,1 2 0,-5-2 0,4-5 0,0 2-1,4-1-2,-3-3-4,-5-2-3,8-2-1,-4 5-4,0-4-6,-4-3-2,5 1-7,-1-4-4,0 0-4,0-1-7,0-2-1</inkml:trace>
  <inkml:trace contextRef="#ctx0" brushRef="#br0" timeOffset="718037.0694">16409 16870 277,'0'-6'29,"0"6"-3,0 0-3,-4 0-2,4 0-3,0 0-2,0 0 0,0 6-2,0 7 5,0 0-2,0-2 2,4 5-2,-4 0-1,8-2-2,-8 8-2,4-4 0,0 1-3,-4-2-2,0 6 0,0-3-3,0 3-1,0-3-1,0 4 1,0 2-2,0-6-2,0 2-4,0-4-3,0-2-4,0 0-4,0-5-6,0 2-3,-4-1-1,4-1-4,0-4-3,0-1-3,0-6-2,-12 10-7</inkml:trace>
  <inkml:trace contextRef="#ctx0" brushRef="#br0" timeOffset="718098.0729">16618 17020 261,'0'-3'16,"0"3"1,0 0-2,-5 0-3,5 0-1,0 6-3,-8-6-2,4 10-3,-4-1 0,0-2-1,4 5 1,-9-4 3,5-1 0,0-1 0,0 0 3,0 1 2,-1 1-1,1-2 0,4 0 1,-4 1-1,-4-1 1,4 0 0,-1-1-4,1 1-2,0 1 2,4-1 1,-4 4-1,8-4 1,-9-1-2,1 4 1,4-2-1,0-1-1,4 0-1,0 1-1,0-4-2,0-1 2,0 4 0,0-3 1,4 0 0,0-3-1,4 4-1,1-1-2,-1-3 1,0 0 0,0 0 1,5 0-2,-5 0-1,0 0-2,0 0-2,0 0-4,-4 0-5,13 0 0,-13 0-5,4 0-1,0-3-2,0 3-7,-4 0-3,5 0-6,-5-7-7</inkml:trace>
  <inkml:trace contextRef="#ctx0" brushRef="#br0" timeOffset="718810.1136">16904 16896 313,'0'0'27,"0"0"-5,0 0-4,0 0 0,0 0 0,4 5-1,-4-2 1,4 6-3,0 7-2,-4-1 0,4 4-2,1-3 1,-5 1-2,4 2-5,0-1 2,0 4-4,-4-5-1,4 6-2,0-6-6,-4-1-8,0-2-4,0 2-4,-4-3-5,0 1-4,4-1-2,0-4-2,-8-2-1</inkml:trace>
  <inkml:trace contextRef="#ctx0" brushRef="#br0" timeOffset="718869.117">16871 17085 370,'0'0'34,"0"-3"-8,0 0-4,4 3-3,-4 0-3,0 0-5,9 0-2,-1 0-3,4 0-2,0 0-6,-3 0-6,3 0-6,-4-3-5,0 3-3,5-4-1,-9 1-5,4 0-1,4 1-2,-8-1-2</inkml:trace>
  <inkml:trace contextRef="#ctx0" brushRef="#br0" timeOffset="719576.1574">17129 16816 306,'0'-9'35,"0"3"-7,0 6-1,0-4-4,4 4 0,0-3-5,1 3-5,3 0-4,-4 0-3,8 3-1,-8 1-1,4 5 0,1-3-2,-1 6-1,0-3 1,0-3-2,0 4 3,-4-5-1,1 4 1,3-2 0,-8-1-2,4-3 3,-4 4-3,0-1 0,8-1 1,-8 4-2,0-2 0,0-1 0,0 3 2,0-2-2,0-2 0,0 4 0,-4 1 1,0-1-2,4-1 2,-4 5-2,0-4 1,-9 4 1,9-2 1,-8 2 3,8 0-2,0-1 2,-4 0-2,-1 0 1,5-1-2,0-1 0,0-1-1,4 1 0,0-4 0,0-1 1,0 1-2,0-2 0,4-1 0,0 0 0,0-3 0,5 3 0,3-3 0,-4 0-3,4 0-1,-3-3-3,-1 3-4,0-3-7,-4 0-6,4-4-1,-4 4-6,0-2-3,0 2-6,1 0-2</inkml:trace>
  <inkml:trace contextRef="#ctx0" brushRef="#br0" timeOffset="719635.1608">17404 16632 310,'0'-3'27,"4"3"-8,-4 0 4,0 0 1,8 3 0,4-3-1,-4 3 1,5 13-2,-1-2-6,0-1-2,-4 3-1,9-2-1,-5 2 0,0-1-3,1 10-1,-1-4-2,0 7 0,-4-4 0,5 3 1,-9 2 0,0 1-3,0 0 1,-4 0 0,0 2 1,0-5-1,0 3-2,0-4 0,-4-2 0,4-1-2,-4 0-1,0-3 1,-5-4-2,1-1-2,4 1-3,-4-1-1,0-3-4,4-3-3,-5 1-6,5-4-8,-4-3-5,4 2-6,0-2-3,4-3-5,-8 0-8</inkml:trace>
  <inkml:trace contextRef="#ctx0" brushRef="#br0" timeOffset="720340.2011">17891 16589 233,'0'0'24,"0"-3"-5,0 0-1,0 3-3,0 0-3,0 0-3,0 0-2,-4 0 1,4 0-1,-4 0-2,4 3 5,-9 6-4,5 1 1,0 0 1,0 1 1,-8 1 0,4 1 1,4-2 0,-1 5-1,-3 3 0,4-5-2,-4 6 2,4-3-1,0 5 0,0 2 2,-5-2 1,5 5 1,-4-3-1,8 5-2,-8-2 2,4 3-1,4 0 0,-8 2-2,8-5-1,0 0-3,-4 2 1,4-2-1,0-3-1,0-2 0,4-1-2,-4-2 0,8-2-1,0-1 0,-4 0-4,0-5-3,0-1-2,5-1-3,-1-6-4,-4-1-4,4 1-7,0-3-6,-4 0-1,9 0-4,-1-3-6,21-2-3</inkml:trace>
  <inkml:trace contextRef="#ctx0" brushRef="#br0" timeOffset="720401.2046">18079 16662 318,'0'-3'39,"0"3"1,0 0-5,0 0-2,0 0-4,0 0-3,0 0-5,0 3-2,0 10-3,0 3-2,0-2-2,4 2-3,-4 2-1,0 1-2,0 11 0,0-2-3,0 3 0,0-1-1,-4 0 0,-4 2-1,4-2-1,-4 0-4,-1-3-1,1-1-4,0-6-3,0 3-4,4-6-6,0-1-8,0-5-5,4-1-8,-5-1-4,-7 12-8</inkml:trace>
  <inkml:trace contextRef="#ctx0" brushRef="#br0" timeOffset="721113.2453">18271 16810 329,'0'-6'23,"0"3"-5,5 3-4,-5 0-1,0 0-6,0 0-1,0 3 0,-5-3-3,5 6-2,-4 8 1,-4-1 3,-4 3 0,4-5 1,0-1 3,-5 2 2,1-2 2,0-5 1,4 1 0,-5 4 2,1-1-1,-4 1 0,7-2-3,-3 1 0,4-3-4,4 1-2,0-4-2,0 0-1,0 4 0,4-3 0,0 0-2,0-1-1,0 0 2,0 0-1,0 0 0,4-3 0,4 0-2,-4 3 2,8-3-1,-4 0 0,1 0 0,-1 4 0,0-4-3,0 0-1,0 0-4,1 0-4,-5 0-3,4 0-5,0 0-3,0 0-5,0-4-3,1 4-5,-1-3 0,0 3-3,8-9-4</inkml:trace>
  <inkml:trace contextRef="#ctx0" brushRef="#br0" timeOffset="721173.2488">18566 16675 297,'0'-3'32,"0"3"-7,-4 0-5,4 0 0,0 0 0,0 0 0,0 0-2,0 6-1,0 10-2,0-2-4,8 5-1,-8 2 0,0 3 0,0-2-5,0 0 2,0-1-4,0 0 0,0-2 0,-4 1-4,0 3-4,4-4-4,0-5-2,0 2-4,0-5-1,0 2-5,0-4-4,0 1-7,0-5-2,0-2-4,-4 6-7</inkml:trace>
  <inkml:trace contextRef="#ctx0" brushRef="#br0" timeOffset="721231.2521">18476 16880 257,'0'0'24,"0"0"1,0 0-2,0 0-2,0 0 3,0 0 0,0 0-2,4 0 0,4 0-3,-3 0-2,7 0-1,0 0-3,0 0-1,-3-3-4,3 3-3,-4-3 0,4-1-1,-3 1-1,3-3-3,0 3 1,-4 3-1,0 0-5,5-5-9,-5 2-7,-4 3-3,4-7-3,-4 7-3,0 0 0,1 0-6,3 0 1,8 7-7</inkml:trace>
  <inkml:trace contextRef="#ctx0" brushRef="#br0" timeOffset="721935.2924">18890 16705 276,'0'-3'37,"0"3"-1,0 0-1,0 0-4,-4 9-2,-1-2-6,5 12-3,-8 2-7,4-7-2,-4 11-4,4 2 0,-4-1-4,4 1 1,0-3-1,-1 1-9,1-4-1,4 1-4,-4-4-4,0-3 0,0 0-3,4-3-2,0-5-6,-4 2-5,0-5-5,4-4-1</inkml:trace>
  <inkml:trace contextRef="#ctx0" brushRef="#br0" timeOffset="721996.2958">19017 16503 313,'0'0'36,"8"3"5,4 4 6,-8-1-8,4 4-5,1 4-6,-5 2-3,8 1-3,-4 6-4,8 0 0,-3 6-3,3-2-4,-4-3 1,1 8-3,-1 6-1,0-3-3,-4 1 0,1 7 0,-9 0-2,0-3-2,4 0 0,-4 0-2,-4-4-3,4-6-3,-9 0-4,-3-4 0,-4-2-4,4-8-4,-1-2-5,1-1-6,-9-4-6,9-6-7,4-3-5,-33 4-13</inkml:trace>
  <inkml:trace contextRef="#ctx0" brushRef="#br0" timeOffset="722707.3365">18386 16449 187,'0'0'25,"0"0"-5,0 0 0,0 0-5,4 0-1,-4 0 6,4 0-1,-4 0 1,8 0 6,-3 0-2,3 0 3,4 3 0,-4-3-1,0 4-2,-3-4-3,7 0-5,-4 0-2,0 0-4,0 0 0,1-4-4,-1 4 0,4-3-2,0-3 0,1 6-1,-1-3-1,0-1-1,5 1 0,-5 0 0,0 0 1,4 0 0,-3 1 1,7-3-1,-7 5 1,7-1 1,-8-2 0,9-1-1,-5 4 0,5 0 0,-1 0 1,1 0 1,3 0-2,-3 0 0,-1 0-2,0-3 3,5 0-2,-4 0 0,-1 0-1,0 0 2,1-1-1,-1 1-2,-3 3 2,-5 0-1,4 0-2,-7 0 1,3 0 1,-4 0 0,4 0 2,-3 3-2,3-3 3,-4 0-1,4 4-1,-3-4 1,3 0-2,-4 0 3,0 0-3,4 0 1,-7-4-2,-5 1 0,4 3 2,-4-3-1,4 0-1,-4 3-2,0-2-1,0 2-4,0 0 0,4 0-5,-4 0 0,0 0-4,0 0-6,0 0-6,0 0-9,0 0-14,0 0-8</inkml:trace>
  <inkml:trace contextRef="#ctx0" brushRef="#br0" timeOffset="723577.3863">19717 16146 210,'0'0'23,"0"0"1,0 0-1,0-4-1,8 4-3,-8 0-3,0 0-2,8-3 2,-8 0-2,0 1 3,0 2 0,0-3 0,0-3-1,0 3-1,0-4-3,0 7-1,0-6-3,0-5-2,-4 8-1,0-1 0,0-5-3,4 3-1,-8-1 1,3 4 0,-7 0-1,8 3 0,-8-3 0,4 3-2,-5 0 0,1-2 2,4-3 0,0 5-1,0 7 0,-5-1 0,5 0 3,0 7 2,0 0-1,-1 1 0,1 2 0,0-2-1,-4 5 1,8 2 0,0 5 2,0-3 0,-5 3-1,9-6-1,0 4 3,0 2 0,0-2-1,4-2-1,1-1 1,7-2 1,0-5-1,4-1 1,-3-1-1,-1-4 1,4-1-2,1-7 0,-1 0-3,5 0 2,-1-4-1,-8 1-2,1 0-1,-5-2-4,4 2-3,-4 0-3,-4-3-3,1 6-4,-5 0-4,4 0-7,-4 0-8,0 0-10,-4 0-2,4 3-3</inkml:trace>
  <inkml:trace contextRef="#ctx0" brushRef="#br0" timeOffset="724312.4283">20016 16347 290,'0'-3'31,"0"3"-1,0-3 0,0 0-5,0 3-1,0 0-6,0 0-3,4 0 3,-4 0 0,4 3-1,-4 0-4,4 10-1,-4 0-1,0 1 1,0 2-3,0 0 0,0-2-1,0 5-3,0-1-1,0 4-1,-4-1 1,-4 4-1,-1-4-2,1-2 1,4 1-1,-4 0-1,0 0 0,4-4-1,-1-5-5,1 5-1,0 0-3,4-8-6,-4 1-4,0-2-4,4-1-2,0-6-2,0 0-2,0 0-5,0 0-2,0 0-5</inkml:trace>
  <inkml:trace contextRef="#ctx0" brushRef="#br0" timeOffset="724372.4318">20249 16417 194,'0'0'18,"0"0"-5,0 0-2,0 0 0,0 0 0,0 5-3,0-5-1,-4 0 1,-4 5 4,4 4 1,-5-2-1,-3 2 5,0-4-2,4 1 1,-9-2 0,9 2 1,-4 0 1,-1 1 1,1-1 2,0-1-1,-4 4 1,3-5-2,5 2-3,-4-3-4,8 3-1,0-2-1,-1 2-3,5 5-1,0-8 0,0 4-1,0 2-1,9 1-1,3-5 0,4-2-1,1 0-2,-1 0 1,5 0 0,-5 0-7,4 4-3,-7-1-7,3-6-8,-4 0-9,-3 7-7,-5-7-7,0 3-6</inkml:trace>
  <inkml:trace contextRef="#ctx0" brushRef="#br0" timeOffset="734976.0382">20716 16351 205,'0'0'33,"-4"0"3,4-4-2,0 4-2,-5 0 0,5 0-1,0 0 1,0-3-4,0 3-1,0 0-2,0 0-2,0 0-5,0 0 1,0 0-2,0 0-4,0 0-1,0 0-4,0-3 0,5 3-4,-5 0 0,0 0-1,4 0 0,4-3-2,4 3 1,-4 0-1,0-2-1,1 2 1,-1 0-2,0-3-2,0 3-2,4-3 0,1 0-4,-5 3-1,4-3-3,-4-1-4,1 1-4,-5 3-6,4-3-4,-8 3-10,4-3 0,-4 3-8,4-6-5</inkml:trace>
  <inkml:trace contextRef="#ctx0" brushRef="#br0" timeOffset="735699.0796">20707 16510 260,'0'0'27,"5"-4"7,-5 4 2,0 0 4,12 0-2,0-3-4,0 3-8,1-6-7,-1 3-4,0 1-3,0-4-3,-3 3-5,3-1-1,-4 1-7,0 0-7,-4 3-3,5 0-8,-9 0-2,4 0-3,4-3-7,-4 3-6,4 0-7</inkml:trace>
  <inkml:trace contextRef="#ctx0" brushRef="#br0" timeOffset="736420.1208">21498 15804 121,'0'-3'12,"0"-4"1,0 4 8,0 0-1,0-4-1,4 1-2,-4 1 0,0-1 0,0 0-5,0-1 0,0-2 4,0 4 1,0 2 4,4 0 1,-4-1 3,0 1-1,0 0 0,0 3-3,0-6-3,0 6-1,0 0-4,0 0-1,0 0-6,4-3 0,-4 3-1,0 0-2,0 0 1,0 0 0,0 3 2,0 13 0,0-2 0,0 2 1,0 1-3,0 2 1,4 5-1,-4-2 1,0 2-2,0 2-1,0 4 0,0 0-1,0 0-1,0-1 0,0 1 0,0-3 0,0 2-4,0-5-4,0-4-2,0 3-1,0-9-2,0-1-4,0-1-5,0-1-6,0-1-1,0-4-2,0 1-3,0-4-2,-4 3-3</inkml:trace>
  <inkml:trace contextRef="#ctx0" brushRef="#br0" timeOffset="737144.1623">21723 15937 310,'4'0'32,"-4"0"-1,4 0 3,0 0-2,4 0-3,4 0-4,-3 0-7,3 0-5,0 0-1,-4 0-3,5 0-3,-1 0-2,0-3 1,1 3-3,-1 0 1,-4 0-2,-4 0-3,4 0-2,-4 0-5,5 0-2,-5 0-5,-4 0-4,4 0-2,-4 0-3,0 0-6,0 0-7,0 0-1,-4 6-5</inkml:trace>
  <inkml:trace contextRef="#ctx0" brushRef="#br0" timeOffset="737205.1657">22144 15602 220,'0'0'37,"4"0"-7,-4 0-3,0 0-4,5 0-5,-5 0 0,4 0 0,-4 0 4,0 6-4,0 9 1,0 0 1,0 1 0,0 2-3,0-2-1,0 4-3,0 6 0,0-6-4,0 7 0,-9-1-3,5 1-1,0 0 0,0 2-1,-4 1-1,4 0-2,-4 2 0,0-2 0,-1 0-1,5 0 1,0-1-2,0-2-1,-4-3-3,4 1-2,0-10-4,0 1-2,4-5-4,0-2-5,0-6-2,0 1-1,0-4-4,0 0-4,0-4-3,8-2-1,4-24-8</inkml:trace>
  <inkml:trace contextRef="#ctx0" brushRef="#br0" timeOffset="737922.2068">22411 15775 232,'0'-1'25,"-5"1"-6,5 0 0,0 0-2,0 0-6,-4 0 0,4 1-5,0-1-1,0 0 0,-8 0-3,4 0 1,4 3 5,-4 0 2,0 7-1,-4 0 3,-5-4-2,9 0 0,-8 2-2,4-1 0,-9-1-1,5 0 0,-4-3 3,8 7-1,-9-7 1,5 2 2,0 5 1,-1-1 0,1 1-2,4-1-1,-8 2 0,7-4-1,5-1-4,-4 0 1,4-1-1,-4 8 0,8-4-1,0-2 0,0-4 1,4 3 0,0 1-1,4 1-2,4-2 1,5 0-1,-1-6-1,1 3-1,-1 4 1,0-7-3,-3 3-3,-1 2-4,0-2-2,5-3-2,-13 9-2,4-2-4,-4-7 0,-4 0-6,0 6-4,4-3-5,-4-3-1,4 0-3,8 27-9</inkml:trace>
  <inkml:trace contextRef="#ctx0" brushRef="#br0" timeOffset="738642.2479">21203 16351 153,'-4'0'16,"0"0"4,4 0 1,-4 0-4,4 3 0,-5-3 2,1 3-5,4-3 2,0 3-3,0 0 3,0 1-1,0-4 2,0 3 1,0 0 4,0 0 1,9 0 2,-9-3-3,12 2-2,0-2-4,0 0-2,1 3-3,-1-3-1,0 0-1,0 0-2,9 3-1,-5-3-2,5 0 0,-1 0-1,1 0 2,3 0-1,-3 0 1,3 0 0,5 0-2,0 0 1,-1-3-1,5 3 0,0-3-1,4 1 4,4-1-1,0-3 1,-1-1-1,1 1 0,0 3 0,4-4-1,0-2 0,5 4-2,-1-1 1,-8-4-3,12 4 2,-12 0-2,8-1 2,-4 6-1,0-3-1,0 1 0,-4 0 0,0 0 0,-4 0 0,0-1 2,-5 4-4,-3-3 4,0 3-2,-1 0 2,-7 0-2,-1 0 0,-3 0 2,3-3-2,-8 0 2,5 3-2,-5-3 0,-4 3 0,0-3 1,-3 3-2,3-2-3,-4 2-2,-4-3-1,0 3-2,0-3-5,0 3-1,0 0-4,0-4-5,-4 4-7,4 0-6,0 0-6,-8 0-7,3 0-5</inkml:trace>
  <inkml:trace contextRef="#ctx0" brushRef="#br0" timeOffset="739367.2894">21510 16608 218,'0'0'34,"0"-3"-2,4 3 1,-4 0 0,0-3-6,0 3 2,0 0-3,0-3-4,0 3-2,0 0-3,0 0-2,4 3 0,-4-3-1,0 6-2,0-6 1,8 11-3,-8 2 0,0 3 0,0-2-3,4 2 0,-4 3 0,-4 5-2,4 3-1,0-3 0,0 8-1,-4-2-1,0 3 0,0 1-1,-4 1 1,4-2-1,0-3 0,-1-3 0,-3-1-2,4-6-2,0 3-5,0-6 1,0 2-2,0-5-4,4-1-2,0 0-4,0-5-4,0-2-7,0-3-3,0 1 0,0-4-6,0 0-3,4-10-8</inkml:trace>
  <inkml:trace contextRef="#ctx0" brushRef="#br0" timeOffset="740096.3311">21751 16705 281,'4'0'19,"-4"-3"-3,0 3-3,5 0-1,-5 0-1,0 0 1,0 3-1,0 0-2,0 7 2,-5 3-2,1-2-2,-4 5 1,0-4 0,0 1-2,-4-2 1,-1 5 2,1-6-1,0 1 0,4 1 0,-9-2-2,9 1 1,-4-1-1,-5-1-2,5 1 2,0-2-2,-1-2 2,1 4 1,0-1 2,4 1-1,4-6-1,-5 0 1,5 2-3,0-6 0,4 3-1,0 0-1,0 0 0,0 4 0,0-4 0,0 0 0,8 4-2,-8-3 1,9 3 0,3-1-2,0-3 1,0 4 0,5-4-1,-9 0-2,4 0-3,-8-1 0,5 4-2,-5-3-1,4 4-4,0-1-4,-4-3 0,4 4-1,-4-1 0,5-3-5,-5 0-3,0 0-6,4-3-5,-4 0-3</inkml:trace>
  <inkml:trace contextRef="#ctx0" brushRef="#br0" timeOffset="740159.3347">22079 16718 270,'0'0'23,"0"0"-7,0 0 0,0 0 1,0 3 1,0-3-1,4 6 1,-4 6 0,4 7-2,-4-5 1,0 8-1,0 0-2,0-1-1,0-3-3,0 4-2,0-2-2,4 0-3,-4-1-1,0-2 1,0 2-2,0-8-7,0 2-7,4 0-2,-4-5-4,0-2-5,4 4-3,-4-7-5,0 0-4,-4 16-6</inkml:trace>
  <inkml:trace contextRef="#ctx0" brushRef="#br0" timeOffset="740219.3381">22013 16926 302,'0'0'34,"0"0"-6,4 0-1,-4 0 1,5 0 0,3 0-7,0 0-4,0 0-5,4 0-3,1 0-2,-5-3-2,8 3-2,-3-3-3,-5 3-5,4-10-5,0 4-4,-4-1-4,5 3-1,-5-3-3,-4 1-3,4 3-1,5 0-1,-5-1 1,-4-8-3,16-15-8</inkml:trace>
  <inkml:trace contextRef="#ctx0" brushRef="#br0" timeOffset="740949.3799">22415 16654 344,'0'0'32,"0"0"-4,0 0-4,4 0-2,0-6 0,4 3-4,-4 3-6,4 0-3,5 0-2,-5 0-2,4 0-1,-4 3-2,4-3 0,1 3 0,-5 0 0,0 2-1,4-2 0,-3 4 0,-1-1-1,-4 0-1,0 1 2,0 2-1,0-1 0,-4-2 0,0 7 2,0-6-3,0 4 1,0 1 0,-4-5 1,0 4-1,4-5 0,-4 7 0,-4-3 0,4 2-1,-5-1 1,5-1 1,0-1 2,0 6 2,-4-3-2,0 1 0,4 0 0,0-2 1,-1-1-1,5-1 0,-4 1 0,4 1 0,0-2-1,0 1 0,0-4-1,4 2 0,5-5-1,-1 4 2,0-7-2,4 3 0,1-3 1,-1-3-4,-4 3-2,-4 0-6,8 0-2,-3 0-5,3-3-2,-4 3-3,0-4-7,5 0-7,-1-3-1,17-6-10</inkml:trace>
  <inkml:trace contextRef="#ctx0" brushRef="#br0" timeOffset="741690.4223">23352 16109 177,'0'0'17,"0"0"2,0 0 0,4 0 0,-4-3-4,0 3-2,0-3 3,0-2-3,0 5-1,0-7-2,0-5-1,-4 2-2,4 4-1,0 3-3,-4-4-1,-4 3 1,4-3 0,-4 4 1,-1-7-1,1 7 2,-4-3 0,4 6-1,0 0 3,-5-3 2,5 3-2,-4 0 0,4 0-1,-1 0 0,1 6 0,-4 4-1,4 2 3,-5 1-2,5-2 2,-4 5-3,4 0 3,-4-2 3,-1 5-1,5 5 0,0-3-2,-4 1 2,7-1-1,-3 4 1,4-4 1,0 1-1,4-1 0,0 1 1,0-1-2,0-2-1,0 2-2,4-2 0,0-5 1,9 2-1,-5 1 1,4-1-3,-4-3-1,5-2 0,-1-1-1,0-1 0,4-6-1,-3 0 0,-5 4-2,0-7-2,4 0-2,-8 0 0,5 0-4,-5 0 0,4 0-3,0-3-1,-4 3-8,0-4-5,0 4-6,1-6-8,-1 3-5,-4 0-6</inkml:trace>
  <inkml:trace contextRef="#ctx0" brushRef="#br0" timeOffset="742429.4646">23581 16360 238,'0'0'28,"0"-3"-3,0 3 1,0 0 2,0 0 0,-4 3 0,0 7 0,4 1 0,0 2-2,0 2-4,-4-2-2,0-2-5,4 5-2,-4-2-1,0 2-4,4-1-2,0 1-1,0 6-1,0-5-2,0 6-1,-8-6 1,4 5 0,-1-4-2,1 1 1,4 2-1,-4-2-2,0-2-2,0-1 1,0 0 0,0-11-3,0 4-1,4 4-6,0-10-5,0 0-4,4 2-4,-4-2-4,0 2-4,0 0-6,4-2-2</inkml:trace>
  <inkml:trace contextRef="#ctx0" brushRef="#br0" timeOffset="743166.5067">23901 16440 201,'0'-4'24,"0"4"-2,0-3 0,0 3-7,-4 0 3,4 3-3,-4-3 0,-5 0-3,1 7 0,0 2-1,0-4-1,0 1 0,-1 1 2,-3 2-1,0-2 0,4-1-1,-5 2-2,1 2 0,-4-1-3,3-3 1,-3 1-1,0 1 1,3-2 0,-3 1 2,4-1 1,-1 0-1,-3 1 2,4 1-2,4-2-1,-5 0-1,5-3 1,0 4-4,0-1 0,0-3 1,3 1-1,5-1-2,0-3 0,-4 1 0,8 2 2,1 1-2,-5-1 1,4 0 0,4 0 1,4 0-1,-4 1-1,5-1-1,-1 0 1,0 0 0,0 0-1,1 0 0,-1-1 0,4 4 0,-7-2 0,3-4 0,-4 6-2,4 0-4,-3-3-5,-1 1-3,4 2-9,-4-3-4,9 0-6,-9-3-10,0 2-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2T02:15:58.89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456 1135 316,'-4'-3'33,"4"3"-3,0-3 1,0 3 1,0-3-5,0-1-4,0 1-5,0-2-5,-4-1-1,4 3-3,0-3 0,0-1 0,0 1-3,0-1 2,-4 1-2,4 0 0,-4-2-2,0 1-2,-4-2 0,4 3 0,-5-2 0,1 4-1,0 4-1,-4 0 0,0 7 0,-5-2 1,5 10-1,-9 0 0,9 4 0,-4 3 0,-1-1 0,5 3 0,-4 4 0,3-1-2,5 3 2,0 5 1,0-4 2,8 2 1,-4 4 2,4 2-1,0-2 1,4-1 1,4-2-2,4-2 1,5-9-2,-1-2 1,0-5 2,5-3-2,-5-7-1,5-3 0,-5-3 0,5-8-2,-1 0 0,-8-8-1,5 4-1,-5-3-1,0 3-5,5-3-2,-13 0-6,-4 8-3,0-6-5,0 5-6,0-4-10,0 9-9,-4-4-7,-13 14-9</inkml:trace>
  <inkml:trace contextRef="#ctx0" brushRef="#br0" timeOffset="478.0273">2710 1523 354,'4'0'23,"-4"-3"1,4 0 4,1 3 2,-5 0-3,8 0-6,-4-4-4,4 3-3,0 1-3,0 0-3,1 0 0,-1 0-3,4 1-1,-4-1-2,0 4 0,1-4 0,-1 3-1,-4 3 0,4-3 0,-4 1 0,4-1-3,-4 3 0,-4 0 0,0-2 1,0 4 0,0 1 0,0 4 0,-4-2-1,4 2 2,-4-1-1,-4 1 0,0 1 1,0 2 0,-1-5 0,5 2 0,0 0 3,0 1 0,0-1 1,4-4 2,-4 1-2,4-4 0,0-4 0,0 3 0,0-1 1,0 0 0,4-1-2,0 0 0,4-3-2,1 0 1,3 0-1,-4-3 0,4 0-2,1-1-3,-5-5-4,4 1-6,-8 2-5,4 2-6,-4-2-7,1-3-7,-1 2-7,-4 2-3</inkml:trace>
  <inkml:trace contextRef="#ctx0" brushRef="#br0" timeOffset="719.0411">3120 1178 410,'0'0'33,"4"0"-2,0 0-2,-4 0-7,0 0-5,0 0-4,4 0-3,0 0-3,8 0-2,1 0 1,3-3-1,4 0-3,-7-1-4,-1-5-6,0 3-5,-4-2-11,1 1-9,-1 1-12,0 0-9</inkml:trace>
  <inkml:trace contextRef="#ctx0" brushRef="#br0" timeOffset="895.0512">3144 1340 301,'4'3'40,"-4"4"-4,0-3-2,4 0 0,0-1-6,1-3-4,3 0-8,4 0-4,0 0-4,5-3-2,-5-1-9,4 3-7,-3-9-7,3 1-8,0-4-9,-7 4-8,7-6-9</inkml:trace>
  <inkml:trace contextRef="#ctx0" brushRef="#br0" timeOffset="1164.0665">3742 688 300,'0'-6'22,"0"6"-4,0 3-4,0-3-4,8 3 8,-8-3 7,4 10-1,0 3 0,0-5-4,0 11 1,1 4-4,-1 6-3,0-2-3,0 3-4,0-3-1,-4 5-4,8-2-1,-4-3-8,0 0-12,0 2-10,5-5-7,-5-2-10,-4 48-8</inkml:trace>
  <inkml:trace contextRef="#ctx0" brushRef="#br0" timeOffset="1425.0815">3595 1227 432,'0'0'28,"0"-3"0,4 3 0,4 0-2,4-9-6,4-1-3,5 4-5,-5-1-2,1 3-3,3-6-1,5 0-1,-5 1-4,9-1 1,0 2 0,-5 2-2,5-3-2,-5-1-4,5 2-4,-9 2-3,1-1-6,3 1-7,-7 3-7,-5-4-7,0 1-4,-3 4-3,11-2-6</inkml:trace>
  <inkml:trace contextRef="#ctx0" brushRef="#br0" timeOffset="1801.103">3762 1364 327,'0'0'24,"4"0"-3,1 0 3,-1 0-1,4-6-3,4 6-4,0-5-6,1-1-2,-5 2-2,8-2-1,-8 3 0,5 3-3,-5-3 1,4-1-1,-8 4-2,0 0 0,0 0 2,1 7-2,-1-1 0,-4 4 0,0-2 0,0 4-1,-4 1 1,-1-2 0,5 5 0,-8 0 3,4-2 3,-4 5 3,4-7 0,-4 7 2,0 0-1,8-11-1,-9 4 0,9-2-2,0 3-1,-4-2-1,4-5-2,0-3-1,4 4 0,-4-4 0,9 0 0,-1 0 1,0-3-2,4 0-1,-8-3 1,13 0 0,-9-4-1,0 1-2,8-7-2,-3 5-7,-5-1-5,4-4-9,0 4-11,1-3-7,-5-7-7,21-14-7</inkml:trace>
  <inkml:trace contextRef="#ctx0" brushRef="#br0" timeOffset="2290.131">4503 970 366,'4'-3'31,"-4"3"0,5-4-1,-5 1-2,0 3-3,0-3-8,0-2-5,0-1-3,0-4-1,0 4-1,-5-4-3,1 4-1,4-2 0,-8-8-1,0 7-1,0-1 2,0 9-1,-5-6-1,9 1 0,-8 3 1,8-4 0,-4 7-1,-5 0 0,5 0-1,4 0 0,-4 4 0,0 2 0,4 3-1,-13 6 2,13 1-1,-8 0 2,4 1 0,0 2 0,3 5 2,-3 0-1,0 4 0,4-1 3,-4 4-1,8 0-2,-4-4 0,0 4 1,4-4 0,0 1-3,0-7 0,0 1 0,4-4-1,0 1 0,4-5 0,4 2 0,-8-6 2,5-7-1,3 1-3,-4 0 1,0-4-5,4 0-2,1-4-6,-5 3-3,4-9-8,1 4-9,-5 0-6,4-7-8,-4 7-5</inkml:trace>
  <inkml:trace contextRef="#ctx0" brushRef="#br0" timeOffset="2745.157">4851 1257 346,'4'-3'21,"-4"0"0,0 0 7,5 0 1,-5-4-2,0 4-1,0-2-5,0-1-5,0 0-4,-5-1-2,5 1-1,0 0-3,0 4 0,-4-3 0,0 1-3,4 0 0,-4-2-2,-4 3 0,4 0 0,-4-1 0,8 1 0,-4 3-1,0 0 0,-1 0-1,1 0 0,0 0 1,-4 0-3,4 0 3,0 3-2,-4 4 2,0 6-1,-1-2 0,1 1 1,4 7 0,-4-4 0,0 1 0,-1 4 0,5 3 0,0-6 0,-4-1 0,8 0 0,0-2 0,0-1 2,4 0-1,0-9-1,0 0 0,5 5 1,-1-6 0,4 0 3,-8-3 0,8 0 0,-3-3 3,-1-3-2,0-8 0,0 4 0,0-6-2,1 2 0,-5-2 0,4 0-3,0 2-1,-4-2-6,0 3 0,0 2-5,-4 8-3,0-4-9,0 4-14,0 3-13,-4 0-10</inkml:trace>
  <inkml:trace contextRef="#ctx0" brushRef="#br0" timeOffset="3963.2266">7500 903 274,'0'0'38,"0"0"-6,0-3-1,0 0 1,0 3-2,0 0-1,0-4-5,0-2-3,0 3-4,0 0-4,0 3-2,-4-7 0,0 3-5,0 0 1,0-2-3,0 3 0,0 0-1,0 0-1,-5 3-1,1 0 0,0 0 0,-4 0 0,4 3-2,-5 3 2,1 0-1,-4 6 0,3 0-1,1 1 0,0 3 1,-1-2 0,1 2 1,0 2 0,8 1-2,-4 1 0,-1 3 2,5-3-2,0 2 1,0-1 1,4 1 1,0 2 1,0 0 2,4 2-2,4-9 0,1-1-1,3 5 1,0-6-3,-4-2 1,5-5 0,-1-1 1,0-4-2,0 6 1,1-6 0,-1-3-2,4-3 1,1 0-2,-1-3-2,-4-4-6,1 2 0,3-1-6,-4-4-3,1 0-9,-5 2-7,0 2-11,-4-4-7</inkml:trace>
  <inkml:trace contextRef="#ctx0" brushRef="#br0" timeOffset="4565.2611">7738 1165 309,'0'0'28,"0"0"-7,0 0 1,0 0 4,8 0 5,-4 0 0,4 0-2,0 0-6,-4 0-5,5 0-5,-1 0-2,0 0-4,0 0 0,0 0-1,1 0-1,-5 0-1,0 0-1,0 0-1,0 0-1,0 0 0,-4 0 0,0 3 0,0-3-1,0 7-1,0 2-1,0-2 0,-8 1-1,4 1 1,0 1 0,0-1-2,-5-1 3,5-1 0,0-1-1,0 0 2,-4-3 0,8 4-2,0-1 2,-4-3 0,4-1-1,0 1 0,0-3 2,0 3-1,0-3-1,0 0 1,4 0 0,-4 0 0,8 7 0,-4-7 0,4 0 0,1 0 1,-5 0-1,0 0-1,0 3 2,4-3 1,0 3 0,-4-3 1,4 3-1,-3 0 1,-5 1 0,4 2 1,-4 2 0,4-5-1,-4 7 1,0-1 1,-4 4-1,0-5-1,-1 5-3,-3-4 2,0 1 1,0-2-3,4 1 2,-8 1 0,7-4-1,-3-6 1,4 0-4,-4 0 4,0 0-7,4 0-1,4 0-5,-4 0-7,-1 0-5,1-3-8,4-4-10,0-5-7,-4-18-12</inkml:trace>
  <inkml:trace contextRef="#ctx0" brushRef="#br0" timeOffset="4878.279">8225 943 357,'0'0'18,"0"0"2,8 0 2,-4 0 4,-4 0 2,8 0-3,0 0-7,5-3-4,-5-1-2,-4 1-5,8-3-3,5-1-1,-9 1-6,0 1-9,4-4-11,-3 6-9,-5-1-9,0 1-6,4-9-8</inkml:trace>
  <inkml:trace contextRef="#ctx0" brushRef="#br0" timeOffset="5048.2887">8225 1126 301,'0'0'24,"0"-4"-3,0 4 1,0 0-2,8-3-5,4 3-5,1-3-3,-1 1-3,-4-4-9,4 0-13,5-1-9,-5-2-8,29-10-9</inkml:trace>
  <inkml:trace contextRef="#ctx0" brushRef="#br0" timeOffset="5598.3202">8904 820 199,'0'-3'23,"-4"0"-2,4 0 0,0-4-4,-4-2 2,0 1-7,4 2 1,0-7 3,-4 10-3,4-10 0,-4 5 0,4-2 3,4-2-4,-4 2 4,0 2-1,0-1-2,-4-1 2,4-1-4,0 2-1,0-1 0,-4 7-1,-4-4-1,-1 4-2,5-2-2,-4 1 0,0 1 2,0-2-4,-4 5-2,7 0 2,-3 1-1,-4 3-1,4 5 0,-4 7 0,-1 0 2,-3-2 1,4 12-1,-9 4-1,9 0 0,-5 7 1,5-1-1,0 4 1,-4 0 0,3-1-1,5 1 2,0-6-2,4-4-1,4-2 1,0-4-1,4-5 1,0-4 0,4 0 0,4-5 2,1-7 4,-1-3 2,8 0 1,-3-6-1,-1-7 3,1-4 0,3-9-1,-4 2-1,1-4-1,-5-2-2,4-1 0,1-2-2,-5 0 0,0-1-3,-8-2 0,1 7 0,-1 2-3,0 3-3,-4 2-2,0 4-6,0 2-2,-4 4-3,4 2-12,-4 9-12,-5-3-16,-23 16-16</inkml:trace>
  <inkml:trace contextRef="#ctx0" brushRef="#br0" timeOffset="7091.4056">12233 774 267,'0'0'31,"0"0"-2,0 0-1,0-3-2,0 3-3,-4-6-3,4 2-6,-4 4-1,0-6-1,4 3 0,-5-2 0,1 2-2,0-3 0,0-4-3,0 4-2,-4-5 0,4 7-2,-4-2-2,-1-3 2,-3 2-1,4 1-2,-4 3 3,3 3-2,-3-2 0,4 2-2,-4 0 1,-1 0 1,5 2 0,-4 7-2,0 4 2,4 4 1,-5-1 4,5 8-1,-4 5 3,4 1 0,-1 7 0,5-1 0,-4 4-1,4 0 1,0-1 0,4-2-2,0-1 0,0-4-2,0-2 0,8-3-2,4-3 1,-3-8-1,3 0 1,0-5-2,0-1 0,5-4 0,3-6 0,1 0 0,3-3 0,1-3 0,-5-6-1,-3 3-3,-1 3-4,-4-4-6,-3 4-4,-1-1-6,-4 3-7,4-3-9,-4 1-9,4 3-7</inkml:trace>
  <inkml:trace contextRef="#ctx0" brushRef="#br0" timeOffset="7401.4233">12519 1083 323,'-4'0'28,"4"3"-2,0 3 1,0 4-2,0 7 0,-4 5-3,4-4 0,0 4-4,0 2-6,0-2 0,4 2-4,-4 0-3,0 1 0,0-7-1,0 4-1,0-4-1,0 4-3,4-5-5,-4 6-4,0-6-7,0-1-2,0 2-3,-4 1-6,4-7-4,0-5-2,0-3-2,-12 12-9</inkml:trace>
  <inkml:trace contextRef="#ctx0" brushRef="#br0" timeOffset="7747.4431">12671 1168 342,'0'0'31,"0"0"-4,0 0-1,0 0-7,0 4-4,0-4-3,0 3-3,0 10-2,0-4-3,0-1 0,-8 2-2,4 2 1,-9-4-1,9 5-2,-8 0 0,4-1 2,-5 0-1,5 0 0,0 3 3,0-3 0,-4 1 3,3-3 1,1 1 3,0-2-2,4 4 1,0-7-3,0 1-2,0-3-1,4 3 0,-4-1 0,4-3-2,4 0-1,0 1 0,0-1 1,4-3-2,8 0 1,-3 0-2,-5-3-4,4 3-5,-8-4-5,4 4-6,-3 0-5,3-3-2,-4 3-5,0-3-6,0 0-5,-4 3-8</inkml:trace>
  <inkml:trace contextRef="#ctx0" brushRef="#br0" timeOffset="8012.4582">12933 1145 320,'0'3'25,"0"-3"-6,0 0-1,0 11 1,0 2 1,0 3 2,0-2-2,4-1-2,0 2-4,-4 0 0,0 4-6,0-2-1,4 6-3,0-6 0,-4-4 0,4 3-3,0-5-9,-4 2-8,5-7-8,-1-6-7,0 6-8,0 1-3,-4-6-10</inkml:trace>
  <inkml:trace contextRef="#ctx0" brushRef="#br0" timeOffset="8207.4694">12896 1304 380,'0'0'38,"4"0"-9,-4 0-6,0 0 0,8 0-5,1 0-5,-1 0-4,4-4-2,0 1-1,1 0-7,-1-6-5,-4 5-7,0-2-6,0 1-7,1-1-7,-5-1-4,0 1-6</inkml:trace>
  <inkml:trace contextRef="#ctx0" brushRef="#br0" timeOffset="8585.491">13170 1108 339,'4'0'28,"1"0"3,3 0 1,4-3-4,-8 3-7,4-3-5,1 3-4,-5 0-3,8 0-4,-4-3 1,0 3-3,0 0-2,5 0 0,-5 0 0,-4 0 1,-4 0-2,8 6-2,-8-3 1,0 8 1,0 2 0,0-4-2,0 3 1,0 0 1,0 1 0,-8 0-1,4-2 2,0 2-2,-4-1 3,-1-1 3,5 2 2,-4-3 0,0-1-3,4 2 0,0 2 0,4 0-2,0-5 1,0 1-1,-4 1-1,0-4 0,4-3 0,4 4 0,0-4-1,0 2 0,4-5 0,0 0-1,0 0 3,1 0-2,-1 0 0,-4-5-1,8 2-5,-8-7-7,4 4-3,1-4-8,3 4-6,-8-2-6,0-2-4,0-2-5</inkml:trace>
  <inkml:trace contextRef="#ctx0" brushRef="#br0" timeOffset="8903.5092">13662 804 293,'0'0'39,"0"0"-8,0 0-5,0 0 3,0 0 3,8 0-1,-8 4-6,12-4-7,0 0-3,1 0-5,-1 0-4,0 0 0,1-4-1,-1 1-2,4 3-1,-8-6-2,5 1-5,-5 5-7,-4-3-9,4 0-8,-4 3-11,-4 0-8</inkml:trace>
  <inkml:trace contextRef="#ctx0" brushRef="#br0" timeOffset="9076.5191">13707 994 368,'0'0'41,"4"3"0,0 0-5,4-3-11,4 0-7,-3 0-4,3 0-3,0 0-3,4-3-4,1 0-6,-5-5-8,0 1-8,5 1-11,-5 0-10,0-1-11</inkml:trace>
  <inkml:trace contextRef="#ctx0" brushRef="#br0" timeOffset="9744.5573">14550 224 254,'0'-3'30,"0"0"0,0 0 1,0-1 0,0 1-1,0 3-2,4 0-2,-4 0-4,0 0-3,0 0-1,0 3-2,8 1-2,-4 2-2,-4 8 0,0 2 0,5 3-2,-5 5-2,4 0 1,0-2-3,0 2-1,0 1-1,-4 3 0,8-8-1,-4 6-2,-4-3 0,8 3-4,-8-9-5,4 9-1,-4-9-4,0 4-6,0-2-7,0 2-7,0 4-7,-4-7-8,0 1-1</inkml:trace>
  <inkml:trace contextRef="#ctx0" brushRef="#br0" timeOffset="9976.5706">14816 440 374,'0'-3'29,"8"3"0,1 0 5,3 0-2,0-3-7,0 3-6,1 0-7,-1-3-2,0 3-3,-4-2-3,5 2-6,-5-3-3,0 0-6,-4 0-5,0 0-7,4 3-7,-3-4-7,-1 1-5,-4 0-3</inkml:trace>
  <inkml:trace contextRef="#ctx0" brushRef="#br0" timeOffset="10267.5872">15185 65 351,'0'-6'29,"0"6"0,0 3 5,0 0-2,0 0-3,0 12-5,0 1-6,0 1-1,0 5-3,0 5-1,0 0-1,4 2-1,-4-2 0,0 3-3,0-1-2,0-5-2,0 6-1,0-2-1,0 3 0,0-7-2,0 1-4,0-4-4,0-4-5,4-1-2,-4 3-5,4-5-8,-4-4-5,0-4-6,0 1-4,-12 7-19</inkml:trace>
  <inkml:trace contextRef="#ctx0" brushRef="#br0" timeOffset="10609.6068">15479 235 295,'0'0'23,"0"-1"-1,0 1 1,-4 0-4,-4 0-2,-8 4-6,3 6-2,1 3-1,0-4-4,-4 2-1,3 2 2,-3 0 2,-5 1 2,9-1 2,0 1 5,-9-1 1,5 0 1,4 2-4,-5 0-2,9-6-4,0 1-1,0-2-3,8 1 0,-4 1-2,4-4-1,0 1 1,0-7 0,4 6-1,0-3 0,12-1 0,1 1-1,3 0 0,-4-3 0,1 0 0,3 0 0,5 0-4,-1 0-6,-7 0-6,-1 0-9,5 0-5,-5 0-6,-4 0-4,5 0-2,11 3-8</inkml:trace>
  <inkml:trace contextRef="#ctx0" brushRef="#br0" timeOffset="11102.635">14431 967 258,'4'0'25,"1"-4"2,7 4-1,4-3-2,1-3 2,3 4 1,-4-4-2,9 0 6,0-4-3,3 0-3,5 3-4,4-3-3,4-3 0,0 4-2,0 2-3,4-4 0,4-1-1,0-1-2,4 5 3,-4-5-2,0-3-1,0 2-2,5 4-1,7-6-1,1 5 0,-1 2-2,-4 2-1,1-2-1,-9-4 0,0 12 0,-8-3-2,0-2 2,-9 0-2,5-1-3,-12 4-2,-1 0-1,-7 0-1,-1 3-4,-4-3 0,1 1-1,-5 2-3,-4 0 0,-4 2-5,0-2-3,0 0-8,0 6-10,-4 7-9,-17-1-2</inkml:trace>
  <inkml:trace contextRef="#ctx0" brushRef="#br0" timeOffset="11435.654">14726 1129 351,'0'0'37,"0"6"4,4 0-1,-4 2-6,0 5-7,4 3-4,0-2-4,-4 5-3,0 0-3,0 2-2,4 1-4,-4 5 0,0-6-4,5 11 1,-5-8-1,0-4-1,0 6-6,0-6-1,0 0-3,0 3-2,-5 0-5,5-6-4,0-1-6,-4-2-4,0-1-6,0-7-6,0 4-1,4-7-3</inkml:trace>
  <inkml:trace contextRef="#ctx0" brushRef="#br0" timeOffset="11777.6736">14972 1175 360,'0'0'29,"0"3"-4,0 0-1,0 0-1,-8 12-5,-5 1-1,5-1-4,-4-3-4,4 3-1,-5 1-5,1-4 3,0 0-4,-5 3 1,9-3 1,-4-2 2,0-1 1,8 1 2,-5 1-2,1-1-2,0-1 2,4-3-2,0-2 0,4 4-3,0-5 1,0 0-1,0 0 0,0 0 1,4 4 2,0-4-2,4 0 1,9-3-1,-5-3-1,4 3 0,1 0 0,-5-3-3,4 3-4,-8-7-2,5 1-3,-1 3-1,0-4-6,-4 7-4,1-3-5,-1 2-5,0-3-5,0-2-3,0 6-4,5-3-7</inkml:trace>
  <inkml:trace contextRef="#ctx0" brushRef="#br0" timeOffset="12020.6875">15295 1119 330,'0'0'27,"8"0"5,-8 0 3,0 7 0,4 8-4,1 0-6,-5 1-7,0 3-2,4 1-5,-4-1-3,0 2-2,8 1-1,-4-4-1,0-2-3,-4-2-3,4 2-4,-4-3-4,4-9-6,-4 3-4,0-4-6,0 0-6,0-3-5,0 0-9</inkml:trace>
  <inkml:trace contextRef="#ctx0" brushRef="#br0" timeOffset="12213.6985">15217 1275 406,'0'0'33,"0"0"-2,0 0-1,4 0-4,-4 0-5,13 0-6,-1 0-4,4-2-5,-3-1-3,3-3-4,-4-1-3,1 1-1,3 3-4,-4 0-5,1-7-7,-5 5-8,4-1-6,-4 0-8,0-4-4</inkml:trace>
  <inkml:trace contextRef="#ctx0" brushRef="#br0" timeOffset="12583.7197">15565 1025 373,'9'-3'34,"-1"3"-1,4 0 0,0 0-3,1-3-7,-1 0-6,0 0-6,0 3-2,1 0-3,-5 3-1,4-3-2,-4 3-1,1 3 1,-1 1-1,0 1-1,-4 1 1,0-2-1,0 4-1,0-2 0,-4 1 0,0-1 2,0 1-2,-4 1 0,0 2 0,0-1 0,-4 3 2,4 1 0,0-4 1,-5 1 0,9-2 0,-4 2 0,0 0 2,0 1-1,4-1 0,0-1-1,0 0-1,-4-3 0,4 4 1,0-5-3,0-2 3,4 4-1,-4-4-2,8 0 2,-4-6-2,5 0 0,-1 0 0,4 0 0,0 0-1,5-6-5,-5 0-4,0-1-5,1-2-6,3 1-8,0 1-7,1 1-11,3-3-8</inkml:trace>
  <inkml:trace contextRef="#ctx0" brushRef="#br0" timeOffset="13431.7682">16450 615 173,'0'0'26,"0"0"3,0 0-3,0 0-1,0 0 2,0 0-2,0-3-4,-4 0 3,4 3-2,0 0 0,0 0 2,0-3-4,0 3-1,0-3-4,0-1-2,-9 1-5,9 0-1,0 1-2,-8-4 0,4 6-2,4-6-2,-8 6 0,0 0 1,4-4-1,-5 1 0,-3 0 0,4 3-1,-4 0 0,3 3 0,-3-3 0,4 0 0,0 7 0,0-4 0,-1 3 2,1-1-1,-4 8 1,4 6 2,0-2 1,-1 6-1,5-3 1,-4 10-1,4 2 1,-4-2-1,8 1 2,0-1-2,0 2 0,0-5-2,4 0 2,0-2-1,8-11 2,1 2-1,3-5 0,-4 2-1,1-7-1,7-6 0,-4 0-1,1 0 1,-1 0-3,-4-3-5,1 0-5,-5 0-5,0 3-7,-8-3-8,4 0-6,-4-1-9,0 3-8</inkml:trace>
  <inkml:trace contextRef="#ctx0" brushRef="#br0" timeOffset="13763.7872">16667 970 264,'0'0'26,"4"0"2,0 3 10,-4-3 2,0 13-3,0-2-2,-4 1-7,0 4-6,-5-1-3,9 4-3,-4-2-1,0 6-5,0-3-2,4 2-3,-4-1 0,4-2-1,0-1-2,0-2 0,0 3 0,0-5-4,0-1-1,0-4-4,0-1-5,0-1-3,0-1-7,0-3-4,0 3-3,0-2-4,-4-1-5,4 0-1,0-1-1,-8 7-5</inkml:trace>
  <inkml:trace contextRef="#ctx0" brushRef="#br0" timeOffset="14176.8108">16880 1003 290,'0'0'30,"0"0"-4,0 0 1,0 3-2,-5 10-1,1-3-2,0-6-7,-4 9-3,4 0-1,-4-7-3,4 5 2,-5-4-1,1 2-5,-4-2 2,8-1-1,-8 0-1,-1 2 0,1-1 1,4-1-2,-4 0 1,-1 1-1,1 1 1,0-2 2,-5 0 1,5 4-1,4-4 1,0 1 0,-5-3-1,5 3-1,0-1-1,4 0 1,0-2-2,4 2 1,0-3-1,0 0 2,0 4-1,4-3 2,4 3-1,4-4 0,1 0-1,3 0 0,0 0 1,1 4-1,-1-4-3,-3 0 1,-1 2-1,0-2-1,4 0 0,-3 4-2,-5-4-4,4 0-3,-4 0-6,-4 0-2,5 1-7,-9-1-10,8-3-6,-8 3-11,0-3-6</inkml:trace>
  <inkml:trace contextRef="#ctx0" brushRef="#br0" timeOffset="38799.2192">2931 3370 140,'4'0'29,"0"0"0,-4 0 1,5 0-1,3 0-2,-8-3 2,8 3 2,-4 0 1,-4-3 2,4 3 1,0 0-5,4 0-2,-8 0-4,5 0-3,-5 0-3,4 0-4,-4 0 0,4 0-4,-4 0-1,0-3-3,4 3-1,-4-3 2,4 3 0,-4 0-2,0-7 1,0 2 0,-4-1-2,4 0-1,0 3-1,-4-7-1,4 4-1,-8 1 2,-1-5-1,1 1-1,0 2 0,0 1 0,-5 0 0,5 4 0,-4-1-3,4 3 2,-4 0-1,-1 0 1,1 3 0,0 5 1,-1 8 0,1 0 0,-4-2 0,3 2 0,1 2-2,0 1 2,-4 4 0,3 5 1,9-3 0,-4 2 3,0 3 0,4 2 0,4-2 0,0-3 0,0 5 0,0-2 1,4-6 0,-4 0 1,8-2-1,4-3 0,5 2-1,-1-5-1,-4-2 1,5 5-1,-1-8 0,5-4 0,-1-4-1,0-3-1,-3-3 0,-1-1 0,-4-3 0,1-3-1,-1 0-4,-4 1-3,0 1-4,-3 5-2,-5-4-4,4 4-2,0 0-3,-4-3-6,0 3-8,0-1-11,0 4-12</inkml:trace>
  <inkml:trace contextRef="#ctx0" brushRef="#br0" timeOffset="39395.2532">3345 3768 316,'0'-3'44,"0"-1"-6,0 4-4,4-6-3,-4 6-2,0-2-6,0-1-2,0 3-5,0-3 0,0 0-2,0-3-3,0-1 0,0 1-2,0-1-3,0-2-2,0 4-1,0-1 0,0-1 0,0 4-1,0-3 0,-4 0 0,0 1-2,0 2 0,0-1 0,-5 1-1,1 3 0,4-3 2,-4 3-1,0 0 0,-1 0-1,1 3 0,0 0 0,-8 4 0,8 4 1,-5 5-1,5-2 0,-4 2 1,8 6 0,0-1 0,4 0 0,0 1 0,-4 2-2,4-2 2,0-5-1,4-1 1,0 3-1,0-7 2,4-3-1,4 1 0,-4-4 0,1-4 1,3-2 2,0 0 0,5-2 1,-9-8-1,4 1-1,-8-4 1,4-1-3,-4-2 2,5-2-4,-9-1-5,0 3-4,4 5-2,0 2-7,-4-7-8,0 5-12,0-5-11,0 3-8</inkml:trace>
  <inkml:trace contextRef="#ctx0" brushRef="#br0" timeOffset="39661.2685">3660 3400 384,'0'0'42,"0"0"-11,0 0-2,0 0-3,8 0-2,0 0-5,-4 0-4,9 0-4,-1 0-2,0-3-3,5 3-2,-9-6-2,0 1-3,4-1-6,-3 3-8,-5-4-9,4 4-11,0 0-14,-4 0-7</inkml:trace>
  <inkml:trace contextRef="#ctx0" brushRef="#br0" timeOffset="39826.2779">3693 3609 327,'0'0'50,"0"0"-3,0 0-9,0 0-8,4 0-7,0 0-6,8 0-4,1 0-5,-1 0 0,0-3-7,0 3-5,1-4-8,3-2-12,0-2-13,-3 2-13</inkml:trace>
  <inkml:trace contextRef="#ctx0" brushRef="#br0" timeOffset="40685.327">3038 4780 185,'0'0'25,"4"0"1,-4 0 2,0 0-2,0 0 0,4 0 2,-4 0 0,0 0 0,0-3 2,4 3-4,-4-3-4,0 3-1,0-10-3,0 1-6,0 1-1,0 2-1,-4-1-4,0 1 1,0-4-2,0 7-2,-5-2 0,5-7-1,-4 5-1,0 4 0,4-3 0,-8 6-2,-1-3 2,1 3 0,0 0-1,4 3 0,-5 3 0,1-3 0,4 10 0,-4 1 0,-1 5-1,5-1 3,0 1 2,0 2-1,0 7 1,3-1 0,1 4 1,4 2-1,0 2 2,0-2-1,0-3 1,0 1-2,0-1-1,9-5 2,3-4-3,-8 1 0,8-4 1,5-2-1,-5-10 0,-4 0 0,4-2 0,5-4 0,-5 0-1,4-4-1,-3 1-2,-1-10-5,0 1-3,0 4-6,-3-5-4,-1 4-5,-8 2-12,4 1-13,-4-1-9</inkml:trace>
  <inkml:trace contextRef="#ctx0" brushRef="#br0" timeOffset="40921.3405">3361 5138 444,'0'0'40,"0"0"-9,0 0-6,0 3-5,4 7-4,-4-2-4,0 4-3,4 4-3,-4-1-1,0 4 0,4 1-3,-4-1-1,5-1-4,-5 4-5,0-1-6,4-5-10,-4 1-13,4-1-8,-4 0-9,0 27-7</inkml:trace>
  <inkml:trace contextRef="#ctx0" brushRef="#br0" timeOffset="41178.3552">3771 4820 368,'0'0'29,"4"0"2,4 0-1,0 0-6,0 0-4,5-3-5,-1 3-5,0-3-1,0 0-2,5-4-3,-5 1 0,0 3-4,-8-5-3,9 1-10,-13 4-8,4-3-8,-4 3-6,4-1-5,-4 1-7</inkml:trace>
  <inkml:trace contextRef="#ctx0" brushRef="#br0" timeOffset="41334.3642">3783 5009 321,'0'0'37,"4"3"4,4 1-2,0-4-5,5 3-6,-1-3-8,0 0-5,5 0-6,-1 0-2,0-3-5,5-1-10,-9-2-14,4-3-12,-3 4-13,11-17-14</inkml:trace>
  <inkml:trace contextRef="#ctx0" brushRef="#br0" timeOffset="42064.4059">3148 6423 276,'0'0'32,"0"-4"0,0 4 2,0 0 2,8 0-1,-8-6-4,0 6-4,0 0-4,5-9-4,-5-1-3,4 2-4,-4-2-3,4-2-1,-4 2-2,-4-1-2,0-5-1,-1 3 1,1 2-2,-4-1-1,0 2 0,-4-4 0,-1-2 0,1 6 0,4 4 0,0 4-2,0-2 1,-5 4 0,1 0 0,4 4 0,0-4 1,-5 5 1,5 11 0,-4 3 0,4-1 2,-5 1 0,5 8 2,0 0-1,0 3 0,4 2-2,0 1 1,4 1 0,0-4-2,0-2 0,4 3-1,0-8 0,0 0 1,8-6-2,1-1 1,-1-2-1,0-4 0,4-4 1,1-3 0,-1-3-1,5-3 0,-1-3 0,-3 0-4,7-6-4,-3 0-7,-5 2-5,-4 1-7,1 1-9,-1-2-12,0 4-12</inkml:trace>
  <inkml:trace contextRef="#ctx0" brushRef="#br0" timeOffset="42473.4293">3464 6575 349,'4'0'37,"0"0"-8,-4 0-9,0 0-3,4 0-2,0 0-5,4-3 0,4 3-1,-3-3-1,-1 3-1,0 0-2,4-3-1,-4 3-1,5 0 0,-5 0 0,4 0-1,-8 0 0,0 0 1,0 0 0,1 3-2,-5 0 0,0 7 1,0 1-1,0 5 0,-5-1-2,1 0 1,-4-2 1,0 2 1,0 0-1,0 1 2,-1 0 2,1-2 0,-4 2 1,8-5-1,0 5-1,0-10 1,-5 2 0,9-2-2,-4 4-2,4-7-1,0 4 2,0 2 0,0-6-1,4 4-1,-4-7 1,5 0-2,3 3-1,0-2-2,4-1-6,0-1-4,-3-2-10,-1-10-5,4 0-8,0 0-4,-3 2-6</inkml:trace>
  <inkml:trace contextRef="#ctx0" brushRef="#br0" timeOffset="42686.4415">4000 6337 403,'8'-3'37,"0"-1"-4,0 1-9,1 0-6,3-3-5,-4 2-3,4 0-4,-3 1-3,-1-1-9,0-2-7,-4 3-11,0-4-8,0 4-6,-4 0-5,0 0-9</inkml:trace>
  <inkml:trace contextRef="#ctx0" brushRef="#br0" timeOffset="42847.4507">4008 6470 366,'0'3'45,"4"-3"-2,0 4-6,4-4-6,5 0-6,-1 0-7,4-4-5,-3 4-3,7-3-8,-4 2-7,1-9-11,-5 1-12,0 2-13,1 1-10,3-12-11</inkml:trace>
  <inkml:trace contextRef="#ctx0" brushRef="#br0" timeOffset="43537.4902">3292 7903 312,'0'-7'29,"0"7"0,-9-6-4,9 3-5,0-4-4,-12 4-2,0-3-1,4 1-1,-1-1 1,-3 3-1,-4-1-2,-1-2-1,5 6-1,0-3-2,0 0-1,-1 3 2,1 0-1,4 0-1,0 3-1,-5 0 1,5 3 1,-4 7 0,4-2-1,-1 5 2,1 6 0,0-1-1,-4 0 0,4 4 2,-1 2-1,5 3-1,0 1 1,0-3-1,4 2 0,0-3-2,0 2-1,4-8 1,0 4-2,9-4 0,-1-2-1,0-2 0,0-1 0,5-11 0,-1 5 0,1-7 0,3-3-1,1-3 0,-5-4-4,0 4-6,1-2-3,-5-7-5,0-1-8,1 5-7,-5-2-10,0 1-8,0-1-6</inkml:trace>
  <inkml:trace contextRef="#ctx0" brushRef="#br0" timeOffset="44035.5186">3537 8165 340,'0'0'32,"0"0"1,4 0 1,0-3 0,5 0-7,-5 3-5,0 0-5,0 0-5,8 0-2,-4 0-3,1 0 0,-5 0-3,4 0-1,-4 0 0,0 0 0,0 0-1,0 0-2,-4 0 0,0 3 1,4 0 0,-4-3 0,-4 13-1,4-2 0,0 2-1,-8-1-1,4 4 0,-4-8-1,4 2 2,-5-4 0,5 0-1,0 4 2,0-2-1,4-5-1,0 3 1,-4-2 1,4 2 0,0-3 0,0 3-1,0-4 1,0 1 0,4 4 0,0-7 0,9 0 0,-9 0 0,4-4 0,0 4 0,-4 0 0,0 0 0,0 0 0,-4 0 5,0 0 1,4 7 0,-4-1 0,0 10-2,-4-2 1,4 2 0,-4 0-4,0-5 2,-4 5 0,0-2 1,4-1-1,-5 0 3,5-7-3,-4 4-1,0-9 0,0 9-1,0-7 1,-1 3-2,-3-2-2,4-4-4,-4 0-5,3 0 1,-3 0-5,4 0-6,4-10-6,0 1-8,0-6-9,4-4-4,4-30-9</inkml:trace>
  <inkml:trace contextRef="#ctx0" brushRef="#br0" timeOffset="44288.5331">4131 7837 449,'4'0'36,"0"0"-10,4 0-9,4-3 0,1 0-7,-1 2 0,-4-3-5,5-2-3,-5 3-6,8 0-4,-8-1-8,0 1-3,1-3-6,-1 6-6,0-3-3,-4 0-6,-4-2-14</inkml:trace>
  <inkml:trace contextRef="#ctx0" brushRef="#br0" timeOffset="44437.5416">4131 8003 317,'0'0'50,"4"0"-6,-4 0 0,0 3-9,12 0-6,-4-3-5,5 0-5,-1 0-7,0-3-3,9 0-5,-5-4-9,-4 3-6,5-3-10,-5-2-15,0 2-13,1 1-8</inkml:trace>
  <inkml:trace contextRef="#ctx0" brushRef="#br0" timeOffset="45109.5801">3283 9351 305,'0'0'36,"4"0"-3,-4-6-6,0-1-4,0-1-9,-4 2-2,4 0-4,-8-1-1,4 4-2,-4 0-1,0-2-1,0 2 1,-1 0 1,1-4 3,0 4-1,-4 3 3,-1 0-3,1 0 3,0 3 0,0 4-1,-1 1-4,9 4 1,-4 1 2,-4 1-1,4 2 1,-5 7 0,5-3-1,0 4 1,0 8 1,4-2 1,-5 3-1,5-2-2,0-1 0,0 2-1,4-2-2,0-3 0,0-2-1,4-4-1,0-2 0,9-5-1,-9 2 2,12-9-4,-8-4 2,5 2 0,3-5-1,0 0-1,-3 0-6,3-5-7,0 2-3,1-7-9,-5-3-8,0 5-11,5-4-6,-1-1-5</inkml:trace>
  <inkml:trace contextRef="#ctx0" brushRef="#br0" timeOffset="45473.6009">3586 9569 332,'4'-3'41,"1"3"-3,-5 0-3,0-4-5,0 4-1,0 0-6,0 0-6,0 0-2,0 0-5,0 0-2,0 0-1,0 4-1,0-4 0,0 3 1,0 8-2,0 2-1,0-4 1,0 4-2,0-5 0,0 1-1,0 1-1,0-4 0,0 2 0,0 2 1,0-4-1,0 0 0,4 1 0,4-1 0,-8 0-1,0-1 0,4-2 0,0 4 1,0-4 0,0-3-2,0 3-2,-4 0-3,8-3 2,-8 0-2,5 0 0,-1 0-3,0 0 0,4 0-3,0-3-3,0-3-8,0-7-7,5 2-9,-5 1-5,0-2-6</inkml:trace>
  <inkml:trace contextRef="#ctx0" brushRef="#br0" timeOffset="45694.6135">3721 9542 357,'0'0'44,"0"0"-2,0 1-6,0-1-3,0 0-7,5 13-7,-5 0-3,0 1-3,0 5-3,0 2-2,0 1-3,-5-1-1,5-2 1,-4 5-4,4 1-4,0-4-3,-4-2-6,4-2-2,0-1-8,-4 0-8,4 2-3,-4-3-6,4 0-6,0 4-2</inkml:trace>
  <inkml:trace contextRef="#ctx0" brushRef="#br0" timeOffset="45971.6294">4299 9300 431,'4'0'43,"0"0"-6,0 0-8,0 0-7,4 0-6,5 0-3,3 0-4,-4 0-2,9-3-5,-1-3-6,-8-4-3,9-6-2,-1 8-7,-7-5-5,-1 1-8,4 2-9,-12 4-10,0-9-12</inkml:trace>
  <inkml:trace contextRef="#ctx0" brushRef="#br0" timeOffset="46127.6383">4274 9578 355,'0'2'59,"4"1"-9,0 0-7,5 0-7,3-3-7,4 0-9,1 0-6,3-3-3,0 0-7,9-5-6,-4-1-7,-5-1-9,1 0-10,-1 6-14,-8-6-13</inkml:trace>
  <inkml:trace contextRef="#ctx0" brushRef="#br0" timeOffset="51100.9228">1101 2404 351,'8'-7'22,"-3"4"2,3-5 6,8-1 3,5 2-5,3-2-5,1 2-6,3-4-5,13 8-3,0-6 0,4-1 1,4-3-3,9 5 0,-5-4-1,8-1-2,-3 5 0,3-2 0,5 7-2,7 0 0,-3-3 0,4-4-1,-1 10 0,-3-3 0,-1 1 0,-3-4-1,-1-3 0,5 2 0,0-2 0,3 1 0,-7-2 0,3 7 0,1 3 0,-4-3 2,-1 0-2,-4 3 1,5 0 1,-5 0-1,9 3 1,-4 3 0,3 7-1,-3-2 1,-1 8-2,-3-13 1,-1 6 0,-4 0 0,5 4 0,-1-8-2,5 8 2,-1-10-1,5-2 0,3-4 0,-7 0 0,-1 0 0,1-10 0,3-3 0,1-1 0,0-5-1,-1-2 0,-3-1 1,-1 8-2,1-2 1,-5 0-1,-3 2 0,-1-2 0,0 0 1,0 1 1,1 3-1,-1-1 0,0 11 2,1-4-1,-1 0-1,-4 3 1,0 3 0,1-4 0,-1 1 0,0 3 0,0-3 0,5-3 0,7-1 0,-3 3 0,-1-6 0,5 0 0,-5 1 0,4-2 0,1-5 0,-5 0 1,5 2-2,-1-2 1,5 1 0,0 0 0,3 2 0,-3-1 0,-1-2 0,5 0 0,-4 8 0,-5-2 0,9 4 0,0-4 0,-1 7 0,-3 3 0,-1 0 0,1 0 0,-4 0 0,-1 3 0,1 1 0,-1 2 1,1 3-2,3 3 2,1-3-1,-1-3-1,-3 1 2,-1-1-1,1-3-1,-1 1 2,-3-4-1,3 0-1,1 1 2,-1-1-1,1 0-1,-1 0 2,-3 0-2,-1 0 2,-4 0-2,5 0 1,-9 0-2,9-1 1,-1 1-1,-8-4-1,9 4 0,-1-6 1,-4 0-1,1-1 2,-1 4 0,0-6-1,-4 7 1,1-1 0,-9 0 0,4-1 1,4 4 0,-8 0 0,4 4-1,-4-4 1,0 3 0,-4 2 0,0-2 0,0 0-1,-4 6 1,4-2 0,-4 2 0,-5-1 0,1 2 0,8-1-1,-8-2 2,-4 2-1,7-1-1,1-1 0,0-1 2,0 0 0,0-3-1,0-3 0,4 0-1,0 0 0,-1 0 1,1 0 0,4-3 0,-8 3-2,8-3 2,-4-6 1,0 1 0,0-2-1,4 4 1,-4-4 0,8 4-2,0-4-1,1 2-1,-1 2 1,-4 0-1,-4-1 2,0 4 0,0 0 0,-1 3 0,-3 0 2,0 0-1,0 3-1,-4 3 2,4 1-1,-1 6-1,5 1 2,-4-1-2,0-1 2,4-4-1,4 2-1,0-1 2,0 1-1,0-2-1,-4-2 2,8 1-1,-4-1 0,4 0-1,-4-3 2,5 1-2,-1-4 2,4 3-2,-4-3 0,0 1 1,4-1 0,-4 0 0,1-1 0,-5 1 1,4 0 0,-8 0-2,8-3 0,-4-4 2,4 1 0,0 0-2,0 2 2,0 1-2,1 0 0,-1 3 2,0 0 0,-4 0-2,0 0 0,-4 3 1,0-3 0,0 3 0,0 4 0,4-4 1,0 0-2,8-3 1,0 3 0,0-3 0,5 0 0,-1 0-2,-4-3 2,4 3-1,-3-3 1,-1-3 0,0 2 2,4 1-2,1 0 0,-1 0-1,0-2 2,5 2 0,-1-4-1,1 1 1,-5 0 0,0-1-1,-3 3 0,7 0-1,-4 4 0,1 0 2,-5 0-2,4 0 1,-4 4 0,1 0 0,-1 0 0,0 8 1,-4-2-2,4-2 1,-4-2 1,5 1 0,7-1 1,5-3-2,-5 0 0,5-3 0,3 0 1,1 0 0,-1-3-2,-3-3 0,-1-7 1,9 5 0,-4-5 1,-1 1 0,5 0-1,-5 0 2,1-1-2,0-3 0,-5 2 1,1-2-1,3 2 1,-3 1 0,-1 0-3,5 4 3,-9 4 2,5-1 2,-5 2 0,1 4 1,-1 0 0,-4 0-1,5 4-1,-1-1 0,1 3 0,7 5-2,-3-1 0,-1-4-1,5 0-1,-5 1 2,5-2-1,4-2-1,-1 0 2,9 0 1,0-3-1,0 0 0,4-3-1,0 0 0,-4-5 0,12-2 1,0-2-1,8-1-1,-7 2 1,3 1-1,0-3 0,-4 2 2,4-5-2,1 1 1,-5-3-1,-4 2 0,-4 3 1,-12-1-2,-1 5 1,-3 5 0,-5 4-2,-3 0 2,-1 0-1,1 0 1,-9 4 0,0-1 0,0 6 0,1-2 0,-1 1 2,0 4-1,4-2 0,-3-1 3,7 3 2,4-3 0,1 1 2,4 2-1,-1-1-3,9 2 1,-4 0-1,3-5-1,-3 1-1,4 1 1,0-4-3,-1 1 2,1-4 0,-12 0-2,7-1 0,-7-2 1,4 0-2,-1 0 1,-3 3 0,-1-3-1,1 0-1,-9 3-1,0-3-1,-8 0-3,-8 0-2,-4 0-4,-4 0-4,-13 0-1,-7 0-9,-1 0-10,-8 0-16,-4 0-10,0 0-3</inkml:trace>
  <inkml:trace contextRef="#ctx0" brushRef="#br0" timeOffset="53213.0436">4491 3351 206,'0'0'26,"0"0"-1,0 0-5,-4 0 1,4 0-3,-4 0 1,4 0-2,0 0 1,0 0-2,0 0-1,0 0 0,4 0 2,0 0 1,0 0 2,4 0 2,-4-1-4,1-3-2,-1-2-2,0 0-2,-4 3-2,0-4-1,0 4-1,0 0 0,-4 0-3,4 1-2,0-1 2,-4 0-3,4-4-1,-9 4 1,1-3 0,-4 3-1,8-4-1,-4 4 1,-5 0 0,5-2 0,-4 2-2,4-3 2,-5 2-1,1 4-1,4 0 2,-4 4-2,3-1 2,-3 3-1,4 5-1,0 5 2,0 0-1,4-2-1,-1 5 3,1-1 1,4 7 0,-4-4 2,4 6 2,0 2-3,0-5 1,0-1 0,4 3 0,5-9-1,-1 2-2,0-1 2,4-2-2,-4-4-1,5-5 0,3-4 0,0 0 0,1-3 0,-1 0-2,-4-3-1,5 0-2,-5-4-6,0 1-1,5-3-2,-9 2 0,4-1-5,-8-1-6,0 2-8,1 1-9,-5 3-8,0 0-5</inkml:trace>
  <inkml:trace contextRef="#ctx0" brushRef="#br0" timeOffset="53777.0758">4937 3599 257,'0'-3'27,"0"3"-2,0 0-2,0 0-3,0 0 0,0 0-5,0 0 2,0-3-1,0 3 3,0 0 2,0 0 1,0 0-1,0 0-3,4-2-2,-4-1-2,0 0-3,0 0-1,0 0-3,0-4 0,0 4-1,0-3-2,-4-1 0,4 3-1,-8-3-1,4-2 0,0 2-1,0 1-2,-4 0 2,8-1-1,-4 6 0,-5 1 0,1 0 0,4 0 0,-4 0 0,0 1 0,-5-1 0,5 3 0,0 10 0,0-3 0,0-1 0,0 2-1,-5 2 2,9 3-1,-4 1 0,0 2-1,8-1 2,-4 1-1,0 2 0,4-5 0,0 1 0,0-1 2,4-3-1,0-1 1,8-10 3,-4 1 0,0 0 3,5-3-1,-1-3 0,0-8-1,1-5 0,-1-3-2,0 5-1,-4-2 0,5 2-2,-9-2-1,0 3-4,0 2-4,-4 1-6,0 1-2,0 2-3,-4 1-11,0 3-11,0 3-13,-5-2-9</inkml:trace>
  <inkml:trace contextRef="#ctx0" brushRef="#br0" timeOffset="54843.1368">4544 4792 218,'0'0'28,"0"-4"-1,0 4 1,0 0-6,0 0 1,0 0-2,0 0-6,4 0 4,-4 0-3,0-1-4,0-9-2,0 4 1,0-7-1,5 7 0,-5-2 1,0-5 2,0 4 0,0-6-3,0 3-1,0-1-3,-5-1 1,1 1-2,4 6-1,-4 1-2,-4 0 0,4 1 0,-4-8 0,0 13 0,-5 0 0,5 0-2,-4 0 0,-5 0 0,13 3 1,-12 1 1,12-1-1,-4 3 3,-5 5-2,5 5 3,0-2-1,-4 6 3,4 3-1,3 6 2,-3 1 0,0 0 2,-4 1-3,8 2 2,4 2-4,0-5 1,0-3-2,0-1 2,0-3-4,4-3 1,0-6-1,0-1 0,16-4-1,-7-4 2,-1-2-2,4-3 0,5-3 0,-9-2 0,9-4-1,-9-4 0,4 3 0,1-1-4,-5 2-3,-4 2-5,0 1-3,-4 0-3,1 4-7,-1-1-8,-4 3-11,0-3-10,0-2-7</inkml:trace>
  <inkml:trace contextRef="#ctx0" brushRef="#br0" timeOffset="55128.1531">4892 5019 438,'4'0'44,"-4"0"-12,0 0-4,0 3-3,0 3-5,0 2-5,0 2 0,0-1-4,0 4-2,0 1-3,-4 6-2,0-3-1,0 2-2,0 2-6,0 4-5,4-1-6,0 0-7,0-2-8,4 0-10,-4 2-10,4-6-4,8 41-4</inkml:trace>
  <inkml:trace contextRef="#ctx0" brushRef="#br0" timeOffset="59706.415">4753 5933 230,'0'-6'33,"0"-1"-2,0 1-2,0 6-2,0-2-2,0 2-1,0 0-3,0 0-1,0 0-1,0 0-3,0 0-2,0 0-3,4 0 0,-4 0-3,4 2 0,-4 1 1,4 0 0,-4 13 2,0-2-2,0 9-4,0-7 0,0 1-4,0 7 2,0-2-3,0-1-3,0 1-5,0 2-8,0-5-7,5-1-7,-5-3-9,0-2-8,0-2-6</inkml:trace>
  <inkml:trace contextRef="#ctx0" brushRef="#br0" timeOffset="60018.4328">4491 6327 352,'0'0'29,"0"0"-6,0 0-3,4 0 3,8 0 1,5 0 0,-1 0-3,1 0-2,3-3-3,9 0-2,-1 0-3,-3 3 2,4-7-4,3 3-1,-3-3-1,0 4-3,-5-3-1,1-1 0,-5 4-2,5 0 1,-5 0-1,1 1-1,-9-1-3,0 0-2,1 0-3,-1-1-2,-4 4-1,0 0-4,-4 0-5,-4 0-3,4 0-4,1 0-5,-1 0-5,0 0-5,-4 0-3</inkml:trace>
  <inkml:trace contextRef="#ctx0" brushRef="#br0" timeOffset="60433.4566">4733 6473 252,'0'0'31,"4"0"-4,-4-3-2,4 3-2,-4 0 2,4 0 0,4 0-2,-4 0-3,4 0-3,1 0 0,-1 0-5,0 0-2,0 0-1,0 3-3,1-3-1,-1 4-3,0 2 0,-4 0 2,4 1-3,-4-1 0,-4-1 1,4 4-1,0 1-1,-4 3 0,0-4 0,0 2 0,-4 2 0,0 0 0,4-5 0,-8 1 0,0 4 1,4-4-1,0-2 3,-4 1 2,8-2-1,-5-3 3,1 4 0,0-4 1,4 0-1,0 3 0,-4-2-4,4-4 1,0 1-2,0 2 0,0-3 0,0 0 0,0 0-1,0 0 1,4 4-1,0-4 0,9 3 0,-5-3-1,4 0-2,-4 0-3,9-3-1,-5-1-1,-4 0-6,4-9 3,1 7-5,-5 2-2,0-2-6,4 0-3,-8 2-4,5 3-6,-1-6-3,-4-2-6</inkml:trace>
  <inkml:trace contextRef="#ctx0" brushRef="#br0" timeOffset="61027.4905">5527 6033 277,'0'-3'24,"0"3"-5,0 0-3,0 0-3,0 0-2,-4 0-3,4 0 1,-4 0 4,0 0 3,0 0 0,-1-2 1,1 2-1,4-3-3,0 3 0,-4-6-3,4-1 0,-4-2 0,0 3-4,4 1 0,-4-2-1,0 4-3,0 3 1,0-9-1,-5 9 0,1 0-2,0 0 0,0 3 1,0 0 0,0 0-2,-5 0 2,1 7-2,4-2 3,0 8 0,-5-2 3,5 8 1,-4 2 2,0 5-1,-1 1 1,5 0-1,0 0 0,0-1-1,4 1-2,0 0 0,-1-6 0,1 2 0,4-2-2,0-2 0,4-8 1,1 5-3,3-4 1,4-6 1,-4 1-1,4-4 0,1 0-1,-5-2 0,4-4-1,5 0-3,-5-4-4,0 4-5,0-6-7,1 0-6,-1-1-6,-8 1-9,4 3-6,0 0-2,9 1-3</inkml:trace>
  <inkml:trace contextRef="#ctx0" brushRef="#br0" timeOffset="61493.5172">5756 6486 316,'4'-3'25,"-4"3"-8,0-3 0,0 3-2,4-3 4,0-4 1,1 6-4,-5-2 1,0-4 0,0 1 1,0-1-2,0 1-1,0 0-3,0 3-1,0-2-1,0-2-3,0 1 1,0 0-3,-5-1-1,1 1-2,-4 4 1,0-4-3,0 6 0,0-3 0,3 0 0,-7 3 0,4 0 2,-8 3-2,3 3 1,1-1-1,4 8 0,0-4 1,-5 1 1,5 1 0,-4 2 1,4-1-2,0-1 2,3 5 1,1 2 0,-4-2 0,8 0 0,-4 0 0,4-2 0,0-1 1,4-5-3,-4 4 1,4-2 1,9-4-1,-1-3 0,0-3 3,0 0-1,5 0 0,-5-3 0,4-3 1,1-7-2,-9 2-1,4-2-2,-4 0 1,-3 2-1,-1 2 0,0-1-2,-4 1-4,0-1-6,-4 2-4,0-1-5,4-1-10,-5 4-8,-3-1-12,4 0-10</inkml:trace>
  <inkml:trace contextRef="#ctx0" brushRef="#br0" timeOffset="80551.6073">5109 7780 247,'0'-3'29,"4"0"-5,-4 3-6,0-3 0,4 3-2,-4 0 0,0-3 0,9-1 5,-5 1 1,0 0-1,0 0 0,0 0 1,0-1-2,4 3-3,-8-5-1,4-4-3,-4 4-1,5-1-2,-5-2-1,0 1-3,0-2 0,0-6-1,0 2 0,0-2-1,0 0-1,-5 2-2,1-2 0,0 5 2,-8 5-1,8-10 0,-4 1 0,-5 6-1,1-1-1,0-2 0,8 0 0,-9 6 0,1 3 2,4-3-2,-8 2 1,3 1 0,1 3 0,0 0-1,4 3 0,-5 4 0,-3-4-1,4 11 0,-1 5 1,-3 5 0,0 2 0,-1 4 1,5 6 0,0 7 3,-1 7-2,5 0 1,0 3-1,8-4 0,0-3-2,0-3 2,0-6 0,8-7-2,4-5 1,1-4 3,3-5 2,5-8 0,-5-8 2,4 0-1,1-3 3,3-8-2,1-5-2,0-8 1,3-5 0,1-4-1,-5-1 0,-3 1 1,-5 3 0,-3-5-1,-1 1-2,-12 1-1,0 3-2,0 0 2,0 1-3,-12 2-4,-5 6-5,5-1-3,0 5-4,-9 1-5,1 6-5,3 10-7,1 0-13,-4 0-11,7 3-13</inkml:trace>
  <inkml:trace contextRef="#ctx0" brushRef="#br0" timeOffset="109497.2628">217 9507 280,'0'0'25,"0"0"-5,0 0-1,0 0-3,0 0-1,0 0-2,0 0-1,0 0-1,0-3-1,0 3 1,0 0 1,0 0 1,0 0 1,0 0 0,0 0 1,0 0-2,0 0-2,0 0-2,0 0 0,0 0-1,0 0-3,0 0 0,0 0-2,0 0 2,0 3 3,0 6 1,0 17 1,0-2-1,0-1 1,-4 9-1,4-2 0,0 1-3,0-1-1,0 0 0,0 7-2,0 1-2,0-5 2,0 4-2,0-1-1,0 1 2,0-4-3,0 1-4,0-4 0,-4-5-4,0-1-3,4-2-2,-4-4-7,0-2-4,-1-4-4,1 0-7,0-6-4,4 0-6,-8 7-11</inkml:trace>
  <inkml:trace contextRef="#ctx0" brushRef="#br0" timeOffset="109898.2858">426 9651 286,'0'0'35,"-4"0"-5,4 0-2,-4 4-7,4 7-6,-5 1-3,-3 4-5,0-5 1,0 2-3,0-3-1,0 4-1,-5-1-3,5-1 2,-4 0 0,4 0-1,-5-2 4,1 3 1,-4-2 5,3 1 1,1 1 1,4-7-1,-4 2-1,3 2 0,-3-1 0,8 1-1,-4-4-3,4-6 0,4 2-1,0 4 1,0-2 0,0 2-1,4-3 0,0 3 1,4 1-1,9-1-2,-5-1 0,0-5-1,0 0-1,5 3-1,-5 0-3,0 0-4,1-3-1,-1 7-6,-4-4-3,0 3-6,0 1-6,-3-7-2,3 6-7,-8-4-4,8 1-5,8 6-8</inkml:trace>
  <inkml:trace contextRef="#ctx0" brushRef="#br0" timeOffset="110153.3004">626 9688 356,'4'0'41,"-4"0"-4,9 0-4,-9 0-5,4 0-5,8 0-6,-4-3-3,-4 3-2,5 0-5,-1-3-1,0 3-2,4-4 0,-4-2 0,1 3-2,-5-3-2,4 6-4,-4-2-4,4-3-3,0 4-8,-8-3-6,0 4-11,4 0-7,-4-3-8</inkml:trace>
  <inkml:trace contextRef="#ctx0" brushRef="#br0" timeOffset="110355.3119">590 9850 327,'4'0'40,"0"3"1,-4-3-2,8 0-5,0 0-8,4 0-7,-3-3-6,-1 0-2,4 0-4,0 3-1,1-3-4,-1-1-4,-8 4-5,4 0-6,0-3-4,1 0-5,-1 3-5,0-3-5,-8 3-5,4-3-3,4 3-10</inkml:trace>
  <inkml:trace contextRef="#ctx0" brushRef="#br0" timeOffset="110804.3376">880 9497 321,'0'-1'31,"8"1"-1,-4-4 2,5 4-2,3 0-5,-4 0-6,4 4-3,-3-4-3,3 1-2,4 6-3,-3-1-4,-1 0 1,-4 4-1,8-1-3,-7-2 0,3 1 1,-4 1-1,0 1-4,5-4-2,-13 2 0,4 2-1,0 2-1,-4-2 3,0 1 1,0 2 2,0-1-1,-8 0 0,3 3 2,-7 1 2,0-1 4,0 4 2,-1-2 0,1 2-1,4 2-1,-4-2 3,-1 0-1,5 2-1,0-4 0,0 2 1,4 0-1,-5 2 0,5 1-1,0-7-2,0 4 0,4-5-1,0-4-1,0-1 1,4-3-2,-4-1 3,8 2-3,5-1 0,-5-3 0,8-3-1,-3 0-2,-1-3-1,0-3-3,4 2-3,-3-7-2,-1 2-4,4-4-8,-3 2-5,-1 1-7,0 1-3,5-1-6,-5-4-2</inkml:trace>
  <inkml:trace contextRef="#ctx0" brushRef="#br0" timeOffset="111445.3743">1482 9663 379,'4'0'48,"0"0"-8,0 0-6,4 0-7,1 0-5,-1 0-5,4 0-3,0 0-3,1 0-2,-1 0-3,4 0 0,-3 0 1,3-2 0,0-3 0,1 5-2,-1-1 0,5 1-1,-5 0 0,4 0-1,-3-4-2,-1 1 0,1 0 0,3 0 0,-4 0 0,1-4 0,-1 4-1,5 0 0,-5 0 0,-4 1 1,1-1-1,3 3 0,-4-3 0,1 3 0,-5-3 1,-4 3 0,4 0-2,-8 0 0,4 3 1,-4-3 0,-4 0 0,4 6 0,0 2 1,0 2-2,-8-4 1,4 4 0,-4-2 0,-1 4 0,-3-2 0,4-1 0,4-1 0,-4 5 0,8-3-2,-4 2 2,-5-1 0,5-4 0,0 2 0,0 1 0,0-9 0,4 6-4,0-4 2,0 3 0,0-6 1,0 3-1,0 1 0,0-4 2,4 0 0,0 0 0,4 0 0,5 0-1,-1-4 0,0-8 1,-4 1 1,9-2-2,-5 0 1,0 2 0,1-5-2,-5 0 2,4 2 0,-4 1 2,0-1 0,-3 1 3,-1 0-1,0 1 0,-4 1 0,-4-2 0,0 3 0,-1 1-2,-3 4 1,-4-1 0,0-1 0,-1 1-2,1 3-1,0 0 2,0-1-2,3 1 0,1-1-3,-4 0-4,4 1-5,4-3-2,-5-1-5,5 4-8,0-3-9,0 0-13,4-2-9</inkml:trace>
  <inkml:trace contextRef="#ctx0" brushRef="#br0" timeOffset="113278.4791">5060 8933 298,'0'0'39,"0"0"-2,0 0-4,4 0-3,-4 0-1,0 0-5,0-3-3,4 3-4,-4-4-4,0 4-1,4 0-3,5 0-2,-5 0-1,4 0-2,4 0 0,-4 0-1,-4 0-2,13 0 1,-9 0-2,4 0-4,-3 0-4,-1 0-3,-4 0-4,0 0-1,4 0-5,4-3-4,-3 3-5,-1-3-1,0 3-7,0-9-1,17-12-7</inkml:trace>
  <inkml:trace contextRef="#ctx0" brushRef="#br0" timeOffset="113561.4953">5474 8581 331,'4'0'31,"-4"-3"-9,0 3-1,0 0-2,0 0-4,0 3 2,0 2-1,0 11 4,0 6-1,0-1-3,4 5-2,-4-3-1,0 1-3,0 0-1,0 5-3,4-2-2,0 0 0,-4-2-1,0-1-3,8 3-5,-8 2-4,0-9-3,0-1-8,0-3-6,-4-1-7,4-3-2,0-4-6,-12 15-13</inkml:trace>
  <inkml:trace contextRef="#ctx0" brushRef="#br0" timeOffset="113906.515">4966 9275 334,'0'0'40,"4"0"-1,12 0-3,1 3-4,12-3-8,-5 0-5,1 0-4,3 0-3,1 0-3,8 0 0,0 0 0,-1 0-1,5 0 0,0-3-1,0-1 0,4 4-2,-8-11-1,8 5 0,-8 0-1,-4 6-3,-5-4 2,1-2 0,-4 6-3,-1-3-2,1 0-1,3 3-1,-7 0-1,-1-3-1,1-1 0,-5 4-1,1 0-3,-5-3-3,-4 3-8,4 0-7,-3-3-8,-5 0-6,-4-2-6</inkml:trace>
  <inkml:trace contextRef="#ctx0" brushRef="#br0" timeOffset="114371.5416">5425 9384 276,'0'0'24,"0"0"-6,0 0 0,0 3 0,0 1-2,0 2-2,0-3 1,0 7-3,0-4 3,0 2-6,0 2 3,0-1 1,0 4-4,0-5 1,0 8 0,0-4-2,0 0-2,0 0-2,0 1 1,0 0-2,0-5 0,0 4 0,0-2-2,0-2 0,0 1 0,0-2 2,0-1 1,0-3 2,0 0-3,0-3 1,0 0 1,4 4-1,0-4 0,4 3 1,-4-3-1,4 0-1,0 0 0,1 0-3,-5-3 1,0 3 1,4-4-1,4 4 0,-4-3 0,5 0-3,-5 0 1,4-3-3,-4 2-2,1 1-3,3 0-2,-4 0-2,0 1-2,0-1-3,5 0-3,-5-3-1,-4 2-5,4 1-2,0-3-4,-4 3-3,-4-4-8</inkml:trace>
  <inkml:trace contextRef="#ctx0" brushRef="#br0" timeOffset="114612.5554">5596 9400 301,'0'0'45,"0"0"-4,0 0-1,0 7-5,-4 5-4,4 3-5,0 0-5,0 3-5,0 4-3,0-1-5,-4 1 0,0-1-3,4 4 1,-4-1-5,0-3-2,4 1-4,-4-4-2,0 1-7,4-2-5,-4-1-4,0-3-1,0-1-7,4 0-7,-5 0-8,-11 25-8</inkml:trace>
  <inkml:trace contextRef="#ctx0" brushRef="#br0" timeOffset="115307.5952">6366 9006 175,'0'0'23,"0"-3"-3,4 3 0,0 0 2,-4-3-2,9-1 1,-5-5-2,-4 4-3,8-1 0,-4 3 1,-4-4-4,0 1 1,0-1-4,4 1-1,-4 0 3,0-2-1,0 1 1,-4-2 0,4-1-3,0 2 3,0-1 0,0 3-2,-8-1-2,4-2 0,-5 2-2,5 3-2,0-3 0,0 1-1,0 3-1,-4-4-1,0 7 0,4 0 0,4 0-1,-13 0 0,5 3 2,0 4 2,0 6-1,-5-2 2,1 5 3,0 4-2,0-1 1,-1 5 0,5-2 0,0 9 0,0-1 0,-5 0 1,5 2-1,4 4 1,0 1 0,0-4-1,4 1 0,-4-6-2,4-1 3,0-6-2,0 1 0,4-7-1,4-3 0,4 1-1,-7-3 0,3-6-2,4 3 1,0-7-1,1 3-2,-1-3 1,-4 0 0,0 0 0,-4 0-2,0 0-1,5 0-5,-1-3-1,-8 3-4,4 0-2,-4 0-3,0-7-2,8 6-5,-4-6-8,-4 4-8,4 0-10,-4 0-6</inkml:trace>
  <inkml:trace contextRef="#ctx0" brushRef="#br0" timeOffset="115795.6231">6546 9338 341,'0'0'36,"0"0"-5,0 0-5,0 0-3,0 0-4,13 0-2,-9 0-4,4 0-2,4 0-3,-4 0-4,5 3 0,-5-3 0,-4 0-1,4 4-3,0-1 1,0 3 0,-3 0 1,-1-2-1,0 2 0,-4 0 0,0 1 0,0-3-1,-4 6-1,0 0 2,-1-1-1,-3 2 0,4 2 2,0-4-1,-4 1 1,4 1 5,-4 2-2,-1-4 2,5 3 0,0-3 1,0 1 0,-4 2-1,4-1 0,0-1-2,0 0 1,0 2 0,4-7 0,0 1-2,0 1-2,0-4 2,4 0-2,-4 0 0,4-3-1,-4 3 1,8-3 0,0 0-1,0 0-1,5-3 2,-5 0-5,-4 0-2,4 0-3,0 0-4,0-4-1,1 4-6,-1-2-6,0-1-5,0 0-11,4-1-7,-3 1-5</inkml:trace>
  <inkml:trace contextRef="#ctx0" brushRef="#br0" timeOffset="118034.7512">7050 9070 321,'0'0'36,"0"0"-5,0 0-6,0 0-5,0 0-3,4 0 0,4 0-2,4 0-4,5-4-3,-5 4 0,4-3-3,1 0-2,-1-2-5,-4 2-3,1-3-7,-5 3-4,4-1-4,-4 1-5,-3-3-5,-5 3-4,4 3-4,8 12-7</inkml:trace>
  <inkml:trace contextRef="#ctx0" brushRef="#br0" timeOffset="118227.7622">7091 9192 241,'0'0'30,"4"-3"-1,-4 0-2,8 3-2,0-4 0,5 4-3,-1 0-4,-4-1-4,0-2-5,0 3-4,1 0-7,-1-4-8,0 4-6,0-3-10,-4 3-5,-4 0-7</inkml:trace>
  <inkml:trace contextRef="#ctx0" brushRef="#br0" timeOffset="118616.7845">7721 8718 321,'0'3'34,"4"-3"-1,-4 0-4,0 13-2,4-2-7,-4 5-5,0 0-2,0-2-4,0 2-3,0 2-1,0 1-1,0-2-1,0 2 0,0 0-3,0-1-4,0-2-5,5-5-6,-1 2-5,0-4-3,-4 4-8,0-5-5,0-2-6</inkml:trace>
  <inkml:trace contextRef="#ctx0" brushRef="#br0" timeOffset="119381.8282">7431 9201 238,'0'0'22,"4"0"-6,-4 0-2,0 0-6,4 0-1,4-3 0,0 3 1,4 0-1,-3-3 2,-1 0 2,4 3 5,-8 0 1,8 0 3,-3 0 2,7-3 3,-4 0 2,5 6-3,-5-3-4,0 0-5,1 0-1,3 0-1,0 0-4,5 0 0,-1 0 1,-7-3-2,7-1-1,-4 3 2,5 1-2,-5-13 0,5 13 1,-5 0-4,0-6 0,1-1-1,-5 4-1,4 0 1,-3 3-1,-1 0-2,0 0 2,-4-3-1,1 3-2,-1 0 2,4 3 0,-4-3-2,1 0-2,-1 0 1,0 0-1,0 3-2,-4-3-1,4 0-2,1 0-2,-5 0-3,0-3-3,4 3-9,-4-3-4,-4 3-12,4 0-8,-4 0-2</inkml:trace>
  <inkml:trace contextRef="#ctx0" brushRef="#br0" timeOffset="119902.858">7672 9357 327,'0'0'29,"0"-3"-6,0 3-5,0 0-6,0 0-2,0 3-2,0 4-3,0-4 1,0 6 1,0-1 0,0 5 4,0-3 2,0 2 2,0-4 1,0 2 0,0-4-3,0 4-3,0-2-2,0-2-1,0 4 0,0-4-4,0-3 0,0 0-1,0 4-1,0-3 0,4 0 1,0 2-2,5-3 0,-1 0 1,-4 0-1,0-3 0,0 0 1,4 0-3,-4 0 2,4 0 1,-3 0-1,3 0 0,0 0-1,-4 0-3,0 0 0,4-3-1,0 3-4,-3-3-3,3 3-1,0-6-1,0-1-3,0 3-2,5-3-4,-5 4-3,0 0-7,-4-3-2,4-1-4</inkml:trace>
  <inkml:trace contextRef="#ctx0" brushRef="#br0" timeOffset="120146.872">7844 9364 293,'0'0'42,"0"0"-3,0 3-4,0 6 1,0 9-5,0 1-5,0 2-6,0 4-5,0-1-4,-4 0-3,4 1-1,-4-1-2,0 0-3,4 1-1,-4-4-3,0-2 0,4-1-5,-4-3-8,-5 1-4,9-8-5,-4 2-5,0-4-4,4 1-3,-4-7-4,8 12-8</inkml:trace>
  <inkml:trace contextRef="#ctx0" brushRef="#br0" timeOffset="120633.8998">7480 8914 163,'0'0'27,"0"0"0,0 0-3,8 0 1,-8 0-4,4 0 1,0 0 1,0 0 2,-4 0 2,8 0 2,1 0-5,-9 0-4,12 0-7,-4 0-2,-4 0-7,4 0-7,-4 0-9,-4 0-8,5 0-8,-1 0-7,4 0-11</inkml:trace>
  <inkml:trace contextRef="#ctx0" brushRef="#br0" timeOffset="121205.9325">8262 8581 177,'0'0'28,"0"0"-1,-4 0-2,4 0-5,0 0 0,0 0-5,0 0 2,0 0-2,0 0-3,0 4 2,0 0-2,-5 6 1,5 6-4,-4-3 0,0-2-1,-4 5 1,0 0-1,-4-2 2,3 3-1,5 6 2,-8 0-1,0 3 1,0 1-2,-1 3 0,9 0 1,-4 2-3,-4 1-1,3 7 0,1-3-2,4 9 1,-4-3-1,0 4-1,0 0 2,-1 2 2,5 0-1,0-3 0,4 0-3,0-1 1,0-5-1,0-4 0,4 2-1,0-1-1,1-4 1,3-6-4,4-3-5,0 2-3,-4-9-7,1-1-6,-1 0-6,4-7-2,0-1-7,1 2-2,-5-10-7</inkml:trace>
  <inkml:trace contextRef="#ctx0" brushRef="#br0" timeOffset="121495.9491">8618 8645 380,'0'0'34,"4"0"-12,-4 0-6,0 0-2,0 0-3,4 3 3,0 7-2,-4 3 0,4 1-1,-4 6 0,0 6-4,0-2-1,0 0-2,0 1-1,0-1 0,0 1-10,0-7-6,0 4-10,-4-4-5,0 1-7,0-5-8,4-1-2</inkml:trace>
  <inkml:trace contextRef="#ctx0" brushRef="#br0" timeOffset="121751.9638">8438 9030 400,'0'0'46,"4"0"-13,-4 0-3,4 0-9,0 0-2,8 0-5,1 0-2,7 0-3,-8 0-3,9 0 0,-5-3-2,5 3-2,3-4 0,-3 4-1,-1-8 0,1 2 0,-1 3-4,-4 0-2,5 3-5,-5-3-9,1-1-7,-5 1-6,0 3-8,-4 0-5,-3 0-3</inkml:trace>
  <inkml:trace contextRef="#ctx0" brushRef="#br0" timeOffset="122121.9849">8581 9216 349,'0'3'33,"0"-3"-1,0 3-3,4 4-4,0-4-5,4 0-6,-4 6-3,5 1-3,-5-4-1,-4-1-4,4 5 1,0-4-2,-4 0 0,8 1 0,-8 1-3,4 1 4,0 1 1,0 2 0,-4-4-2,5 2 2,-5-1-1,0 1 0,0 0 1,0-3-2,0 3 0,0 0 2,-5-1-1,-3-1 0,0 2 1,0-1-1,0 1-1,-1-2 0,1-2 1,4 0-2,0 1 1,0-4 1,4 0-1,0 0 0,0-3 0,0 3-1,0 1 0,0-4 1,4 0-2,0 1 2,8-1-2,1 0 0,-1 0-4,0-1-3,1-3-3,3 1-5,0-6-7,5-1-8,-5 4-9,1-2-8,-5-2-5</inkml:trace>
  <inkml:trace contextRef="#ctx0" brushRef="#br0" timeOffset="122812.0244">9175 8966 286,'0'0'27,"0"-3"-6,0-3-5,0 2-2,0-2-3,0 6 0,-4-9-3,4 4-4,-5-2-1,1 1 2,-4 0 3,4 3-1,-4-1 4,0 4 0,0-3 1,3 3 0,-3 0 2,4 0-2,0 3-2,-4 1 0,0-1-1,-1-3-2,5 6 1,-4 4-4,0-2 0,0 1 2,0 4-3,4 0 1,-5-1 1,1-1 0,4 5 2,0 2-2,-4 4 0,8-1 0,-4-5-2,0 1 0,4 5-2,0 2 0,0-5 1,0-1-1,0-2-2,0-2-1,4 2-1,4-7-3,0 4-1,0-7-1,0-1-4,5-2-6,-1-3-9,4 4-8,-7-4-8,3-4-5</inkml:trace>
  <inkml:trace contextRef="#ctx0" brushRef="#br0" timeOffset="123181.0455">9392 9205 281,'4'-4'32,"-4"4"-6,0-9-7,4-1-1,0 6-4,-4-6 3,0 4 0,0-1-2,0-2 0,0 6-1,0-2 0,0-5-1,0 4-2,-4 0-1,0-1-2,0 4-3,-5 2 1,9 1-2,-8 0-2,4 0 0,-4 0-1,-4 0 0,3 1 0,-3 9 0,4-1-1,-4 5 0,4 6 0,3-1-1,-3 1 2,0 1-2,4-2 2,-4-3-1,4 1-1,4-1 0,0 2 2,0-2-2,0-4 2,0-4-2,4 2-1,4-4 2,4 1 1,-4-7 0,5 0-1,-1-4 1,-4-2 0,9-7-3,-5 2-5,0-8-8,0 5-5,-3 1-8,-1-6-7,0 5-1,0-2-8</inkml:trace>
  <inkml:trace contextRef="#ctx0" brushRef="#br0" timeOffset="123542.0662">9576 8462 329,'4'3'44,"0"9"-1,4 0-1,0 12-10,5-2-6,-5 9-4,4-1-5,0 5-3,-3 5 2,3-2-4,0 8 0,-4 0-1,-4 0 0,1 0 0,3-1 1,-8 2 0,0-2 1,0 4 1,-4 0 0,0 1 0,-5-3-3,1 3-1,-4-7-5,0-4 1,3 4-3,-3-6 0,-4-4-6,4-3-3,-1-1-4,-3-2-4,-1-3-4,5-2-5,0-3-6,0-5-12,-5 2-12,9-6-10,-25 7-9</inkml:trace>
  <inkml:trace contextRef="#ctx0" brushRef="#br0" timeOffset="124023.0937">10047 8987 340,'0'0'43,"0"0"-2,0 0-5,0 0-6,4 3-6,-4-3-6,0 3-3,0 0-5,8-3-2,0 0-3,0 0 0,1 0-4,3 0-5,0 0-5,-4-3-7,0 0-7,1-2-8,3-1-4,-4 0-6,-4-1-1,8 7-8</inkml:trace>
  <inkml:trace contextRef="#ctx0" brushRef="#br0" timeOffset="124209.1043">10051 9146 252,'0'0'31,"4"0"2,-4 0-2,8 0-1,4 0-2,-3 0-6,3-7-7,0 7-6,0-4 0,-8 1-7,9-1-8,-1-5-7,0 9-4,-4-7-9,-3 1-6,3 5-5,4-6-8</inkml:trace>
  <inkml:trace contextRef="#ctx0" brushRef="#br0" timeOffset="124516.1219">10575 8777 287,'0'0'26,"4"0"-7,-4 0-5,4 0 0,0 0 1,0 2-3,4-2 2,1 0-4,-5 0-3,4 0 1,0 0-4,4 0-1,-8 0-1,0 3 1,5-3-2,-5 0-4,0 0-5,0 0-10,0 0-5,-4 0-8,4 0-3</inkml:trace>
  <inkml:trace contextRef="#ctx0" brushRef="#br0" timeOffset="124810.1387">10902 8492 261,'4'0'25,"-4"0"1,0 0-1,0 4 2,0 2-1,4 11 1,-4-1-1,0 0-1,0 2-3,0-1-2,0 6-5,0 2-1,0-1-5,0 0-2,-8 3 0,8 1-2,-4-4-2,0 0 0,0 1-3,4-4-5,-4-2-6,0-1-6,0-2-9,4-4-6,0-1-8,-4-1-7</inkml:trace>
  <inkml:trace contextRef="#ctx0" brushRef="#br0" timeOffset="125076.1539">10603 9082 369,'9'0'40,"-1"0"-1,4 0-4,9 3-7,-1-3-7,5 0-1,3-3-4,-3 3-1,8-3-1,-1-3-1,1-4-3,0 4-1,4 6-3,-5-5-3,5 2 1,0-3-3,-8 2-1,4-2-5,-9 0 0,5 2-7,-9 1-2,-3 2-6,-5-3-7,0 4-8,-4 0-5,1 0-8,-5 0-3</inkml:trace>
  <inkml:trace contextRef="#ctx0" brushRef="#br0" timeOffset="125673.1881">11037 9271 257,'0'0'33,"0"0"-5,-4-3-5,4 3-2,-4-3-6,0-2-2,-4 2-2,0 0-3,4 3 0,-5-3-3,5-4 1,-4 4-2,-4-3 0,8 6-1,-4-6 2,-1-1-1,-3 7-1,4 0 0,0-3 0,4 0-1,-9 3-2,5 3 2,8-3-1,-4 3 0,-8 0 0,8 7-1,0-1 0,0-2 0,-5-1 0,5 5-1,0-1 0,4-1 2,0 6-2,0-6 2,0 1 1,0-1 1,4-1 0,9 2 2,-9-1 2,8-2-2,0-1 0,0 0 2,-3 1 0,3-3 0,0 3 0,-4-1 0,1 1 2,-1-1-3,0 0 1,0-1-2,0 1 2,-4 1-1,-4 2 2,5 1-1,-5 1-1,0-1-2,-5-1-1,5 2-1,-4-1 0,-8-4-1,4 4 0,0-4 1,0 0-1,3-2 1,-3-1 0,0-2 1,4 2-1,-4-3-1,4 0 1,-5 0 0,9-3-1,-8 3 1,4-1-1,0-6 0,0 4 0,4 0-1,0-3 2,0-4-1,0 1-1,8-3 0,0-3 0,5-1-2,-1 1 1,4-7 0,1 1 1,-5 5 0,4-1 0,-3-2-2,-1 3 0,0-1-1,-4 1-2,1 8-1,-5 1 0,4 1-2,-8 0-2,4 2-4,0 1-8,-4 0-7,0 1-10,0 2-7,-12 0-14</inkml:trace>
  <inkml:trace contextRef="#ctx0" brushRef="#br0" timeOffset="126210.2188">11631 8864 293,'0'-3'25,"0"2"-2,0 1-4,-4 0-2,4-3-3,0-1-2,-8 1-4,8 0 0,-4-3 0,0-1 1,4 1 3,0 3 1,-5-5 0,1 1 3,0 1-1,0 0-3,0-1-1,0 4-3,-4 0-3,0 0-1,-1 3 1,5 0-4,-4 0 1,4 0 0,-4 3 0,-4 0-1,3 4 1,1-1-2,0 7 2,4-2 1,-8 5-1,3 0-1,-3-2 0,4 2 1,-4 1 3,4 5-2,-5-1 4,5 5-1,4-3-1,-4 1 1,4 2 0,0 1-1,-1-5-1,1 5 0,4-3 0,0 1 1,0 2-2,4-9 0,-4-5-1,9 2 1,-5-8-1,4-1 0,4 0 0,1-1-1,3-5-5,-4 0-3,5 0-5,-5-5-2,8-1-8,-7-3-8,-1-4-11,0 7-10,-4-7-8</inkml:trace>
  <inkml:trace contextRef="#ctx0" brushRef="#br0" timeOffset="126665.2448">11774 9324 336,'0'-3'39,"9"3"-5,-5-7-7,0-2-5,0 6-7,0-5-2,4 1-4,-4-2-1,0 2-1,-4-1-3,4 2 3,-4-3 3,4-4 1,-4 7-1,0-4-1,0 10-2,-4-11-1,4 8-1,0-7-2,-12 4 1,4 6-1,4-3-2,-4-1-1,4 0 0,-1 4 1,-3 0 0,0 0-1,0 0 0,4 0 0,0 3 1,-5-3-2,1 1 2,4 9-3,-4-1 2,4-2 0,-4 4 0,0 5 1,-1-3 0,1 4 0,4-1-1,0 5 2,0-5-2,-4 1 0,8 2 1,-4-3 0,4-2-1,0-1-1,4-3 2,-4-4-1,8 0 3,0-6 1,4 0 3,1-3 0,-1-3-2,4-4 0,1-3-1,-5-1-3,0-2 2,1 0-2,-1 2-1,-4-5-4,0 5-3,-4 1-3,0 0-3,-4-1-8,-4 4-9,-8 7-7,-4-6-9,-1 2-7</inkml:trace>
  <inkml:trace contextRef="#ctx0" brushRef="#br0" timeOffset="136017.7797">291 10771 260,'0'0'40,"0"-4"-6,0 1-4,0 0-6,0 3-2,0 0-2,0 0-4,4 0 0,-4 0-2,0-3 2,0 3 1,4 3-3,-4-3 1,0 0-2,0 3-1,0 7-2,0 1-1,0 5-1,0 3 0,0 5-1,0 0 1,0 4-1,-4 6-1,0-1 2,0 7-3,-5 3-1,5 0 0,-4 3-1,4-3-1,0-4 0,0 1-1,-4 0 0,8-2-2,-4 0-4,-5-5-2,5 1-3,0-4-3,0 0-2,0-4-2,0-10-5,4-5-3,-4-2-3,0-2-6,4-7-6,0 0-5,4-37-9</inkml:trace>
  <inkml:trace contextRef="#ctx0" brushRef="#br0" timeOffset="136417.8026">475 10999 279,'0'-3'29,"0"0"-3,0 3-4,0 0-2,4 0-6,-4 0-1,0-3-5,0 3 0,-4 3 0,4-3-2,0 6-1,-4 1-1,0 2-1,-4 3-1,-1 0-1,1 1 0,-4 1 0,0 2 0,3 0-1,1-2 3,-4 2 1,0-5 0,3 5 3,-7-3 0,4 1 5,0 2 0,-1-3-1,1-4-1,4-1-1,0 2 1,-1 0-2,5-1-3,-4-4 2,4 1-1,0 4-2,4-4 1,0 4-1,0-6 1,4 6 1,0-7 0,4 0 0,5 0-2,-1 1 0,4-1-1,-3 0 0,-1 0-2,0 0 1,4-3-3,-7 7-2,3-3-2,-8 0-3,4 2-2,0 0-3,-4 4-6,-4-1-3,9-4-7,-5-2-5,0 7-3,0-10-6,8 16-10</inkml:trace>
  <inkml:trace contextRef="#ctx0" brushRef="#br0" timeOffset="136759.8222">807 10957 372,'0'0'36,"0"0"2,0 0-6,4 3-6,12 0-6,-8 0-5,4-3-3,1 3-5,-1-3-1,4 0-2,-7 3 0,3 1-3,0-1-4,0-3-3,-3 0-7,3 0-10,0 0-8,-4-3-7,1-1-7,3-5-11</inkml:trace>
  <inkml:trace contextRef="#ctx0" brushRef="#br0" timeOffset="136970.8342">811 11179 354,'0'0'43,"0"0"0,4 0-7,0 0-3,-4 0-11,8 0-5,0 0-4,4 0-3,1 0-6,-1 0-5,0 0-4,1-1-7,-1-3-8,-4 1-7,0-3-8,5-1-5,-5 1-1,20-3-12</inkml:trace>
  <inkml:trace contextRef="#ctx0" brushRef="#br0" timeOffset="142175.1319">1314 10794 283,'0'0'46,"-4"0"-5,4 0-1,0 0-3,0 0-8,0 0-3,0 0-4,4 0-1,-4 0-2,4 0-1,9-3-2,-1 3-3,0 0-3,0-3-3,1-5-1,3 2-3,0-1-1,1 7 2,-5 0-2,0-3-4,5 3-1,-9 0-1,0 0 0,0 0-1,-4 7 1,-4-3 0,0 15 1,-4 4 0,0-6 0,-4 7 0,0 1 1,-4-1-1,-5 2 3,5-2-3,0-5 2,3 1 0,-3-1 2,4-7 0,4 0-2,-4-2 0,-1 1 2,9-2 0,-4 1 1,4-4-1,0 4 1,4-4 2,-4-1 1,13-2-1,-5 0 0,4 1-1,-4-4 1,9 0-1,-5 0 0,0 3-1,1 0 0,-1 0-1,0 0 0,0 0 0,1 5 1,-5 5-1,-4 0 2,0 1 1,0 2 0,-4 3-2,0-1 1,0 1 1,-4-2 0,0-1 2,-4-3 1,0-5 1,-1 4 1,-7-2-2,4-2 0,0 0-2,-9-3 0,5 4 0,-1-2-3,-3-4 0,3 3 0,1-6-1,0 0-3,3 0-4,1 0-5,4 0-3,4-3-6,0-3-4,4-4-4,0-4-6,4-2-13,0 3-9,8-1-3</inkml:trace>
  <inkml:trace contextRef="#ctx0" brushRef="#br0" timeOffset="142864.1713">1981 10979 293,'0'0'48,"0"0"-3,0 0-2,0 3-7,0-3-5,0 0-6,0 0-5,0 0-1,0 0-3,0 0-1,0 2-2,13 1-1,-1-3-4,4 0-3,-3 0 2,3 0-3,0 0 1,5 0-1,-9 0-1,9 0 0,-1 0-2,1 0 0,-5 0-1,4 0 1,-3 0 0,-1-3 0,-3 3-2,7-2 2,-8-4-1,9-1-1,-9-2 2,4-1-1,-3 4-1,-1 3 2,0-2-1,-4 2 0,9 0 0,-13-1-1,4 4 2,-4-3-1,0 0 0,-4 3 1,0 0-1,0 0 0,0 0 1,0 0 0,0 0 0,0 0 0,0 3-1,0 10 1,0-5 0,0 5 0,-4 2-1,0-5 0,-8 4-1,4-1 0,4 1 2,-5-1 0,1 3-1,0-5-1,4 2 2,-4-4-1,-1 1 0,5-2 0,-4 1 0,8 1 0,-4-4-1,4-3 0,0-3 1,0 0 0,0 0-2,4 0 1,-4 0 0,0 0 1,12-9-2,1-4 3,-5 2-1,0-5 0,4 3-1,-3 2 2,3-5 0,-4 1 1,-4 0 2,4-1-1,1 4 3,-5 0 0,0 0 1,0 2-2,-4-1 2,0 2-1,0-1-1,-4-4-1,4-2 0,-4 0-1,0 6 0,-1-1-3,1-5 2,-4 4-2,0 0-3,0 3-3,4-4-5,-9 7-4,9-5-5,-8 8-5,4 3-8,4 0-14,0 0-13,-9 4-15</inkml:trace>
  <inkml:trace contextRef="#ctx0" brushRef="#br0" timeOffset="144665.2743">3451 10694 213,'0'-3'30,"0"-3"-2,0 6-1,0 3-4,0-3 0,0 0-4,0 0-1,0 0 0,0 0-1,0-3 0,0 3-1,0-3 1,0-1 0,0-2-1,0 6 0,-4-3-4,0 0-2,4-1-2,-12 3-1,8-2-1,-9 0-2,5 3-2,-4-4 1,4-2-2,0 6-1,-9 3 1,9-3-1,-4 0 0,-1 7 0,1-7 1,0 3 0,0 0 0,3-2-2,-3 9 2,4 0-1,0 2 0,0-4 0,-1 5 2,5-4 1,-4 12 1,0-2 0,4-1 0,0 4 0,4-1 2,0 7 0,0-4 0,-4 5-1,8-2 2,-4 0-1,4-5 0,8 2-1,0-3 0,-3-2 0,3-5 1,0-1-3,0-1-1,1-5 2,-1-1 0,0-3-1,1-3 1,-1 2-2,0-2-1,-8 0 0,8 0-2,-7 0-2,3 0-4,-8 0-1,8 0-3,-8 0-3,4 0-4,0 0-4,0-2-5,-4 2-10,4 0-9,-4 0-11</inkml:trace>
  <inkml:trace contextRef="#ctx0" brushRef="#br0" timeOffset="148295.482">3713 11042 163,'0'-3'16,"4"0"1,0-3 2,-4 3 2,5-4 6,-1 4-4,0-2 3,-4 2-2,8-7 0,-8 7 0,0 0 0,8 0 1,-8-3-3,0 4-3,0-1-4,4 3-2,-4 0-2,0-3-2,0 3 0,0 0-1,0 0-2,-4 0 0,4 3-1,0-3-1,-4 0-1,4 0 0,-4 5-1,0 1 0,0-3 1,0 3-1,0 1 0,-1-4 0,-3 0 0,0 0 1,0-1-1,4 1-1,-4 0 1,-1 4-1,1-4 0,0 0 0,4 0 0,-4-3 0,0 7-1,8-4-1,-9 0 2,5 3-1,4-6 0,0 2 0,-4-2 0,4 3 0,0-3 0,0 0 0,0 0 0,0 0 0,0 3 0,0 0 0,0 1 0,4-1 0,-4 0 0,0 0 2,0 7-2,0-1 0,0-4 1,0 5 0,0-1-1,0 1 0,0-2-2,0 1 2,4-3 1,-4 1-2,4-4 1,1 0 0,-1 0 1,0 1 0,0-3-2,0 2 0,-4 1 0,8-4 2,0 3-2,-4 0 1,0 0 0,1-3 0,-1 3 1,0-3-1,4 3 1,-4 1-2,0-1 2,0-3-2,-4 3 1,4 0 1,0 0 0,-4 2-1,0 1 0,0 7 0,0-3 0,0-4 0,-4 2 0,4 2 2,-4-4-2,4 0 1,-4-3-1,0 4 1,0-6 1,-4 3-1,4-4 1,-5 0-2,5 0 0,-4 6 0,0-3-2,0-3-2,0 0-5,4-3-5,-5 0-6,1 0-6,0 3-7,4-4-9,0 3-5,-4-6-6</inkml:trace>
  <inkml:trace contextRef="#ctx0" brushRef="#br0" timeOffset="148636.5015">4123 10658 283,'0'0'38,"4"-3"-2,-4 3-3,0 0-1,0 0-3,8 0-5,0 0-5,0 0-4,0 0-4,1 0-4,3 0-2,0 0 1,-4 0-4,5 0-7,-5 0-6,4 0-8,-4 0-10,1-4-10,-5 1-10,8-19-5</inkml:trace>
  <inkml:trace contextRef="#ctx0" brushRef="#br0" timeOffset="148829.5125">4155 10864 274,'0'0'43,"0"0"-3,0 0-6,4 4 1,5-4-9,-5 0-2,8 0-7,-4 3-4,5-3-5,-5 0-5,4-3-9,-4 3-7,-4 0-10,4-4-6,1-4-8,-1 2-8</inkml:trace>
  <inkml:trace contextRef="#ctx0" brushRef="#br0" timeOffset="150073.5837">4806 10526 277,'0'0'40,"0"0"0,0 0 0,0 0-2,0 0-3,0 0-4,0 0-5,0 0-5,4 0-3,-4 0-3,5 0 1,-1 0-4,0 0-2,0 0-5,4 0 0,0-7 0,4 7-1,-3-3-3,3 0-2,-4-3-6,4 6-4,-3-4-3,-5 4-2,4-3-6,0 3-3,0 0-3,-4 0-5,5 0-5,-5 0-3,8-1-5</inkml:trace>
  <inkml:trace contextRef="#ctx0" brushRef="#br0" timeOffset="150494.6078">5081 10351 276,'0'-3'38,"0"3"-7,0 0-8,4-2-7,-4 2 1,8 0-2,0 0-3,4-5-5,-3 2-2,3 3 0,-8 0-1,4 0-2,0 0 2,1 3-3,-1-3 6,-8 5 1,4-3-1,0 4 2,4-3 0,-4 7-1,-4-4-1,4 5-3,-4-4 2,0-1 0,0 4-1,0-4 0,-4-1-2,4 7-1,-4 4 2,0-3 1,0-8-1,-4 7 1,4-2-3,0 3 3,-5-5-1,5-2 1,0 7-2,-4-7-1,4 5 0,0-1 1,0-4-2,0-3-1,-1 4 1,5 2 0,0-1-2,0 2 2,0-7-1,0 3 0,0-3 0,0 1 0,9-1 0,3-3-2,4 0-2,-3 0-3,-1 0-3,0 0-5,5-3-4,-5 3 0,-4 0-4,0-4-4,0 1-4,-4 3-4,1-3-4,-5 3-2</inkml:trace>
  <inkml:trace contextRef="#ctx0" brushRef="#br0" timeOffset="150883.63">4696 10820 297,'0'1'26,"4"-1"-5,-4 0-1,0 0 3,16 0 4,-3 0-1,-1 0-1,8 0-3,1 0-3,-1 0-4,1 0-3,3-1 0,1-2-2,-1-1 0,5 1-2,0 0-3,-1-3 1,5 6-1,-4-3-4,12-4 3,-9 1-1,5 1 2,-4-1-1,0-1-1,0 4 1,-1-3-2,1 3 0,0-4 0,0 1-2,-5-2 0,-3-2-1,-1 7-1,-3 0-1,-5 3-4,-3 0-1,-1 0-1,0 0-3,-4 0-2,0 0-5,-3-3-3,3 0-3,-8 0-6,4 3-5,0 0-7,-4 3-7</inkml:trace>
  <inkml:trace contextRef="#ctx0" brushRef="#br0" timeOffset="151508.6658">5298 10984 252,'0'0'32,"0"-2"-4,0 2-5,-4 0-6,4 0 0,0 0-3,-5 0 0,1 0-3,0 0-1,-4 0 0,4 0-1,-4 0 3,4 0 0,-5 0 1,5 2 2,0-2-1,-4 3 0,4 0-3,-4 0 0,4 0-3,-4-3-2,3 0-1,1 3 0,-4-3-1,4 0-2,-4 4 0,8-1 1,-8-3-2,4 3 0,4 0 0,0-3-1,-4 3 0,-5-1 1,5 1-1,0 0 0,4 1 1,-4 2-2,4 0 1,-4-3 1,0 4 0,4-2-1,-4 4 0,4-3 0,0 4 2,0 0-1,0-1-1,0-1 0,0 2 0,0-4 1,4 0-3,0 1 2,0-6 0,-4 2 0,8 4 0,-4-4 0,0 0 0,5 0 0,-5 0 0,0 1 1,8-4 0,-4 0 0,5 0-2,-9 0 2,12 0-2,-8 0 2,4 0 1,-3 0 1,-1 0 0,0 0-1,-4 0-1,4 0-1,-4 0 1,1 3 1,3 6 1,-8-1-2,0-1 0,0 2 1,0 4 1,0-4 1,0-1-1,-4 2 0,0 0-2,-5-4 1,-3 0 0,4 2-2,-4-1 2,3-4-2,-3 3 0,0-3 0,0 4-1,-1-4-2,5-3-5,0 0-1,0 0-4,-5 1-8,9-1-7,0-1-12,-8-6-5,8 1-7</inkml:trace>
  <inkml:trace contextRef="#ctx0" brushRef="#br0" timeOffset="152323.7124">6030 10486 151,'0'0'16,"0"0"0,0-3-1,5 3 4,-5 0-1,4 0 4,-4 0 0,4 0 0,0 0-2,0-3 4,-4 3-1,0-4 3,4 4-2,-4-3 1,0 0-5,0 0-6,-4-3-1,4 1-3,0 2-3,-8-1 0,4-2-2,-5 3-1,1-3-1,4 2-1,-8 1-1,4 0 0,-5 0 0,5-2 0,-8 2-1,4 3 0,-1 0 0,1 0 3,-4 3-2,7 2 1,-3 1 0,0 7 1,0-4 1,-5 3 0,5 3-1,0-2 0,-1 1 2,5 2 0,0 0-1,0 2 1,4 4-2,-4-1 1,8 3 0,0 4 0,0-1-1,0 0 0,4 2 0,0-9-1,0 3 0,4-9 3,0 2-1,4 0 1,-3-5 0,3-1-2,0-1 2,1-3-2,3-1 0,-4-5-1,0 0-1,1 0 0,-1 0-1,0-3-3,1 1-4,-1-4-4,-4 0-2,0-1-4,-4 4-8,5-3-12,-9-1-9,0 3-9</inkml:trace>
  <inkml:trace contextRef="#ctx0" brushRef="#br0" timeOffset="152889.7448">6186 10801 347,'0'0'42,"0"0"-10,0 0-6,8 0-4,-8 0-3,4 0-1,0-3-2,0 3-5,5-4-2,-5 4 0,4 0-2,-4 0 1,4 0-3,-4 0 0,5 4 0,-5-1 0,-4-3-3,4 3 0,4 3-2,-8 1 1,0-3-2,4 6-2,-4 0 0,0-1-1,-4-1 0,4 5 3,-8-4 0,0 1 0,-5-4 0,5-1 1,4 4 1,0 1-2,-4-4 1,4 4 0,-1-7 1,5 5 0,-8-5-2,8 0 0,-4 1 1,4-4 0,0 3 1,0-3-2,0 3 3,4-3 0,-4 0 1,8 0 1,-3 0-1,3 3-1,0-3-2,-4 0 2,4 0-2,0 0 1,1 3 0,-5 0 1,8 1 0,-12-1 0,8 0 2,-4 2-1,-4 1 0,4 0-1,0 1 1,1 2 3,-10 3-1,5-3 2,-4 1-1,-4-2-2,0 1 0,-4 1-1,4-1 0,-1 1-2,-3-4 3,4-1-4,0-2 1,-1 0-2,1 0-3,0-3-2,4 0-3,-4 0-6,4-3-9,0 0-10,0-5-11,4-1-6,-9-17-12</inkml:trace>
  <inkml:trace contextRef="#ctx0" brushRef="#br0" timeOffset="153249.7653">6706 10483 407,'0'0'48,"0"0"-11,4 0-9,-4 0-8,8 0-5,-4 0-2,0 0-6,5 0 0,3 0-1,-4 0-2,4 0-1,1 0-5,-1 0-2,0-3-3,5-1-6,-5 1-8,0-6-11,-4 4-8,5-1-7,11-13-13</inkml:trace>
  <inkml:trace contextRef="#ctx0" brushRef="#br0" timeOffset="153453.777">6731 10675 345,'0'0'53,"0"0"-9,0 0-7,0 10-6,0-4-6,0-6-8,0 0-2,0 3-6,8-1-2,0 1-2,0 0-7,0 0-6,9-3-5,-5-3-6,0 0-6,5-2-6,-5 5-8,0-3-4,33-10-13</inkml:trace>
  <inkml:trace contextRef="#ctx0" brushRef="#br0" timeOffset="156695.9625">7210 10483 318,'0'0'49,"0"-3"-5,0 3-3,0-4-5,0 4-6,0 0-5,0 4-5,0-4-4,0 0 0,8 0-3,4 0-4,0-4-2,5 4-2,-5 0-5,4 0-5,-3-3-8,-5 3-9,0 0-10,0 0-9,-4-3-10,4 3-5</inkml:trace>
  <inkml:trace contextRef="#ctx0" brushRef="#br0" timeOffset="157125.9871">7553 10238 364,'0'0'27,"5"0"-7,-1 0-4,-4 0-8,12 0 0,-4 3-2,0 7-1,0-4-2,-3 2-1,3-2 0,-4 1-1,0-4 0,0 0 0,4 0 1,-8 4 1,0-3-2,4 0 2,0 2-1,-4 0 0,0 1-2,0-1 1,4 0 2,-4-1-1,0 5 2,0-4 1,-4 4 3,0-1 2,0-1-1,-4 2 0,4-1 0,0 4-4,0-2 0,4-5-1,-4 1 0,4-1-1,0 4-1,0-4-1,0-1 0,0 1 0,-4-3 1,4 0-2,0 1 0,0-1 0,0-3 0,0 3 1,4 0-1,0 0 1,0-3-1,4 0 0,4 2-2,5-2-5,-9 0-4,8 0-5,-8 0-4,5-2-5,-5 2-4,4-3-9,-12 3-5,12 3-8</inkml:trace>
  <inkml:trace contextRef="#ctx0" brushRef="#br0" timeOffset="157403.0029">7398 10785 346,'0'0'42,"0"-3"-6,0 3-3,0 0-3,4 0-4,0-2-1,4 2-6,5 0 0,-1-5-5,4 4-2,5-2-1,3-7-4,1 4-1,-1-1 1,5 1-4,-4 3-1,7 1-3,-7-4-2,4 3-5,-1-7-2,-3 4-5,-1-1-7,-7 4-6,-1 0-3,0-8-6,1 8-6,-5 0 0,37-4-10</inkml:trace>
  <inkml:trace contextRef="#ctx0" brushRef="#br0" timeOffset="157976.0357">7799 10896 238,'0'0'25,"0"0"-5,-8 0-5,4 0-3,-4 3-2,-1-1-3,5 3-3,-4-4 1,-4 2 1,4-3 2,-1 0 2,1 4 2,0-4-3,0 0 0,0 3 0,0-3 0,-5 3 1,13-3 0,-8 0-3,-4 0-2,12 3 2,-8-3 1,8 0-4,-9 0 1,9 3 1,0 1-2,-4-4-1,4 0 1,0 0-1,0 0-1,0 0 1,0 0 1,0 3 2,0-3 4,0 6-3,4-4 0,0 1-2,-4 3-1,0 1 2,5-1-4,-1 0 1,0 4-1,-4-2-1,4 1-1,-4 1 2,4-1-1,0-4 0,0 5-2,0-4 2,0 0-2,0 1 2,1-4 0,-5-1-2,8 2-1,-4-2 3,0-2 0,4 0 0,0 3 3,-4-3 1,5 0-3,-1 0 3,0 0-2,-4 0 0,4 0-2,0 0 1,1 0 0,-5 3 0,-4 0 2,0 1 0,4 2-1,-4 0 0,0 4 0,0-2 0,-4 1-1,0 1-2,-1-1 2,1-4 0,0 2-1,-4-1-1,0 0 0,0 1-1,-5-4 1,5 0 1,-4 3-2,0-2-4,4-4-4,-5 1-6,1-1-7,0 0-8,-1 0-10,5-1-8,4-3-6</inkml:trace>
  <inkml:trace contextRef="#ctx0" brushRef="#br0" timeOffset="158400.0599">8299 10189 210,'0'0'25,"4"0"0,-4 0-8,0 0 4,0 0-2,0 0 1,0 3-3,-4-3 2,4 6-2,-9 10 4,1-5 0,4 2-4,-4 3 1,0-2 2,-5 2-3,9-2-2,-4 2-2,-4 3 0,4-1-3,-1 4-1,-3-1 1,4 1-2,0 5 0,-4 0-2,7-3 1,-3 1 0,0 6-1,4 2-1,-4-1 1,4 1-2,0 4 0,-1-1-1,5-2-1,-4 2 0,4 1-1,0-7 0,0 5 0,0-8-2,4 0 0,-4-2-4,0-4-4,9 1-4,-1-4-4,-4-2-6,-4-2-5,0 2-8,8-3-6,-4-2 0,0-2-5</inkml:trace>
  <inkml:trace contextRef="#ctx0" brushRef="#br0" timeOffset="158813.0836">8597 10655 406,'4'-10'42,"-4"0"-9,5 1-10,-5 3-5,0-2-5,0-5-3,0 0-4,0 5-1,0-5-1,0 4-1,-5-1 1,5 6 0,-4-6 3,0-3 0,0 4-2,0 2 1,0 3-1,-4-3-2,8 7 0,-4-3-2,4 0 1,-8 0 0,-1 3-1,5 0-1,-8 0 1,4 3 0,-4 3-1,3 2-1,-3 8 2,0-6-1,-1 7 0,1 2 0,0 2-1,4 4 2,4-1-1,-5 5 0,5 1-1,0-3 2,4-3-1,0 1 0,0-4 0,4-5-1,0-3 0,9-10 1,-1-2 1,0-1 0,5-4-1,-1-3 0,-4-5-1,9-4 2,-9-5-2,4 2 0,-3 5-2,-1-9-5,-4 3-5,-4-3-8,0 6-8,0 4-10,-4-1-7,0 1-8</inkml:trace>
  <inkml:trace contextRef="#ctx0" brushRef="#br0" timeOffset="159141.1023">8741 10138 313,'4'0'54,"0"1"-2,4 9-4,0 6-8,5 1-8,-1 6-5,-4 4-3,8 1-4,-7 2-3,3 1-2,-4-1-3,4 3-1,1 4 3,-9-2-3,4-2-2,-4 4 0,-4-7-3,0 7 1,4-1-2,-4 1-1,-4-4-1,4 5 0,-4-4-1,-4 2 0,4-2-2,-5-7-4,-3 1-2,4-4-5,0-5-4,-5-5-2,5-1-6,4-3-4,0-4-9,0-1-9,-4-5-7,8 0-7</inkml:trace>
  <inkml:trace contextRef="#ctx0" brushRef="#br0" timeOffset="159381.116">9404 10449 432,'4'0'47,"0"0"-9,4 0-10,-4 4-6,5-4-7,-5 0-5,4 0-1,0 3-4,4 0-3,1-1-5,-5-2-4,4 0-3,-4 0-5,0 0-5,-3 0-8,3 0-13,-8-2-10,24-1-10</inkml:trace>
  <inkml:trace contextRef="#ctx0" brushRef="#br0" timeOffset="159572.127">9396 10618 377,'0'0'53,"0"2"-11,0-2-8,0 0-7,0 3-7,12-3-5,0 3-4,-4-3-2,5 0-6,-1-3-4,0 3-5,5-3-7,-1 1-1,0-8-5,-3 1-7,7 6-4,-3-7-4,-1 4-7,33-5-11</inkml:trace>
  <inkml:trace contextRef="#ctx0" brushRef="#br0" timeOffset="160105.1575">10423 10416 334,'0'-6'36,"0"3"-8,0-4-7,0 1-3,0-1-1,0-1-3,0-1 1,0-1-1,-4 1 2,4-1-1,-8 2-3,8-1-2,-4-1 0,0 1-2,4 1 1,-4-2 1,0 1-3,0-4-2,4 5 0,-9-5 0,5 1-2,-4 1-1,0-2 0,-4 0-1,3 4 0,-3 2 0,0 2-1,-5 2 0,5 3 0,0 0 0,0 0 0,-5 3 0,-3 2 0,-1 8 0,1 6 0,3 2 3,-3 10 2,-5 3 2,9 2-1,-8 7 0,-1 2-1,9 1 0,-1 0-1,1 3-2,4-3 0,7-6-1,1-3 1,4-7-2,0-3 1,9-8 3,-1-5 4,12-4 0,1-7 2,7-6 1,-3-15 1,4-7-2,3-5 1,1-7-2,0 4 1,0-1 0,-5-2-3,-3 2 0,-5-4-3,-3 5-1,-5 3 1,-4 0-4,-4 2-6,-4 0-2,-4 4-5,0 2-5,-4 4-4,0 2-4,-1 5-8,1 2-10,-4 2-12,4 7-10</inkml:trace>
  <inkml:trace contextRef="#ctx0" brushRef="#br0" timeOffset="184137.532">4033 12966 322,'0'-6'59,"4"2"-5,-4-2-8,4 3-10,-4 0-8,4 3-5,-4-7-4,8 6-4,-4-2-1,0 3-2,0 0-1,5 0-1,-1 0 1,0 3 0,0-2-1,8 6-1,-3 5-1,-1 1-2,0-2-2,5-1-1,-5 6-1,0 1-1,5 2 0,-5-1 0,4 7-3,-3-4-2,-1-2-2,0 5-4,0-5-2,-3-2-3,3-1-2,-4 0-4,4-5-6,-8-1-7,1-4-6,-1 1-7,0-7-5,4 0-9</inkml:trace>
  <inkml:trace contextRef="#ctx0" brushRef="#br0" timeOffset="184456.5503">4458 12820 327,'0'-3'41,"0"-1"-6,0 1-4,0 3-1,-4 3-3,4-3-4,0 0-6,0 12-2,-4 0-1,4 1-3,-8 1 1,4 2 1,-4 8-2,0 5-1,3 1-3,-3 0 2,4 3 0,-4 4-1,0-2-1,4 3 0,-9 3 0,5-1-1,0 2-2,0-1-2,-4 2 1,3-5-1,-3 5-1,4-8-1,-4 1-2,3-5-6,1-1-3,0-3-2,0-8-4,4-3-2,0-5-5,0-2-6,-1-2-9,1-7-13,4-13-12</inkml:trace>
  <inkml:trace contextRef="#ctx0" brushRef="#br0" timeOffset="184687.5635">4823 12871 416,'4'-7'40,"4"-2"-11,-4 4-7,4 2-5,0 3-3,1 3-5,-5-6-5,8 3-4,-4 0-4,0 0-7,-3 0-10,-1-3-7,4 3-10,-4-4-8,8-16-11</inkml:trace>
  <inkml:trace contextRef="#ctx0" brushRef="#br0" timeOffset="184865.5737">4806 13063 297,'0'0'48,"0"3"-5,0 0-1,4 1-6,1 2-5,-5-6-6,12 0-6,-4 0-5,0-3-3,4-4-4,1-2-3,3 1-4,-4-2-9,1 4-8,-1-4-9,0 2-11,-4-4-12,1 5-6</inkml:trace>
  <inkml:trace contextRef="#ctx0" brushRef="#br0" timeOffset="185450.6071">5666 12694 305,'0'-3'46,"4"-3"-7,-4 2-3,0 4-7,-4-3-8,4 0-3,-4-3-5,0-1-3,-4 4-2,4 2-3,-5-3 2,5 1-2,-8 0 1,4 0-2,4 3 1,-9-3-1,9 0-1,-8 3-1,0 0 0,0 0 0,3 3-1,1 3-1,-8 4 2,8 4 0,-5 2 1,1 1 0,4-1 1,-4 5 2,3 1-1,-3-1 1,4 4 2,0-1-1,4 0 0,0 5 3,4-6-3,0 4-1,0-1 1,0-2-2,4-2-2,4 2 0,4-5-1,-4-2 0,5-4 0,-1 0-1,0-5-1,0-2 1,1 0-2,-1-2-4,0-1-3,1-3-3,-1 3 0,0-3-4,0 0-3,1-3-5,-5 3-8,0-3-6,4-4-6,-3 4-6,3-3 0</inkml:trace>
  <inkml:trace contextRef="#ctx0" brushRef="#br0" timeOffset="185829.6288">5940 13131 349,'0'-3'50,"4"-3"-5,-4-1-6,5 1-8,-5-3-5,4 1-4,0-2-6,-4-3-2,0 4-4,0 4-2,0-8-1,0 4-2,0-1-2,-4 2 0,0 2-2,-1-4 2,-3 1-2,4 6 0,0 3-1,-4 0 1,4 0-2,-4 0 2,4 0-1,-5 3 0,-3 3-1,4 1 2,0 5-1,-5-1 0,5 5 0,-4 2 0,4-2-1,4 6 2,-9-1-2,13-4 2,-8 5-2,4-3 2,0 2-2,4-5 1,0-2 0,4-1 1,0-3 1,0-7-1,0 0 4,9-3-1,-5 0-1,4 0-1,0 0 0,1-3 0,3-7-1,-8-2-1,5 2-5,-9-1-2,4 1-2,-4-2-4,0 4-5,0-5-9,-4 3-7,0 4-9,0-7-7,-4 5-4</inkml:trace>
  <inkml:trace contextRef="#ctx0" brushRef="#br0" timeOffset="186136.6464">6329 12516 439,'4'0'45,"-4"-3"-13,0 3-8,0 0-7,0 0 0,0 9-3,0 9-4,0 1 0,0 2-3,0 7-1,0-1-2,4 0 0,1 5-1,-5 2-1,-5-4-2,5 0-2,0 2-6,0-5-3,0 3-8,5-3-9,-5-5-9,4-1-5,4-2-6,-8-6-1,-12 26-5</inkml:trace>
  <inkml:trace contextRef="#ctx0" brushRef="#br0" timeOffset="186322.657">6194 12791 455,'0'0'54,"0"-3"-12,0 3-7,0 0-8,4-6-5,-4 6-6,0 0-4,8-4-3,1 4-2,3 0-3,0 0-4,1 0-6,3-1-7,-4 1-6,5 0-3,-1-7-10,4 1-10,1 0-11,-1 3-7</inkml:trace>
  <inkml:trace contextRef="#ctx0" brushRef="#br0" timeOffset="186707.679">6960 12529 344,'0'0'37,"4"-3"-2,-4-7-3,0 4-5,0 3-1,0-1-6,0 0-6,0-3-2,-4 1-2,4 0-1,-4-4-2,-4 4-2,3 1 0,1-1-2,-4 2 0,4 1-1,4 0-1,-4 0 1,-4 3-2,-5 0 0,5 0 2,0 3-2,0 3 2,-4 9 2,-1 1-1,1 3 3,0-2 0,4 5 1,-9 5-2,5-3 1,4 8-1,-5-5 1,5 0 0,4 3 1,-4 2-2,4-2 1,4 1 0,0-4-3,0-2 0,4-1 2,0 1-1,4-4-1,5 0 1,-1-6-1,0-5-3,0 3 2,5-12-1,-1 3-2,5-4-4,-9 0-7,4-5-4,5 2-3,-9-13-7,9 0-9,-9 8-15,0-5-11,21-14-8</inkml:trace>
  <inkml:trace contextRef="#ctx0" brushRef="#br0" timeOffset="186920.6912">7193 12953 379,'0'0'58,"4"0"-8,-4 3-8,0 1-7,0-1-6,0 10-7,0-5-4,0 7-5,0 8-3,0-3-4,0-2 0,-4 7-2,4 2-6,-8-8-4,4-1-6,0-2-4,4 0-10,-4-5-10,4-2-12,-4-6-9,4 7-9</inkml:trace>
  <inkml:trace contextRef="#ctx0" brushRef="#br0" timeOffset="187386.7179">7615 12529 321,'0'0'55,"0"0"-1,0 6-7,0-1-6,0 8-8,0-1-1,0 0-4,0 3-5,4 1-3,4-1-4,0 4 1,9-2-3,-1-1-2,-4 3-2,5-1-3,-1-2-2,0-2-1,1-5-1,-1 7-3,1-1 3,-5 1-4,0-1-6,0-3-2,-3 3-4,3 0-1,-4-6-4,0 1-3,0 3-3,-3-1-7,3-9-5,-4 9-6,0 0-5,0-9-5,-4-3-1</inkml:trace>
  <inkml:trace contextRef="#ctx0" brushRef="#br0" timeOffset="187649.7329">7811 12546 420,'-4'4'55,"-4"-1"-9,-4 3-7,-1 10-6,1-2-6,0 5-4,0-1-4,3 4-2,-3-1-6,0 1 0,4-1-4,0 1-1,-5-5 0,9 9-2,-4-5-3,0-2-3,4-2-6,-5-1-3,1 1-7,0-1-4,4 0-5,-4-1-13,4-6-6,-9 1-10,5-2-5</inkml:trace>
  <inkml:trace contextRef="#ctx0" brushRef="#br0" timeOffset="188555.7847">8663 12427 339,'0'0'52,"0"0"-4,0-3-6,0 3-10,0 0-6,4 0-7,-4 0-3,0 3-3,4 3-3,0 4-1,-4 6-1,4 5-3,0 2-1,0 6-2,-4 1 0,5-3 0,-1 2-3,0-5-3,0 0-5,-4-2-5,4-2-9,-4 3-7,0-6-9,0-1-10,-4-2-7</inkml:trace>
  <inkml:trace contextRef="#ctx0" brushRef="#br0" timeOffset="188773.7972">8532 12691 388,'0'-3'56,"0"3"-8,0 0-7,4-3-5,8 3-5,1-4-7,-1 1-4,4-3-6,1 0-4,-1 2-2,4 1-4,1-2-8,-1-1-8,-3 0-5,-1 3-3,0-4-6,1 4-7,-1 0-7,-3 0-6,-1-2-6,16-5-8</inkml:trace>
  <inkml:trace contextRef="#ctx0" brushRef="#br0" timeOffset="189043.8126">9326 12095 329,'4'0'44,"-4"0"-8,0-3-6,0-1-1,4 4-4,0 7-5,-4-4-3,0 2 0,4 8-4,-4 6-1,0-2-2,0-1-1,5 1-2,-1 6-3,-4-6 0,8 5-1,-8 2 0,4-5-5,-4-1-6,4 1-1,0-3-7,-4-2-6,0 2-5,0-5-6,4 5-6,-4-2-7,0 2-1</inkml:trace>
  <inkml:trace contextRef="#ctx0" brushRef="#br0" timeOffset="189322.8286">9158 12586 427,'0'0'41,"4"0"-6,-4 0-8,0 0-4,0 3-4,4-3-4,5 0-3,-1 0-2,4 0-2,0 0-3,5 0-1,-5 0-1,9 0 2,-1-3-1,0 0-2,1-8 1,-1 1-1,5 4 0,4-4-2,-5 2 1,1 2 0,-1-4-3,1 1-6,-5 6-3,-3-4-3,-1 4-4,-4 2-4,1 1-8,-5 0-5,-4 0-8,4 0-4,-8 0-3</inkml:trace>
  <inkml:trace contextRef="#ctx0" brushRef="#br0" timeOffset="189701.8503">9351 12742 291,'0'0'41,"0"-2"-4,4 2 1,0 0 0,8-6-6,-4 3-5,5-4-4,-1 1-6,-4 0-5,4-1-2,-3 4-4,3 2-2,-4 1 0,4 0-1,-4 0 0,1 0-1,-5 1-1,4 2 0,-8 0 0,4 10 1,-4 0-2,-4-5 1,4 8-1,-8 0 0,0-2 1,3 2-2,-3-3 2,-4 1 0,4-1-1,-4 1 1,7-1 1,1-1 1,0-2 1,-4 4 1,0-4-1,8-1 0,-4 1 0,0-2-2,4-5 0,4 3-1,-4-3 0,0 1-1,4-1 2,4-3-2,0 0 0,5 0 0,-1 0 2,-4-3-2,4 3-4,-4 0-3,1-4-2,3-2-3,-4 0-3,0-1-6,-4 3-6,5-3-7,-5 1-7,0 0-6,24-9-11</inkml:trace>
  <inkml:trace contextRef="#ctx0" brushRef="#br0" timeOffset="190252.8818">10075 12391 255,'0'0'26,"4"-4"3,-4 4-4,0-3-2,0 3 2,0-3-2,0 3-2,0 0-4,0-5-1,0 2-3,0-3 1,-4 6-2,0-7-1,0 4-3,0 0-1,-4-3-3,0 2 3,-1 3-4,1-2-1,-4-1 0,0 4 3,-1 0-2,-3 0 1,4 4 1,4-1-3,-5 8 2,-3 5-2,4-7 0,-5 6 1,1 4-1,4-2-1,3 2 0,-3 2 1,0 4 2,4 2 2,-1 1-2,5-3 0,0 2 1,4-6-1,0 4 1,0-4-2,4 1 0,5-8-1,3 2-1,0 0 0,0-5 0,1-1 0,-1-1 0,4-9 0,-3 3 0,-1-3-3,0 0-3,0 0-1,5 0-7,-5-3-5,0 0-9,1 0-9,-1-7-11,0 4-9</inkml:trace>
  <inkml:trace contextRef="#ctx0" brushRef="#br0" timeOffset="190650.9046">10255 12791 356,'0'-3'45,"9"0"-3,-9 0-8,0-2-4,4-2-8,-4-2-4,0 3-5,0-1-3,0 1-3,0 1 0,0-1-1,-4 3-2,4-1 0,0 1-1,-9 0-1,5 0 1,-4 0-2,4 3 1,-4 0-1,0 0-1,4 0 1,-9 0 0,9 0-1,-4 3-1,4 0 0,-8 3 2,3 4-2,1-2 1,0 5 0,0-1-2,4 6 3,-4-2-1,4 0 0,-5-2 1,9 2-1,-4 1 1,4-1-2,-4 3 2,4-4-2,0-3 1,0 3 1,4-6 0,0-6-1,9-3 0,-1 3 1,-4-3-1,0 0 0,5-3 0,-1 0 0,-4-6 0,-4 1 0,0-2 0,0-3-4,0 5-4,1-1-4,-1-1-9,-4-2-6,4-1-9,-4 2-6,4-2-5,-4-14-9</inkml:trace>
  <inkml:trace contextRef="#ctx0" brushRef="#br0" timeOffset="190982.9236">10522 12427 364,'0'0'52,"0"0"-9,0 0-5,4 0-7,4 3-3,-4 0-4,0 7-3,8 6-3,-4-2 0,1 5-4,-1-1-1,0-2-3,4 1 0,1 5 0,-5-1-3,4-2-2,0 2 0,-3-2-3,7 2 0,-4-2 0,1 1 0,-5-4-4,4 0-3,0-2-3,-4 2-2,5-6 0,-5-2-2,0 1-2,4-2-2,-3-1-1,-1-3-3,0-3-8,0 0-9,-4 0-8,4-3-7,-8 3-5</inkml:trace>
  <inkml:trace contextRef="#ctx0" brushRef="#br0" timeOffset="191228.9376">10792 12430 370,'-4'0'39,"0"3"-4,-5 7-5,1 3-3,4 4-7,-4 5-3,0 2-6,0 0-3,-5 5-1,1-2-3,0 0 0,-1-2 0,1-1-3,0-3 1,0 4 0,3-4-3,-3-2-3,0-3-5,4-5-4,-1-1-5,5-1-4,4-6-2,-8-3-6,8 0-3,0-6-7,0 3 0,0-37-5</inkml:trace>
  <inkml:trace contextRef="#ctx0" brushRef="#br0" timeOffset="191552.9562">10902 11980 382,'8'-1'51,"1"-6"-7,-5 7-8,4-3-10,-4 0-7,8 3-4,-3 3-4,-1-3-3,0 0-2,0 3-2,0 1 0,-4-4-1,0 3-1,1 5-2,-1 1 1,-4-2 0,0 5-1,0-1 2,0-1 1,-4 0 0,-1 4 2,1-8 3,-4 10-1,0-3 1,4-2 2,-4 2-1,8-1 0,-4 3-2,0-3 0,-1-5-3,5-1 1,0-3-2,0 8 0,0-4-1,5-1-2,3 4 1,4-10 0,0 0-3,1 0-6,-1 0-7,4-3-4,1 3-6,-5 0-11,4-7-16,1 1-16</inkml:trace>
  <inkml:trace contextRef="#ctx0" brushRef="#br0" timeOffset="192106.9879">11410 12214 336,'4'-3'39,"-4"0"-5,0 3-1,0 0-1,0 6-5,0 8-7,0 2-3,-4 5-6,4 4-3,-4 2-1,4 0-3,-4 5 0,0-2-1,4 1-2,0 2-2,0-4-5,0-2-5,-4-3-6,-1 1-4,1-4-5,4-2-4,-4-2-4,0-1-8,4 27-6</inkml:trace>
  <inkml:trace contextRef="#ctx0" brushRef="#br0" timeOffset="192331.0007">11299 12519 321,'0'0'52,"0"0"-7,0 0-3,0 0-9,5 0-6,-1 0-7,-4-3-4,12 3-4,-4-3-3,4 0-2,1-4-4,-1 4 0,0-2-3,5 2-3,-9 0-1,4 0-3,4 0-4,-3 3-6,-1-3-7,-4-1-4,0 4-4,5 0-5,-5 0-7,0-3 0</inkml:trace>
  <inkml:trace contextRef="#ctx0" brushRef="#br0" timeOffset="192931.035">12085 12327 190,'0'0'33,"5"-3"2,-5 3-3,0-3-1,0 3-2,0-10-2,-5 4-1,1-1-1,4 4-4,-4-2-1,0-4 0,0 2-3,4 1-4,0-5-3,-4-5-1,4 0-3,0 5 0,0 2-3,0-7 0,0 5-2,0-5 2,0 6 0,0 1-2,0-3-1,0 0 2,-4 2-2,0 4 0,4 3 1,-4-2 0,-4-2-1,3 1 0,-3 3 0,0 0 2,0 3-1,-9 0 0,5 0 0,0 3 1,0 6-1,-5 1 1,1 4 1,-5 2-1,1 2-1,4 1 0,-1 5 1,-3 4 1,3 2-1,5 4 1,-4 2 3,3 1-1,1 3 2,0 3-1,4 0 2,4-1-2,4-2-1,0 0-1,0-10 0,0 0 0,12-1-2,0-5 2,5-5-1,-1-8 3,0 2 1,1-4 2,-1-9 1,0 0 3,1-3-2,3-6 0,1-4 0,-9-5 0,8-10 1,1 4-2,-9-3-1,0-3-1,1-2 0,-1 2 0,-4-1-3,-4 1-1,5 0-2,-9-5 0,4 8 0,-8 0-1,4 8-4,0 1-3,0 3-2,0 5-5,-5 1-4,1 2-4,4 6-5,0 1-6,0 0-5,0 0-10,0 0-8,0 0-8,0 1-1</inkml:trace>
  <inkml:trace contextRef="#ctx0" brushRef="#br0" timeOffset="193406.0622">12499 12367 394,'0'0'46,"0"3"-5,0-3-8,0 0-5,0 0-5,0 3-2,4-3-3,-4 6-2,4 6-2,0-3-1,0 5 0,5-1-4,-5 3-1,4 0-1,0-2 0,0 2-3,0 2 1,1 1-2,3-2-2,0 2-1,-4-1 2,0-2-2,5 0 2,-1-2-3,-4-1-2,0-1-1,5-1-4,-5-4-1,0-1-4,0 0-1,5-2-4,-5-1-2,4 0-8,-4 0-9,-4-3-4,5 0-6,-5-3-1,12 3-7</inkml:trace>
  <inkml:trace contextRef="#ctx0" brushRef="#br0" timeOffset="193690.0784">12773 12351 380,'-4'-7'48,"4"7"-6,-4 0-6,4 4-6,-4-4-6,-4 6-4,-4 10-2,3-2-3,1 5-2,-4 2-1,0 1-4,3 2-2,-7 1 0,0-1-2,-1 3-1,5 2-2,-9-5 0,5-2-3,0 2-3,3 0-1,-3-2-5,4-5-4,0-1-5,-1 0-8,5-5-4,4-4-5,0-4-6,4-3-5,8-16-8</inkml:trace>
  <inkml:trace contextRef="#ctx0" brushRef="#br0" timeOffset="194176.1062">12941 11850 291,'0'-3'36,"0"3"-1,8 0 1,0 0-2,1 0-6,-1 0-5,4 0-5,-4 0-1,1 3-6,-1-3 0,0 0-3,-4 3-1,0 0 0,4-1-3,-4 8-2,0-4 1,-4 0-2,0 1 0,0-1 1,0 0-1,0-1-1,0 5 0,-4-4 0,0 0 1,-4 1-1,4-1 0,-4-4 0,0 1-2,4 3-1,-5-3 2,5 1 0,4 5-1,-4-6 1,0 4 0,4-7 0,0 0 0,0 3 1,0 2 1,0-2-2,4 0 1,0 3 0,0-3 1,5-3-2,-5 4 2,4-4-2,-4 6 2,0 0 2,4-1 0,-4 1 1,4 1-1,-8-1 1,5 1 1,-5-1-1,0 2 1,0-2-1,0 1 0,-5 5 1,1 1-2,-8-5 0,8 2 1,-8-1-3,4-3 0,-5-6 1,1 5-1,0-2-2,3 1-5,-3-4-4,4 0-5,0 3-11,0-3-12,-1 0-11,5-3-13</inkml:trace>
  <inkml:trace contextRef="#ctx0" brushRef="#br0" timeOffset="195070.1573">13359 12344 263,'0'0'42,"0"0"-2,0 0 1,8 0 1,-8 0-3,8 0-3,-8 0-2,12-1-6,1 1-3,-1 0-4,0 0-6,0-3-3,5-1-3,-5 1-4,0 3-1,5 0-8,-1-6-6,-4 3-4,1-4-5,-1-5-7,-4 2-8,4 10-10,1-5-7,-1-1-3</inkml:trace>
  <inkml:trace contextRef="#ctx0" brushRef="#br0" timeOffset="195370.1745">14059 11825 364,'4'-4'27,"-4"4"-2,0 0-1,0 4 0,0-1-2,0 3-4,0 10-5,4-5-2,0 5-2,-4-3-2,0 1 0,0 2-4,0 3 1,4-5-1,-4 2-2,8-1 1,-8 4-3,4-2-7,-4 2-7,0-3-5,5-5-7,-5 5-9,0-3-8,-5 23-11</inkml:trace>
  <inkml:trace contextRef="#ctx0" brushRef="#br0" timeOffset="195690.1928">13801 12222 287,'4'-3'33,"-4"1"-1,8 2 3,0 0-2,5 0-3,-1 0-6,0 0-2,0 2-3,9-2-3,-5 0 2,1 0-3,-1 0-1,5-2-1,7-1-2,-3 3 0,-1-3-5,1-3 1,-1 6-1,1 0-3,0 0 0,3 0-2,-7-4 1,3 1-1,1 0 0,3 0-1,-3-4 1,0 6-1,-1-2 0,-3 3 0,-1 0-1,1-7-2,-9 7-3,4 0-6,-8-3-3,1 3-2,-1-3-10,-4 6-7,0-3-7,-4 0-9,0 3-6</inkml:trace>
  <inkml:trace contextRef="#ctx0" brushRef="#br0" timeOffset="196359.2311">14231 12462 261,'0'-3'32,"4"3"-4,-4-3-3,4 3-3,-4-7-4,0 4-4,4 0 2,-4 0-3,0 3-3,0 0-2,0-3-1,0-1-3,-4 1 0,0 3-1,0 0 1,-9-3-2,5 3 0,0-3 0,4 3-2,-4 0 1,-5 0 0,1 3-1,4 0 1,-8 4-2,3 2 2,1 1 0,0-2-1,0 4 0,-1 1 0,5-2-1,0-1 0,0 2 2,-1 1-2,5-5 1,-4 2 0,8-1 0,0-2 1,8-1-2,-4 2 2,5-2 4,-1 1 0,4-1 1,0 0 1,5-2 3,-5 2-2,0-1 1,5-2-2,-5 3 1,0 1-1,1-1 0,-1 0 2,-4 1-2,0 1 1,0 1 1,-8 1-3,5-1-2,-5-1-1,0 5 0,0 0 0,0-4 0,0-1-2,-5 2 0,5-4 0,0 0 0,-8 1 0,0-4-1,4-2 0,-4-1 0,4 0 2,-5 0-1,1 0 1,4-1-1,-4-6 0,0-2 1,8-1-1,-8 4 0,8-2 0,-4 2-2,4-1-1,0-2-1,0-1-1,0-1 1,0-2-2,4 1 1,4 1 1,0-2-1,4 0 2,-4 2 0,-3-5 2,3 0 0,0 2-1,-4-2 0,8 0 2,-3 5-2,-1-2 0,-4 1 1,0 5-2,0 2 1,0-1-5,0 3-2,0-3 0,0 2-2,0-2-5,1 3-2,-1-2-5,-4 2-6,4 0-6,-4 0-8,0 3-6</inkml:trace>
  <inkml:trace contextRef="#ctx0" brushRef="#br0" timeOffset="196865.26">14919 11944 240,'0'-3'36,"0"3"-4,0 0-5,0 0-4,0 0 0,-5 0-5,5-2-1,0 2-2,0-3 0,0 3-2,-8 0-3,0-3 0,-4 3 0,4 0 0,-1 0 2,5 0-2,-4 0-3,0 3 1,-4-3-2,-1 0 1,5 3-4,-4-3 2,0 2-1,-1 7 0,1-2-1,0 5 0,-1-1 1,1 5 0,0-3 1,-4 1 2,3 5-1,5-1 1,-4-2 1,-1 8-1,5-5 0,0 8 2,0 1-3,4-4-3,4 0 2,0 8 0,0-8-1,0-4-1,4 3 0,0-4 0,4-5-1,4-1 0,-3-1 0,-5-4 1,4-1-3,4-4 0,-4-3 0,5 3 0,-1-3-6,-4 0-2,0 0-5,5 0-3,-1-3-6,0 3-6,-8-3-10,4 3-10,1-3-7,7-4-7</inkml:trace>
  <inkml:trace contextRef="#ctx0" brushRef="#br0" timeOffset="197275.2835">15070 12446 340,'4'-3'34,"4"3"-4,-4-3-2,0-7-3,1 1-4,3 2-3,-4-1-3,-4 5-2,4-3-5,0-4 0,-4 2-2,0 2-1,0 0 0,0 3 0,0-4 0,0 1-3,0 3 3,0-2-2,0-2 0,-4 7-1,4-3 0,-8-3-1,0 6 1,-1 0 0,5 0-1,-4 0 0,0 3-2,4-3 2,-8 10-2,3 1 2,1-2-1,-4 4 0,0 1 0,3 5 0,-3-1-2,0 4 3,4-1-1,-1 1 0,1-1 1,4 1-1,0-4 0,0-3-1,4 0 2,0-3-2,4-2 2,0 0-2,4-4 2,5-3 0,-5-3 0,4 0 1,0 0 0,1-6-2,-1-1 1,0-5 0,-4-1-3,5 2-4,-5-5-6,4 0-5,-8 5-6,0-2-5,0-3-10,1 2-4,3 1-8</inkml:trace>
  <inkml:trace contextRef="#ctx0" brushRef="#br0" timeOffset="197616.303">15361 12069 300,'0'-3'36,"0"3"2,0 3 3,4 4-7,8-4-7,-8 10-4,4 1-6,-4 2-3,5 1-2,-1 2 0,-4 1-2,4 3-2,0-5-1,0 7 0,1-7-2,-5 1-1,4-2-2,0 6 1,4-4-2,1-5 0,-1 2-1,0-5 0,-4 2-2,1-4-3,3 1-3,-8-5-3,0 1-3,4-3-7,-8 0-3,4 0-5,-4-3-9,0 0-4,0 0-6</inkml:trace>
  <inkml:trace contextRef="#ctx0" brushRef="#br0" timeOffset="197911.3198">15594 12079 332,'0'0'32,"0"0"-1,-4 0-2,4 6-2,-4 9-3,0 1-3,-13 3-6,9-5-2,-4 5-1,0-2-3,-5 9-1,1-2-1,-1 3 0,1-2-2,-4-4-1,7 1-2,-3-1 0,4 1 0,-1-4-2,1-3-6,8 0-3,0-3-9,-4 1-7,4-3-9,0-4-6,-5-4-5,9 1-4</inkml:trace>
  <inkml:trace contextRef="#ctx0" brushRef="#br0" timeOffset="198380.3467">15782 11543 309,'0'-1'36,"0"-3"-9,0 4-4,0 0-2,4 0 6,-4 4 0,0-4-3,0 1-4,5 6-4,-5 2 1,0 7-3,0-8 0,0 1-3,0-2-1,0 2-3,0 4 2,0-5-1,0 5-2,0-4 1,0-2-4,0 1 1,4-2-1,0 0 0,0-2-1,-4-1-2,0 3 1,4-3 1,-4-1-1,0 1-1,0-3 0,0 3 0,0 0 0,4 1 0,-4-4 0,0 0 0,0 0 2,0 0-2,0 0 1,4 0-1,0 0 0,0 0 0,-4 0 0,4 0-3,0 0 0,-4 0 0,5 0-1,-1 0 0,4 0-2,-4 0-2,0 0 0,0 0 0,4 0 0,1-4-2,-9 1-3,8 0-4,0-2-5,-4-4-5,4 2-8,0 1-2,-4 0-4,9-9-10</inkml:trace>
  <inkml:trace contextRef="#ctx0" brushRef="#br0" timeOffset="198616.3602">15909 11523 294,'0'0'43,"0"0"3,0 6 1,-4-3-8,4 11-6,-4 2-5,4 2-5,-4 1-5,4 3-2,-8-1-4,8-1-2,-8 6-3,4 1-3,-1 0-1,-3 2-3,-4-2-5,4-4-2,0 6-5,-1-5-7,1-2-7,4-4-8,0-2-9,0-2-7,-12 35-10</inkml:trace>
  <inkml:trace contextRef="#ctx0" brushRef="#br0" timeOffset="199667.4203">16425 11910 270,'0'0'47,"0"0"-1,0 0-2,0-3-3,0 3-4,0 3-7,0-3-5,0 0-5,0 4-5,0 2-2,0 0-3,0 4 1,0-2-2,0 5-2,4 2-1,-4-3-2,0 7-1,0-2 0,0 5-1,-4 5-2,4-1-4,0-2-3,0 3-4,-4 8-4,0-11-3,0 6-8,0-3-8,0-5-6,4-4-9,0-3-4</inkml:trace>
  <inkml:trace contextRef="#ctx0" brushRef="#br0" timeOffset="199892.4332">16347 12171 406,'0'0'41,"0"0"-5,4 0-4,-4 0-7,4 0-8,9 0-4,-1 0-2,0 0-3,5-3-7,-1 3-3,0-6-6,1-1-3,-5 4-4,9-3-2,-9-1-4,4 3 0,-3-6-3,-1 7-8,4-3-7,-4 2-7</inkml:trace>
  <inkml:trace contextRef="#ctx0" brushRef="#br0" timeOffset="200499.4679">17191 11979 269,'0'-3'31,"0"-4"-8,0 1-1,0 3-4,-4-4-6,-1 1-3,5 0-4,0-2 0,0-2-2,0 1 0,-4-3 3,4 3 2,0-1 6,0 1 0,-4-4 0,4 2 0,-4 1 0,0 1-3,4-1-2,-8 6-1,4-6-2,0 4-1,0-1-2,-5 1-1,1 3 0,4 0-1,-8 3 0,4 0-1,0 0 1,-1 0 1,1 3-2,-4 0-2,-5 7 4,5-1-4,-4 1 4,-1 1-4,1 1 4,0 1-2,-1 2 2,1 4 0,0-2-1,-5 5 2,5 5-1,3-1-1,1 1 0,0-3 2,4 4-2,-1 2-1,5-2 2,4 2 0,0 5-1,0-2 0,0 0 0,9-6-2,3-3 2,4-1-1,1-4 3,3-5 3,-4-1 0,5-7 2,-1-6 1,1 0 1,-5-6 2,5-7 0,-5-5 1,0-7-1,1-5-1,3 0-1,-3-4 0,-1 2 0,-4 2-2,-3 0-1,-1 0-1,-4-2 0,0 8-1,-4-3-1,0 2-3,0 7 2,0-4-2,0 5-2,-4 1-1,4 1-2,0-1-4,-8 7-2,8 3-5,-4-1-4,4 4-2,-9 1-6,9 2-5,0 0-9,0 0-9,0 2-2,0-2 0</inkml:trace>
  <inkml:trace contextRef="#ctx0" brushRef="#br0" timeOffset="200832.4869">17596 12119 377,'4'0'52,"-4"0"-11,0 0-5,4 0-9,4 3-4,1 6-4,-5 9-4,4 1 0,4-2-1,4 3-5,-3 0-1,-1 2-2,0-1-2,5-5-1,3 2 0,-8-3 1,1 1-3,-1-5 1,4-1-1,5 3-1,-9-4 0,0-1-4,5-1-4,-5-1-2,-4 0-5,5 1-6,-9-3-6,0-4-8,0 0-9,-4 4-6,0-4-5</inkml:trace>
  <inkml:trace contextRef="#ctx0" brushRef="#br0" timeOffset="201098.5021">17854 12073 383,'0'0'47,"-8"0"-8,-5 6-7,1 13-8,0-1-6,0 1-4,-1-5-3,1 8-4,0 5-1,-1-3-2,1 1-2,4 2 1,-4-3 0,-1 2-2,5-6 1,-8 3-3,4-6-4,7-1-5,-3-2-7,0-1-8,4-3-8,0-4-5,4-3-2,-4 0-3,0 1-6</inkml:trace>
  <inkml:trace contextRef="#ctx0" brushRef="#br0" timeOffset="201660.5343">18300 11473 406,'-4'3'41,"4"-3"-7,0 0-5,-4 0-9,-4 0-2,4 0-6,-5 4-4,5 2 0,-4 0-3,4 1 0,-4-3 1,4 0-1,0 5 1,4-2-1,-8-7 0,3 3-2,5 3 0,-8-6-2,8 0 0,-4 6 2,-4-6-3,0 5 1,4 2-1,-4-4 2,-1 6-2,5-2 0,0-1 0,0-1 0,0 1 0,0 0 1,0 1-1,4 2-2,-4-5-2,0 2 0,4 0-1,0-4 0,0 1-1,0 3 3,0-2 0,0-1-1,4 0 3,4 0 0,-4 3-1,0-2 1,4 0 0,-4 3 0,0-1 0,5 1 1,-5-1 0,4-3 0,-4 2 1,0 4 0,0 1-2,0-1 2,-4 1 2,4-2 1,0 1-1,-4-2 1,0-1 1,0 4 2,0-2 0,-4-2-2,0 4 2,0-4-2,0 0-1,-4 1 0,0-3-1,0 0-2,-1 2 1,5-3-1,-4 0-1,4-3-2,-4 0-4,0 0-3,-1 0-6,1 0-6,0 0-7,0-3-7,0 0-8,4 0-7,-25 0-12</inkml:trace>
  <inkml:trace contextRef="#ctx0" brushRef="#br0" timeOffset="202014.5545">18767 11728 373,'0'0'48,"0"0"-6,0 0-9,0 3-5,0 5-5,0 8-5,0 0-6,-4 1-1,4 5-3,-4-1-2,0 1-1,-1 2-1,1-2-1,4-1 0,-8 0-2,4 4 0,4-4-6,0-2-1,-4-2-3,0-1-6,4 3-8,0-4-10,-4-3-6,4 1-8,-4-5-5</inkml:trace>
  <inkml:trace contextRef="#ctx0" brushRef="#br0" timeOffset="202257.5684">18579 11933 481,'0'0'47,"0"0"-8,0-3-8,4 3-6,-4 0-7,0-4-3,12 4-5,0-3-2,0 0-2,9 3-5,-5-3-5,1 0-5,-1-1 0,0 4-3,1-3 0,-1 3-3,5-3-1,-5 1 1,5 2-4,-5 0 0,0 0-3,-3 0 0,-1 0-3,4 2-9,-8 1-8,25 16-13</inkml:trace>
  <inkml:trace contextRef="#ctx0" brushRef="#br0" timeOffset="202464.5803">19074 12184 497,'0'0'43,"0"0"-14,0 0-8,0-3-11,4 3-8,-4 0-8,4 0-12,-4 0-8,0 0-8,4 0-6,-4 3-2,4-3 2,-4 0-2,13 0-3</inkml:trace>
  <inkml:trace contextRef="#ctx0" brushRef="#br0" timeOffset="202678.5925">19373 12185 406,'0'-1'56,"0"1"-14,0-3-11,8 3-10,-8-3-5,4-1-10,0-2-10,-4 6-13,4 0-10,0 0-11,0 0-5,-4 0-2,5 0-1,-1 0-2</inkml:trace>
  <inkml:trace contextRef="#ctx0" brushRef="#br0" timeOffset="202889.6046">19639 12195 395,'0'-3'41,"0"0"-9,0 3-7,0-4-7,0 4-7,0-4-9,0 1-11,0 3-9,0 0-10,0 0-7,0-4-5,0 4-3,0 0-3</inkml:trace>
  <inkml:trace contextRef="#ctx0" brushRef="#br0" timeOffset="203137.6188">20056 12174 459,'5'-3'52,"-5"3"-15,0 0-10,0-3-12,4 3-9,0 0-9,-4 0-9,0 0-9,0 0-6,4 0-3,-4 0-1,0 0 4,0 0 0,0 3-2,4-3 2,-4-3 0,0 3-3,4 0-8</inkml:trace>
  <inkml:trace contextRef="#ctx0" brushRef="#br0" timeOffset="211546.0997">4229 14956 302,'0'0'34,"0"0"0,0 0-4,4 0-2,0 4-2,4 8-2,1-2-2,-1-5-2,0 1 1,0-3-2,0 3-1,5 1 0,-5 2-5,0-1-2,4-1-3,-3 2-1,-1 2-2,4 2-1,-4-3-1,-4-1-2,13 2 1,-9 5-3,-4 0-1,4-2-3,0-1-2,-4 0-2,5-4-1,-5-4-5,-4 5-4,0-1-3,8-2-7,-4-1-3,-4-4-5,0 4-5,8-6-1,-4 13-9</inkml:trace>
  <inkml:trace contextRef="#ctx0" brushRef="#br0" timeOffset="211911.1206">4553 14907 281,'0'-3'28,"0"0"-3,0 3-5,0 0-1,0 0-2,0 3-2,0-3-2,0 6 2,0-3-1,0 7-3,0 0 0,0 1 3,0 1 1,-5 4-1,1-5 0,0 2-1,4 6-2,-8-1 0,8 2 1,-12-1-1,4 8-2,-5 5-1,5 2 0,0-4-2,-4 0-1,-1 8-1,1 7 0,4-6-1,-4 4-1,-1-6-1,5 0-1,-4-1-5,4-4 0,-1-2-3,1-3-2,0-1-4,0-6-5,0-1-6,4-4-7,0-3-6,-1-2-4,1-1-8</inkml:trace>
  <inkml:trace contextRef="#ctx0" brushRef="#br0" timeOffset="212413.1493">4986 14899 310,'0'0'41,"0"0"-2,0 0-1,5 0-4,-5 0-5,0 0-3,0 0-3,8 0-5,-4 0-3,4 0-3,0 0-3,5-3-3,-1 3-1,4-3-1,1 3-1,-1-7-3,-4 4-4,0 0-4,1-3-3,-1-1-5,-4 4-8,-4 0-5,5 0-8,-5 1-4,0 2-5,-4-3-8</inkml:trace>
  <inkml:trace contextRef="#ctx0" brushRef="#br0" timeOffset="212615.1609">5052 15072 281,'0'0'48,"0"0"-5,0 0-1,0 0-5,0 0-4,0 0-6,4 0-7,4 0-4,5-6-3,-5 6-5,0-3 0,-4 0-7,4-4-4,4 7-6,-3 0-11,-1-1-10,4-2-13,-4 3-13</inkml:trace>
  <inkml:trace contextRef="#ctx0" brushRef="#br0" timeOffset="217525.4417">5944 14681 199,'0'0'28,"5"0"-1,-5 0-2,0 0 0,0 0 0,4 0-4,-4-3-1,0 3-1,0 0 0,0 0 1,4-3 0,-4 3 1,0 0-1,4 0-3,-4 0-2,0 0-3,4 0 0,-4 0-3,0 0-3,4 0 1,-4 0-2,0 0-1,0 0-1,0 0 0,0 0 0,0 0-1,0 0 1,0 0-2,0 0 3,0 0-2,0 0 1,0 0 0,0 0 1,0 0 0,0 0-2,0-3 0,0 3-1,-8-3 0,8-4 1,-4 1-2,-4 1-1,3 2-1,-7 0 0,0 0 1,0 3-2,-1 0 2,1 0 0,-4 0-1,3 0 0,-3 3 0,4 3 0,-5 2 0,1 5 0,0 0 2,-1 2-1,1-3 0,4 0 0,-1 1 1,1 1 0,0 2 0,4-5 0,-1 2 0,1 3 0,4 0 0,4-2 1,-4 2 1,0 5 0,4 1 3,0-1 0,0-1 2,0 3 0,8-1 0,-8-2 2,12-2-3,-8 1 2,9-9-3,-1 1 0,0-2 0,1-2-2,-1 2-1,0-2 2,5-7-2,-5 0 1,8 0-1,-3-4-1,-5 4-1,4-9 0,1-1 0,-9 4-1,4 0 2,-4-2-3,1 1-3,-5-2-3,4 6 0,-4-1-4,-4 4-3,0-3-2,0 3-4,0-3-5,0 3-8,0 0-10,0 0-6,0 0-5</inkml:trace>
  <inkml:trace contextRef="#ctx0" brushRef="#br0" timeOffset="218132.4764">6231 15131 349,'0'-3'40,"0"0"-3,0 3-7,0 0-8,0-6-1,0-4-3,0 4-6,0-1-1,0 6-1,0-2-2,0-1-2,0-2-1,0 0 0,0-1-3,-4 4 2,4-3-2,0 3 0,0-1-1,-8 3-1,8-2 2,-4-1-2,0-2 0,-1 6 1,5 0-1,-8-3 1,4 0 0,0 0-2,-4 3 0,0 0 1,0 3 0,8 0 0,-9 0 0,1 7 1,4-2 0,0 4-1,0 1-1,0 1 0,-4-1 2,4 3 0,-1-2 3,5 5-1,0-3 1,-4-5-2,4 2 1,0 3 0,4-8 1,-4 5-2,0-7 1,9 0-2,-1-3 2,0-3-1,0 0-1,4 0 0,1 0 1,-5-3-1,4-6-1,-4-1 0,1 1 0,-1-2 0,-4-2 0,0 0 0,-4 5-3,0 2-2,0-1-3,4-2-3,-4-1-4,0 6-4,0-3-9,-4 1-7,4 0-6,0-1-7,0 4-4</inkml:trace>
  <inkml:trace contextRef="#ctx0" brushRef="#br0" timeOffset="219091.5313">6567 14317 192,'4'-6'31,"-4"0"1,0 2-6,4 0 1,-4 0-4,0 1-3,0 0-2,4 0-3,-4 3-2,4-3-2,-4 3-1,0 0 0,0 0-2,0 0 0,0 0 0,0 0 0,0 0 0,0 0 2,0 0 0,0 3 0,0 0 1,0-3-3,0 0 0,0 10-2,-4-6 2,4 6-4,-8 3 0,4-7 0,0 4-1,-5 1 0,5 1 1,-4 3 0,4 1-1,-8 0 0,0 4-1,7 2 1,-7 2 3,4 6-2,-4 1 0,-1 4 1,1-5-3,8 3 3,-4 1 1,0 1-1,4-2 1,-1 4-2,1-4 2,0 0-1,-4-2 1,4 2 0,0-1 0,4-2 0,0 0 0,0 0 1,0 1 1,4 0-2,0-4 0,-4 4 1,4-3-2,4 2-1,-4 1 0,1-3-1,3 2 2,0 1-2,0-8-1,0 0 0,1-6-2,3 5 1,0-7 0,-4 1 0,5-4 0,-1-4-1,-4 2-3,0-4-3,4 1-1,-3-4-3,-1-3-3,-4 0-2,4 0-5,0 0-2,-4-3-10,1-1-10,-1 1-17</inkml:trace>
  <inkml:trace contextRef="#ctx0" brushRef="#br0" timeOffset="220058.5866">6890 14464 220,'0'0'37,"0"-5"-1,0-2-2,0 1 1,0 3-6,0 0 1,4 0 0,-4 3-4,0 3-3,0-3-4,0-3-1,0 3-4,0 0 0,0 0-3,0 3-1,0-3-1,4 0-1,-4 0 2,0 3-3,0 13-2,4-2 5,-4 13-2,0 2-1,0 1 0,0 3 0,0 1-3,5 5 0,-1 0 1,4-1-2,-4 2-1,-4-6 0,4 0 0,-4-1-1,0-6-1,0 3 0,0-4-1,0 1-2,4-5-2,-8-4-5,4 1-2,0-2-2,0-1-4,0-2-3,0-4-5,0-4-5,0 4-9,0-7-8,0 3-7</inkml:trace>
  <inkml:trace contextRef="#ctx0" brushRef="#br0" timeOffset="220558.6152">7529 14483 286,'0'-7'44,"0"4"-7,0 0-5,0 3-7,0 0-3,0 3-2,0-3 0,0 6-5,0 1-1,0 13-1,0 0-1,0 0-1,0 2-1,0 2-3,4 2-1,0-2-2,0-1-1,4 3-1,-8-2 1,4 0-1,-4 4-2,0-4-4,0 3-5,0-5-6,0-1-7,0 1-11,-4-4-5,4 1-3,0-3-9</inkml:trace>
  <inkml:trace contextRef="#ctx0" brushRef="#br0" timeOffset="220795.6287">7455 14785 331,'0'0'41,"0"0"-6,0 0-2,0 0-4,0 3-3,0-3-6,4 3-5,4-3 0,5 0-5,-1 0-2,-4 0-3,9 0-1,-5 0 0,0-3-2,0 3-1,1-3-5,-1-4-7,4 4-6,-3-2-5,-1-1-7,0 3-2,0 0-4,-3-1-1,3-2-4,25-5-6</inkml:trace>
  <inkml:trace contextRef="#ctx0" brushRef="#br0" timeOffset="221093.6458">8188 14241 344,'0'0'37,"4"0"-4,-4 0-7,4 0-3,-4 0 0,0 0-4,0 6-1,0 1-3,4 4-4,0 2 0,0 2-2,1-3-1,-5 3 0,4 1-3,4-1-1,-4 7-2,0-5 0,-4 3-3,4-3-2,-4-1-4,4-3-7,-4 4-7,4 2-5,-4-5-9,0 2-7,0-3-4,-20 32-11</inkml:trace>
  <inkml:trace contextRef="#ctx0" brushRef="#br0" timeOffset="221387.6626">8020 14688 367,'0'0'39,"0"0"-2,4 0-5,0 0-5,-4 0-4,4 0-4,9-3-2,-1-1-2,4 1-1,1-6-2,3 2 0,1-1-2,-5 2-1,5-7-3,7 7-1,-3-5 0,3 1-2,-3-2-1,0 2 0,3 2-2,-3-2 0,3 1 0,-7 3-4,3-1-2,-3-2-3,-5 4-4,1 2-1,-1 3-6,-8 0-8,0 0-4,1 0-3,-9 6-2,4 2-5,-4 5-5</inkml:trace>
  <inkml:trace contextRef="#ctx0" brushRef="#br0" timeOffset="221803.6864">8249 14823 284,'0'0'39,"0"0"0,0 0-1,4 0-2,-4 0-2,0-5-4,0 5-3,5 0-8,-1-2-3,0 2-3,4-6-3,0 3-3,0 0-3,5 3 0,-5 0-1,4 0-1,-4 3 0,0 0 0,1 0-1,-1 2-1,-4 1 1,4 1 0,-4 2-2,0 4 2,-4-2 0,4 2-1,-4 0 0,-4-2 0,0 1 0,-4 4 0,0-5-1,0 2 2,-1 0-1,1 0 0,-4-5 0,4 1 1,0 1-2,4-1 1,-5-4 0,1 1 0,4-2 1,4-1 1,-4 3 1,0-3 2,4 0-3,0 1 1,0 0-1,0 0-1,0-1 1,0-3-1,0 3-1,12-3 3,-4 0-2,9 0-1,-5 0-3,-8 0-2,8-3-4,1 3-1,-1-3-3,-4-2-2,4-2-6,1-2-7,-5-1-5,4 2-6,0 2-3,1-7-4</inkml:trace>
  <inkml:trace contextRef="#ctx0" brushRef="#br0" timeOffset="222110.704">8794 14516 399,'0'0'47,"4"0"-8,-4 0-7,8 0-5,-8 0-5,4 3-3,0 4-3,0 2-3,1 2-1,7 5 0,-4 2-2,0 1-2,0 3-2,-4-5 0,13 4-3,-13 1-1,12 1 1,-3-3-1,-1-2 0,0-2-2,5 0-4,-9-5-4,4-5 0,0 4-5,1-4 0,-5-3-7,0 0-2,0 0-4,0-3-7,1-3-4,-9 0-8,8 0-6</inkml:trace>
  <inkml:trace contextRef="#ctx0" brushRef="#br0" timeOffset="222374.7191">8995 14522 293,'0'0'46,"0"0"-5,0 0-3,0 4-4,-5-1-7,5-3-5,0 6-4,-8 8-4,4-1-2,-4 8-1,4 1-1,0 2-2,-9 3-1,1 2-1,8-2-3,-4 0 0,-4 1-1,3-1-1,1 2-1,-4-5-5,8-4-5,-4-1-4,4-4-8,-5 1-8,5-7-4,0 1-7,4-9-4</inkml:trace>
  <inkml:trace contextRef="#ctx0" brushRef="#br0" timeOffset="222788.7427">9183 14095 336,'0'0'40,"4"-3"1,4 3-3,0-4-9,0 4-8,1-3-5,-1 0-5,0 3-2,0 0-2,-4 0-2,5 3-2,-5-3 1,0 3-2,-4 5 0,0-1 0,0 2-1,0 4 0,0-5-1,0 5 3,0-1 1,-8 1 0,3-2 1,1 2 1,0 0-1,-4-5 0,8 1 1,-4 1 2,0-1-1,4-2-1,-4 0 1,4 3-3,0 0 2,0 2 0,0-5 0,0-4-4,0-2 2,4 6-1,-4-4-1,4-3-1,4 3 0,0 3-1,1-2 0,-1-4-1,4 0-5,-8 0-4,8-4 0,-3 4-7,3-3-4,-4-3-7,4 0-10,-4 1-11,1-5-8</inkml:trace>
  <inkml:trace contextRef="#ctx0" brushRef="#br0" timeOffset="223619.7903">9641 14556 273,'0'-3'35,"0"3"-2,-4 0 0,4 0-1,0 0 0,0 0 0,0 0-1,0-4-2,0 4-3,4 0-1,5-6-3,3 3-1,0-2-3,0 2-5,1-7-5,-5 1-2,0 2-1,0 7 0,0-3-4,1 3-1,-1-3-4,0 3-4,0 0 0,4 0-2,-3-3-2,-1 3-2,0 0-2,0 0-4,-4 0-7,0 0-6,5 0-8,-5 0-8,-4 0-2</inkml:trace>
  <inkml:trace contextRef="#ctx0" brushRef="#br0" timeOffset="223916.8073">10268 14079 358,'0'0'33,"4"-3"-5,0 3-2,-4 0-4,8 0-3,-8 0-4,4 3-1,-4 3-3,4 4 0,0-2-1,0 4-2,1 1-1,-1 1-1,-4 2 0,4 0-2,0-1-1,-4 0 0,4-3-2,0 3-2,0 1-3,-4-6-6,0-2-7,0 5-8,0-4-8,0-3-8,0 1-6,0 17-9</inkml:trace>
  <inkml:trace contextRef="#ctx0" brushRef="#br0" timeOffset="224244.826">10051 14543 332,'0'0'36,"0"0"3,8 0-1,0 0-6,4 0-5,1-6-5,3 6-7,-4 0 0,1-2 0,-1-1-3,8 0-1,-3-4-3,3 1 1,1 0-1,3-1 0,1-1-1,-1 2-1,1 3 0,4-4 0,-1 4-2,-3-3 0,3-4-2,1 6 0,4-3 0,-4 4-1,-1-6-2,-3 2-4,-1 1-4,1-1-1,-5 3-5,-3 1-4,3-1-8,-7 4-6,-5 0-8,0 0-4,-4 0-6,-4 15-4</inkml:trace>
  <inkml:trace contextRef="#ctx0" brushRef="#br0" timeOffset="224886.8628">10485 14669 257,'0'0'24,"0"0"0,-4 0-4,4 0-4,-4-4-1,4 1-2,-5 0-3,-3-2-6,4-1 2,0 6-1,0-3-2,-4-4 0,0 7 2,3-3-4,-3 3 3,-4 3 0,4-3-1,-4 4-2,3 2 1,-3 0-2,4 2 0,-4 2 0,3 3 0,1-1 0,0-1 2,4-1-2,-4-1 0,4 1-1,0-2 2,4-2 3,0 4 2,0-1 1,0-1 4,4 2 2,4-1 0,0-2 3,0 2-1,5-4-3,-1 1-2,0 1 1,0-1-3,1-3-1,3 4 0,-4-4-1,1 3-1,-5-4-1,0 4 1,0 1 1,-4-1-1,4 0 1,-8 4 1,5-2 0,-5 1-1,0 4-2,0 0 0,0-2 0,0 2-3,0-1 1,0-5-1,-5-3-1,1 3 0,0-4 1,-4 0 0,4 0 0,-4-3-2,4 0-1,-5 0 1,1 0-5,4 0 2,-8 0-2,4 0 1,0-3-1,-5 0-1,5 0-1,0-5 3,0-5 0,4 4 0,-5-1 1,9-3-1,0 2 4,0-5-2,9 5 2,-5-2-1,4-2 1,8 2 1,-3-1 2,-1 1 2,0 0 1,4 2-1,-3-5 0,3 3-2,-4 2 1,1-2-1,-9 4-2,4 3 2,-4 1-2,0-2-3,0-2-3,0 3-2,-4-1-5,4 2-5,-4 2-5,-4-3-6,0 0-4,4-1-5,-8 1 0,-16-4-11</inkml:trace>
  <inkml:trace contextRef="#ctx0" brushRef="#br0" timeOffset="225382.8911">10931 14440 294,'0'0'47,"0"-3"-2,0 3 3,0 0-7,4 0-5,-4 0-7,8 3-2,0 0-6,-3 0-3,3 10 0,4-2-4,0 5-3,1 1-1,-1 6-1,0-3-4,0 2 1,1-7-2,3 7-1,-4-4-2,1 4-1,-5-2-4,4-4-2,-4 0-4,0-1-2,1-3-5,-1-2-2,-4-5-6,0 4-7,-4-3-6,4-6-7,-4 0-4,-4 4-11</inkml:trace>
  <inkml:trace contextRef="#ctx0" brushRef="#br0" timeOffset="225648.9063">11107 14387 344,'0'0'38,"0"3"-1,-4 1-4,0 8-4,4-1-8,-8 5-4,4 0-4,-1 2-4,1 1 1,-4 5-4,0 3 1,-4 4-3,8-7 0,-9 5-1,5-5-1,-4 3-1,4 1-3,-5-7-3,1-3-4,4-3-7,0 1-5,4-8-5,0-4-5,4-1-3,0-6-9,0 3-2</inkml:trace>
  <inkml:trace contextRef="#ctx0" brushRef="#br0" timeOffset="226043.9289">11320 13933 357,'4'0'41,"0"-4"-6,-4 4-5,4-3-6,-4 3-7,4 0-4,-4 0-2,0 3-3,0-3-2,0 7 2,0 4 2,0 5-3,0 0 2,0-5 0,0 5-1,0-2-1,-8-1 0,8-1-1,-4 4-1,0-5 0,0-1-2,4 0 3,-8-2-3,8-2 0,0 0-1,0 1 1,0-1-3,0 0 1,0 1 0,0-3 1,4 6-2,0-7 1,-4-3-2,8 0 1,-4 3 0,8 1 1,-12-4-2,13 0 2,-5 0-2,0-4-2,0 1-3,-4 3-1,4-3-2,-8 0-1,5-4-4,-1 3-3,0-1-2,4 0-4,-4-4-4,0 2-2,0 1-4,4-4-2,-8 2-5,33-11-8</inkml:trace>
  <inkml:trace contextRef="#ctx0" brushRef="#br0" timeOffset="226240.9402">11463 13953 287,'0'3'49,"-4"-3"-1,4 4-1,-4 8-9,4 1-8,0 1-7,0 7-6,-4-2-5,4 3-3,0-1-2,-8 3-2,8 3-5,-8-2-5,8-2-10,-5-6-6,-3-1-9,8-2-11,-4 2-12</inkml:trace>
  <inkml:trace contextRef="#ctx0" brushRef="#br0" timeOffset="226767.9703">11840 14146 332,'4'-4'44,"0"4"-1,-4 0-2,0 4-7,0-1-7,0 3-4,0 1-2,0 12-3,0-2-5,0 4 0,0 1-3,-4 0-4,0 2 1,0 3-3,4-1-2,-4-3 0,0 1-6,4-1-3,0-3-7,-5-1-5,1 2-7,0-5-7,0-5-8,0 5-5,-4 0-4,-13 30-5</inkml:trace>
  <inkml:trace contextRef="#ctx0" brushRef="#br0" timeOffset="227010.9842">11688 14378 368,'0'0'52,"0"0"-7,0 0-8,0-2-10,0 2-5,4 0-5,-4 0-4,9 0-3,-1 0-4,0-3 0,4 0-1,1 3-1,-5 0-3,4-3 0,0 3 1,1-4-3,-1 1-1,4 0-4,-8 0-3,5-3-3,-5 2-6,4 4-7,-8 0-8,9 0-9,-5 0-6,-4 0 1</inkml:trace>
  <inkml:trace contextRef="#ctx0" brushRef="#br0" timeOffset="227243.9976">12126 14575 313,'4'0'47,"-4"0"-4,9 0-9,-9-3-8,0 3-8,0 0-6,0 0-8,0 0-6,0-4-6,8 4-4,-8-6-1,4 0-2,4-1 0,-4 7-1,-4 0-1,4 0-2,0 0-4,-4 0-3,0 0-4</inkml:trace>
  <inkml:trace contextRef="#ctx0" brushRef="#br0" timeOffset="227479.011">12421 14526 339,'0'0'44,"0"0"-3,0 0-7,0-4-9,0 4-7,0 0-5,0 0-10,0 0-8,0 4-8,0-4-7,0 3-2,0-3-4,0 0-4,0 0 1,4 0-3,0 8-10</inkml:trace>
  <inkml:trace contextRef="#ctx0" brushRef="#br0" timeOffset="227720.0248">12683 14513 401,'0'0'44,"-4"0"-6,4 0-10,0 0-9,0 0-3,0 0-6,0 0-6,0 6-9,0-6-5,0 3-7,0-3-4,4 0-1,-4 0-2,8 0-1,-8 0-5,0 0-7,9 0-12</inkml:trace>
  <inkml:trace contextRef="#ctx0" brushRef="#br0" timeOffset="228235.0543">12921 13734 336,'0'3'40,"8"0"0,0 8-2,4 12-6,1 0-5,3 1-2,0 5-6,5 4-1,-5 1-3,1-1 1,7 2 0,-8 0 0,1 2-2,-1 1 0,1-2 1,-5 1-2,0-1 0,5-5-3,-9 5 0,-4 4 0,4 0 0,-8-4-1,0 10-1,0-3 1,-4 0-1,-8 0-3,-1 0-1,1 0-2,0-3 1,-5 3-4,1-10-4,0-3-6,3 0-5,1-4-6,-4-5-7,3 1-6,5-8-15,0-1-14,-21 11-19</inkml:trace>
  <inkml:trace contextRef="#ctx0" brushRef="#br0" timeOffset="229731.1398">13838 14100 238,'0'-4'45,"0"3"-1,0-2 1,0-1-2,0 1-6,0 3-5,0-3-5,0 0-7,0 3-1,4-3-5,-4 3-2,0 0 0,0 0-4,0 0 0,0 0 1,0 3-1,0 0 0,0 0 1,4 12-3,-4 0 1,8 9-1,-8 2-1,0 1-1,4 0-2,-4 1-1,0 6 0,0-4 0,0-1-4,0 1-3,0-3-1,0 3-5,-4-8 0,4 2-4,0-8-5,0-2-5,0 2-9,0-3-3,0-8-7,0-2-1,0 16-9</inkml:trace>
  <inkml:trace contextRef="#ctx0" brushRef="#br0" timeOffset="229998.1551">13678 14354 373,'4'0'42,"-4"0"-1,4 0-3,8 0-7,5-6-5,-1 2-6,-3 4-2,7-4-5,0 0-3,1-2-2,-5 3-2,1 3 0,3-3-3,-3-1-4,-5 1-4,0 0-3,4 3-5,-3 0-5,-1-3-6,0 3-9,1 0-2,-5-3-6,8 0-3,1-12-11</inkml:trace>
  <inkml:trace contextRef="#ctx0" brushRef="#br0" timeOffset="231192.2234">14919 14122 254,'0'0'43,"0"-3"-3,0 3-2,4 0-3,-4-4-1,0 4-7,4 0-2,-4-3-7,0-3-4,0 3-3,0-4-3,0 3-2,0-3-1,0 1-1,0-1 0,0 1-2,0-3-2,0 1 2,-4-2 0,-5 4 2,1-1-2,-4 1 3,-4 1 0,3 2-1,1 0 0,-4 3-1,3 0-1,-3 0-1,0 0 1,-5 3-2,9 3 1,-9 2 0,9 5 0,-4 0 0,3-2-1,-3 5 3,4 0 1,-1 1 1,1 4 1,0 4 2,4 2 0,-5-1 2,1 4-2,8 0 0,0 0 0,0 2 0,4-5 0,4 0 1,0 2-2,0-5-1,8-4 2,1-1-1,3-1-1,5-2 0,-1-7-2,9 1 1,-5-10-3,1 0 1,-1-3-1,-3 0-1,-1-7-2,-7 4 1,-1 2-4,-4 1-3,-4 0-4,0 0-1,0 3-3,-4-2-6,0 2-3,0 0-7,0 0-10,0 2-10,0-2-12</inkml:trace>
  <inkml:trace contextRef="#ctx0" brushRef="#br0" timeOffset="231483.24">15221 14503 403,'0'-3'47,"0"3"-5,5 0-4,-5 0-5,0 0-7,0 0-4,0 6-4,0 4-3,0 0-1,0 10-4,0 2 2,-5-1-2,5 1-2,0-1-2,0 1-2,0-1-1,-4-4-2,4 3-1,0-5-5,0 0-4,0 1-7,0-4-4,-4-4-8,4-1-13,0-4-16,0 6-20</inkml:trace>
  <inkml:trace contextRef="#ctx0" brushRef="#br0" timeOffset="236327.5171">15651 13549 227,'0'-3'27,"0"3"0,0-3 1,0 0-2,0 1-4,4-1 2,-4-3 1,5 6 0,-1-3 1,0 3-4,-4 0-3,4-4-4,0 1-3,-4 0-4,0 3-1,0 0-1,0 0-2,0 0-1,0 0 0,0 0 1,0 3-2,0-3 0,0 3-1,0 7 2,0-2 1,-8 5-2,0-1-1,3 3 0,-7-6 0,4 7 0,-4 0 1,3-5 2,-3 11-1,4-1 1,-4 8 1,-1 1-2,1 6 4,0 1-1,0 6 0,-1 0 0,1 1 2,-4 6-2,7-1-1,1 0 3,0-1 0,0 1-1,0-3-1,8 0 2,0 0-2,0 7-1,4-5 2,0-2-3,0 3 0,4-6 0,0 0-3,5-7 2,-1-5-3,0-3 2,1-4-2,-1-8 0,0-2-2,0 2-5,-3-5-4,3-1-2,-4-4-1,4 4-3,-4-4-1,1-3-5,-1 0-6,-4-1-7,4-2-6,-4 0-7,0 5-6</inkml:trace>
  <inkml:trace contextRef="#ctx0" brushRef="#br0" timeOffset="236786.5434">16012 14125 330,'0'0'36,"0"0"-1,4 0 1,-4 0-2,0 6-7,0-6-3,4 8-4,8-5-2,0 4-2,-3 2 0,3-2-3,0 2 0,0-1-3,1 5-2,-1-4-1,4 1-3,1-2 0,-5 5 0,4 3-2,-3-4 1,3 3-2,0 4 0,-3-2-1,-1-1 1,0-2 0,1-1-3,-9 0-1,4-2-4,0 5 0,-4-7-1,4 1-4,0-2 1,-3-2-4,3-6-5,0 0-3,-4 3-4,4-3-1,-4 0-3,0 7-3,0-7-3,5-3-2,-1-1-8</inkml:trace>
  <inkml:trace contextRef="#ctx0" brushRef="#br0" timeOffset="237131.5631">16355 14079 281,'0'0'36,"0"0"-4,0-3-4,0 3 0,0 0-5,0-4-5,0 4-5,0 0-3,-4 0-1,4 0 0,0 4-1,-8 8 3,0 0 3,4 0-4,-4 4 2,0-2-1,-5 6 0,1-5-1,-4 3-3,3 1 1,1 5-2,0-5-2,-5 2-1,1 6-1,0-2 0,-5-1-1,9-2-4,0-4-5,-5 1-3,5-2-7,4-7-7,4-1-6,0-6-10,-1 1-5,5 4-10</inkml:trace>
  <inkml:trace contextRef="#ctx0" brushRef="#br0" timeOffset="237667.5938">16638 13519 306,'0'3'40,"0"-3"3,4 7-2,-4-1-5,4 5-5,8 5-5,5 0-3,-5 2-3,9 1-3,-1 8 0,1-3-1,-1 9-3,5 2 0,-5 1 0,5 1-3,-9 3 3,4 6-2,-7-2 0,3 6-2,-4-1 1,1-6-2,-9 3-3,0 0 2,0-3 1,-4-3-2,-4-1-2,4 1 0,-8 0 0,-1-3-2,-3 2 0,0-2-2,0-4 1,-1 4 0,1-4-5,-4-1-2,3-5-6,1-6-5,0-2-8,0-2-8,-1-1-13,1-6-16,-17 17-2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2T02:23:35.68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53 5804 266,'0'0'18,"0"-3"2,0 3-6,0-3 0,0 3-1,0-3-4,0-1 1,0 1-1,-4-5 0,4 2 5,-4 0-2,4-1-1,0 4 1,0-3-1,-4-2 3,4 1-2,0 4-3,-8-3-1,4 3-2,-4-4 1,-1 4 0,5 0-1,-4 0-2,-4 3 0,0 0 0,-1 0 0,1 3 0,-4 0 0,7 4 0,-7 5-2,8 1 1,-4 1 1,-1 2-1,5-2 4,-4-1-1,8 9 0,-4-1 1,8-2 0,-5 5 0,1-2 1,4 5-3,0 0 2,4-4-1,1 0-1,-1 1 1,4 5 0,0-8-1,4 1 0,-3-5 1,3-1 0,4-5-2,-4-1 0,1-4 1,7 1-1,-8-7-1,5 0 0,-1-4-2,1 4 0,-5-3 0,-4 0-3,0-3-2,5-1-7,-5 3-2,-4-3-1,4 4-6,-8-7-6,4 10-8,-4-3-9,4 3-9,0-3-3</inkml:trace>
  <inkml:trace contextRef="#ctx0" brushRef="#br0" timeOffset="490.0281">1814 6111 396,'0'0'35,"0"-3"-9,0-10-4,0 10-1,4-10-4,0 4-3,0 1-2,-4-5-2,4 3-1,-4 4-1,4-2 1,-4 2-1,4-1-1,-4 1-1,0 0-1,0 1 1,0-1-1,-4-1-2,4 4-2,-8 0 1,4-3-1,0 6-1,0-4 1,-5 1-1,1 3 1,0-3-1,0 3 0,4 0 0,-4 3 0,-1 0-1,1 4 0,0 2 0,0 6 1,4-6 0,-4 1-1,3 2 0,-3-1 0,0 9 1,4 0 1,0 2 0,0-1-2,0 1 0,0-4 1,4 1 0,-4-2 0,4-1 0,0-3 0,0-2 1,4-1-2,4-4 4,-4-3 0,12-3 0,-8 0 0,1-3 0,-1-3-3,4-9 2,-4-4 0,1 3-1,-5 5-1,0-1 1,0-4-1,0 6-3,0-1-1,-4 1-5,0 1-2,0 4-6,0-1-5,0-1-7,0 1-9,0-7-8,0 4-5</inkml:trace>
  <inkml:trace contextRef="#ctx0" brushRef="#br0" timeOffset="775.0444">2027 5857 419,'0'-4'38,"0"4"-9,4 0-5,-4 0-3,4 0-2,-4 0-2,12-3-5,-4 3-1,4-3-2,-3 3-3,3-3 0,0 3-4,0 0 1,-3-3-2,3 3-4,-4 0-4,0-3-5,1-1-5,-1 4-9,-4 0-6,4 0-9,-4 0-5,0 0-4,0 0-3</inkml:trace>
  <inkml:trace contextRef="#ctx0" brushRef="#br0" timeOffset="963.0551">2067 6012 306,'0'0'38,"0"0"-1,5 0 0,-5 0-1,0 0-5,4 0-5,4 0-8,-4 0-3,4 0-5,0 0-1,5-3-4,-5 3-1,4-3-3,-4 0-4,0 0-4,5-2-9,-1-1-9,-4-4-7,0 1-6,1-1-6,19 7-10</inkml:trace>
  <inkml:trace contextRef="#ctx0" brushRef="#br0" timeOffset="1257.0719">2481 5532 386,'0'-6'35,"4"3"-1,-4 0-5,0 3-3,0 0-7,0 3 2,4-3-3,0 3 1,-4 13-4,4 1 0,-4 6 0,4 0-4,-4 4 0,0 5-3,5-2-1,-5 4 0,0-4-3,0 0-1,0 2-1,0 1-4,0-2-1,0-3-5,0-1-4,0-3-3,0 8-3,0-8-7,0-4-9,0 0-8,0-6-8,4 8-8</inkml:trace>
  <inkml:trace contextRef="#ctx0" brushRef="#br0" timeOffset="1588.0909">2952 6012 399,'4'4'51,"-4"2"-8,0 5-8,0-1-3,0 6-8,0 4-6,0 2-1,0-1-7,-4 5-1,4-3-2,-4 1-4,4 5 1,-13-5-1,5 1-8,0-1-3,-4-3-10,-5-2-9,5-5-17,0 2-15</inkml:trace>
  <inkml:trace contextRef="#ctx0" brushRef="#br0" timeOffset="2344.1341">3619 5780 260,'0'0'30,"0"-3"-4,0 3-1,4 0-2,-4 0-3,0 0 1,0 0-4,0 0 1,0-3 0,0 3-1,0 0 0,0 0 0,0 0-3,0 0-2,-4 0-4,4-3 0,0 0-3,-4-7 2,0 2-3,-4 2-1,0-1 0,-1 1 0,1 3-2,-4 3 0,4 0-1,-5 0 1,5 0 0,-4 0 0,0 3-1,-1 3 2,5 4 0,-4 1 0,0 5 1,3-2-1,-3 2 0,4 3 0,0-1 3,4 1-2,0-2 1,-1 6 1,1-6-1,0 2 2,4 2-1,0 1 1,0-1 0,4-5-1,0-2 0,5 5 1,3-3-3,-4-2-1,4-1 0,-3 0 0,3-7-1,0-3 0,0 2 0,1-5 0,-5 0 0,8 0-3,-8-3-2,1-2-4,3 2-4,-4-4-1,0-2-6,1-1-6,-5 7-9,4 0-5,-4 0-8,0-5-4,25 2-7</inkml:trace>
  <inkml:trace contextRef="#ctx0" brushRef="#br0" timeOffset="2756.1577">3889 6055 260,'0'0'41,"0"0"0,0 0 0,4 0 0,-4 4-3,4-4-6,-4 0-3,0 3-5,0 1-4,0-4-3,0 13-5,0 0-1,0 3-5,0-2 0,0 2-1,0 5-3,0-2-1,0-5-5,0 2-6,0 0-2,0-2-8,0-1-7,0-4-7,0 1-9,0-2-3,0-5-6</inkml:trace>
  <inkml:trace contextRef="#ctx0" brushRef="#br0" timeOffset="3032.1735">4225 5764 390,'0'0'28,"4"0"-9,-4 0 0,8 0-4,0 4 1,1-4-2,-1 0-1,4 0-4,-4 3-2,1-3 2,3 0-4,0 0-2,0 0-2,1 0-5,-5 0-7,0-3-10,0-1-9,0-2-12,5 0-2,7-9-12</inkml:trace>
  <inkml:trace contextRef="#ctx0" brushRef="#br0" timeOffset="3236.1851">4237 5976 382,'0'0'36,"0"3"0,4-3-6,-4 0-7,9 0-4,3 0-6,-4 0-3,4-3-3,1 0-2,-5-4-2,8 1-3,-4 0-4,1-2-5,3-2 0,-4 1-5,1 2-8,3-1-6,-4 5-11,5 0-5,28-7-11</inkml:trace>
  <inkml:trace contextRef="#ctx0" brushRef="#br0" timeOffset="3743.2141">5019 5752 257,'0'-5'29,"0"-5"-6,8 1-1,-3-1-3,-5 1 0,4 4 2,-4-5-1,0 1 1,0-1-2,4-1-2,0 2 0,-4-1-2,0 1-3,0 1-3,-4-5-1,0 0-3,4 2 1,-4-2-4,-5 4 1,1-1-1,0-1 1,0-1-1,4 2-3,-9 0 1,5 1 1,0 7-1,0-4 0,0 3 0,-1 3 0,-3 0 0,0 0 0,4 0 1,-5 3-1,5 3-1,-4 5 1,4 2 0,-5 3 0,5-2 0,-4 5 0,0 5 0,4 2 0,-5-2 0,5 3 0,0 3 1,0 5 1,0-2 1,-1 1 0,9 2-2,0-6 0,0-1 1,0-5-2,9-7 0,3 2 3,0-3-2,0-3 4,1-11-1,3-2 3,4 0-1,1-8 1,4-8 1,-5-7 0,0-4 0,1 0-1,-1-3-1,5-2-2,0-1 0,-13 3-2,-4 0-1,0-2-1,0 5 1,-4 3-4,-4 2-1,-4 4-2,-4 2-8,0 5-3,-8 5-10,-1-1-10,-3 1-13,3 6-9</inkml:trace>
  <inkml:trace contextRef="#ctx0" brushRef="#br0" timeOffset="5446.3116">1109 6602 167,'0'0'20,"5"0"1,-5 0-1,4 0-2,-4 0 5,0 3-1,0 1-1,0-4-1,0 0-1,4 3 2,0 0-7,-4 0 3,0 0-3,0-3 2,0 0 0,0 3 3,4 1 0,-4-4-1,4 0-2,0 0-4,0 0-1,4 0-4,1 0 0,-1 0 1,4 0-3,-4-4 1,0 1-1,9 0 0,-1 0-1,1-3 1,3-1-1,1 4-1,3 0 1,1-3 2,-1 1-1,5-5-2,0 1 0,-1-1 2,5 5-2,-4-1-1,3 0 0,1-1-1,-4 4 0,-1-3-1,1 6 0,-4 0 0,3-3 0,-3 3 2,4 0-2,-5 0 3,5 0-1,-1 0 1,-3 0-2,8 0 2,-1 0 1,1-4-3,0 4 0,0 0 1,-1 0-1,1 0 0,4-3-1,-4 0 1,0 0-1,-5 1 1,1-1 0,0 0 2,3 0-1,-3-4-1,0 4 1,-1-3 1,5 3-1,-4-1-1,3-3 0,-3 0-1,8 1 1,-4 3-2,8-1 1,-9-2 0,-3 0 1,4 3-1,-5-2 0,5 5 2,-4-3 0,0 3 0,-5-4 1,5 1-2,-5 3 0,1 0 1,-1 0 0,1 0 0,-5 0-1,1 0 0,-1 0 0,5 0 2,0 0-2,-1 0 2,1 0-3,3 0 1,1 3-1,0-3 0,-5 0 2,5 0-2,0 0 0,-1 0 0,5-3 0,-9 3 0,5-3 2,0-3-1,-1-4 1,1 7-1,0-2 3,-1-1-3,1-1 0,-4 1 0,7 0-1,-7 3 0,8-4 1,-5 1-1,1 3 0,4-2-1,-5-1 2,1 2-1,0 1-1,4 0 1,-5 0 0,5 0 1,-4-1-1,-1 1 0,-3-1 0,3 0 0,5 1 0,-8-3 0,3-1 0,1 1-1,0-2 2,-1 2-1,9-1 2,-8 1-2,8 0 2,0-1-2,-5 1 1,5-2-1,0 2 0,-4-4 0,4 4 1,-5 3-2,1 3 1,0-7 0,0-1 1,4 5 0,-5-3 0,-3 3 0,4-1 1,-1 1-1,-3 3 0,0-6 0,-1 0 0,-3 2 0,4 1 0,-5 2 0,1-6 0,3 1-2,-7-4 2,-1 4-2,-3 1 1,-1 2 1,5 0-2,-9 3 1,-4 0-2,4-7-4,-4 4-2,-3 0-3,-5 3-3,0 0-6,0 0-4,0 0-7,0 0-10,0 0-15,0-3-10</inkml:trace>
  <inkml:trace contextRef="#ctx0" brushRef="#br0" timeOffset="15980.9141">2837 7264 291,'0'0'30,"0"0"-4,0 0 0,0 0-4,0 0-4,0-4-4,0-5-4,0-1 2,0 1 0,-4 1-1,4-2 0,0 4 1,0 0 0,-8-1 0,8 2-3,-8-1 0,4 0-3,-5 3-1,5-4-1,-4 4 0,0 3 0,0 0-3,-5 0 2,5 3 0,0 0-1,-4 4 0,0 2-1,-1 2 3,5 5 0,-4 0 1,-1 2 0,5 4 1,0-5-1,4 4 1,-4 1 0,0 4 0,8-6-1,0 1 3,0 1-3,0-1-1,0 1-1,4-7 0,0 4 2,8-3-2,0-5-1,-3 1 0,3-5 0,4-4 0,5 0-1,-5-3-1,0-3 1,5 3 1,-5-3-2,1-7-4,-5 4-5,0 3-4,-4 0-3,1-1-7,-1 1-7,-4 3-12,0 0-10,0 0-6,-4 7-2</inkml:trace>
  <inkml:trace contextRef="#ctx0" brushRef="#br0" timeOffset="16416.939">3169 7593 367,'0'-4'39,"0"4"-8,0-1-4,0 1-2,0-6-5,0-1-7,0-6-3,4 7-1,-4 1-1,0-4 0,0 6 2,0-7-1,0 4 0,0-1-1,-4 3-1,4-3-1,-8 1 1,3 0-4,1-1 0,-4 1 0,4 3-2,0-1 0,0 1 0,-4 3-2,4 0 2,4 0-1,-4 0 0,-5 0 1,1 3-1,4 4 0,-4 2 0,0 1 0,4-1 0,-5 3 0,5 0 0,0 4-2,0-5 2,4 2 0,-4 3 0,0 1 0,4-1-1,0-1 2,0-6-1,0 7 0,4-5-1,0 5 2,4-6-2,0-4 2,1-6-1,3 3 0,-4-3 1,0-6 0,5-1 0,-5-2 0,0-4-2,-4-4-4,-4-2-4,8 1-3,-8 2-4,4 3-6,-4-4-8,4 4-6,-4 2-6,5 2-5,-10-17-9</inkml:trace>
  <inkml:trace contextRef="#ctx0" brushRef="#br0" timeOffset="16659.9529">3443 7311 408,'0'0'35,"8"0"-6,-4 0-4,0-3-7,1 3-3,7-1-4,0-3-3,0 1-4,1-3-3,-1-1-4,0 1-5,-4 0-6,5 1-4,-5 2-9,-4-4-10,0 4-9,-4-6-10</inkml:trace>
  <inkml:trace contextRef="#ctx0" brushRef="#br0" timeOffset="16828.9626">3472 7450 357,'0'0'31,"4"0"0,-4-4-3,4 4-5,0 0-5,4 0-4,4 0-5,1-3-6,-5 0-6,8-6-8,-3 1-6,-1-2-6,0 0-7,0-1-5,1-1-9</inkml:trace>
  <inkml:trace contextRef="#ctx0" brushRef="#br0" timeOffset="17102.9783">4049 6909 427,'4'0'42,"-4"0"-10,0 0-6,0 0-4,4 2-3,0 1-1,-4 6-2,4 14-1,-4 4-1,0 0-2,0 3-1,0 6-3,0 3-2,0 0-2,0-2 1,0 3-8,-4-4-3,4-2-7,0-4-8,0 2-9,0-9-10,0-2-12,0-2-9</inkml:trace>
  <inkml:trace contextRef="#ctx0" brushRef="#br0" timeOffset="17935.0259">2985 8297 274,'0'0'30,"0"-3"-4,0 3-5,0-3 0,-5 3-4,5-4-2,-8-2-5,0 0 2,4 1-2,-4-1 2,0 2 1,3 1-2,-7 0 2,4 0 0,-4 0 1,4 3-1,-1-4-2,-3 4-4,4 0-1,-4 0-1,3 4-1,1 2 0,0-3-1,0 11 0,0-1 0,-1 6 2,1-1 1,4 7-1,0-1 2,-4 3 0,0 3 0,4 2 0,0-5-1,4 3 0,0-1 0,0-5-2,0 0-1,0-5 0,4 3 0,8-8-2,-4 2 1,4-5 0,-3 2-3,3-7 3,0-2 0,5-4-1,-1 0-1,0-4 1,1 1-1,-5 0-1,0-7-4,0 3-3,1 0-3,-5 1-5,4-1-6,-4 1-9,-8 0-10,5 1-8,-1-1-8</inkml:trace>
  <inkml:trace contextRef="#ctx0" brushRef="#br0" timeOffset="18275.0453">3202 8589 301,'0'0'36,"0"0"2,0 7 0,0-4-3,0 10-1,0-4-5,4 4-8,0-2-1,0 5-4,0-5-4,0 2-4,0 0-1,0 1-4,-4-1-2,4-1-3,-4 3-5,0-3-7,4-2-9,-4-2-4,0-2-8,0 1-8,0-1-5</inkml:trace>
  <inkml:trace contextRef="#ctx0" brushRef="#br0" timeOffset="18564.0619">3595 8254 370,'4'-3'31,"-4"3"-6,4 0-5,4-3-1,0 3-3,0 0-5,0-4-2,5 4-3,-5-3-1,4 0-1,-4 0-3,1 0-4,-1 3-4,0-5-6,0 2-5,4 0-7,-3-4-8,-5 4-8,8-14-11</inkml:trace>
  <inkml:trace contextRef="#ctx0" brushRef="#br0" timeOffset="18754.0727">3615 8416 374,'0'0'30,"4"0"-2,-4 0-4,4 0-6,8 0-3,1 0-7,-1-6-9,0-4-8,1 1-6,-5 1-2,8 1-4,-4-5-5,-3 1-3,3 4-1,0 4-2,17-13-8</inkml:trace>
  <inkml:trace contextRef="#ctx0" brushRef="#br0" timeOffset="19241.1006">4368 8065 297,'4'-7'26,"0"1"1,-4-3-5,0-1-6,0-1 3,0 1-2,0-2-2,-4 1-2,4 1 2,-4-3 1,0 1-2,-4 4 0,0 1-1,4-2-4,0-1 0,-5 5-1,5-1-3,-8 0 1,8 2-4,-4 4 0,0 0 0,-5 0 0,5 0 0,4 4-1,-8-1 1,4 3 0,-5 5 2,5 2 0,-8 1 0,3 2-1,1 0 2,-4 2-1,3 4 0,1 2 2,0 0-1,4 4 1,0-1-1,3 3 0,1 2-3,0-2 0,4 1 0,0-4-1,4-2 0,0-4 0,5 1 0,3-8-2,-4-1 2,4-3-1,5-7 3,-5-3 2,4-7 2,-3 1 0,3-7-1,5-11 1,-1 2 0,-4-2 0,1-3-2,3-3 1,-7-5-3,3 5 1,0 0-2,-3 0-1,-5 1 0,-4 5-1,0 2-4,0 4-4,-8-1-5,0 8-1,0 2-3,-9 2-5,1 1-9,4 6-9,-4 0-12,4 0-11</inkml:trace>
  <inkml:trace contextRef="#ctx0" brushRef="#br0" timeOffset="21887.2519">3079 9461 213,'0'0'33,"4"0"-2,-4 0 1,0 0-4,0 0-2,0-2-6,4 2 1,-4-3-5,4 3 2,-4-3 1,0-1-2,-4 1 0,4-3-4,0 3-2,0-4 0,0 1 1,0-2-1,0 2-3,0-1 0,0-2-3,-4 2-1,0 0-2,0-3-1,-1 4 2,1-4 0,0 1 0,-4 2-3,8 2 2,-8-4 0,4 3-2,-4 2 2,-1 1 2,1 0-2,-4 3 1,4 3-2,-4 4 0,-1-4-1,5 6 1,-4 2 0,4-1 0,-5 6 1,5 1-1,-4 2 1,8-1 0,-9 4 0,5 5 2,0 0-2,4 5 1,0-2 0,4-3-1,-4 5 3,4-2-2,0-3-2,4-3 3,-4 5-1,8-9 0,4-4 1,1-1-1,-1-3 2,0 1-1,5-7 0,-1-6 0,4-3 1,-7 0-2,3-3-1,0-4-1,-3 1 0,-1 5 0,0 3-1,-8-2-2,-4-4-2,0 7-5,0 0-1,4-3-7,-4 0-3,0-3-5,-4 6-7,4 0-8,0-4-8,-4 4-3,-4-8-10</inkml:trace>
  <inkml:trace contextRef="#ctx0" brushRef="#br0" timeOffset="22507.2874">3304 9737 223,'0'0'37,"0"0"-4,-4 0-1,4 0 0,-4 3-1,4-3-2,0 0-3,0 0-1,0 0-4,4 0 0,-4 0-3,0 0-2,0 0 0,0 0-4,4 0-2,-4 0 1,0 0-3,0 0-1,8 0-2,4 0 0,-3 0-2,-1 0 0,-4 0-2,4 0 0,-4 2 0,0 1 0,4 0 0,-8 7-1,4-4-1,1 1 0,-1-4-2,-4 5 2,0-2-1,4 4 1,-4-1 0,0-2 1,0 4 0,-4-2 0,0 1 0,-1-4 0,1 5 0,-4 2 0,8-4 0,-8 1 0,0-4 0,8 6 0,-4-6 0,4 0 0,0 4-2,-4-4 2,4-3 0,0-1-1,0 1 1,0-3-1,0 6 2,0-6-1,0 7 0,8-7 0,-8 3 0,4 0 0,0-3 0,0 0 0,0 0 0,4 0 0,1 0-1,-1 0-1,0-3-3,-4 3-3,4 0-1,-4-3-3,9 0-2,-5-10-5,4 5-7,-4-2-5,0 1-7,5-1-5,7-14-14</inkml:trace>
  <inkml:trace contextRef="#ctx0" brushRef="#br0" timeOffset="22833.306">3775 9324 435,'0'0'40,"0"-3"-8,0 0-7,0-1-5,0 1-4,0 3-6,0 0-1,4 0-1,0 0-2,4 0-2,0 7 1,0-7-2,-3 3 0,3-3-2,0 0 1,4 0-2,-4 0-5,1-3-2,-1 3-4,0-7-1,0 4-8,0 0-5,-4-2-8,0-1-7,1 3-7,11-4-6</inkml:trace>
  <inkml:trace contextRef="#ctx0" brushRef="#br0" timeOffset="23033.3175">3783 9546 264,'-4'4'49,"4"2"-2,0 0-2,0 1-6,0-4-7,0 0-5,4 0-6,-4-3-6,0 2-3,12-2-5,-4 0 1,5 0-5,-1-2-2,-4-1-6,4-6-7,1-1-5,-1 0-8,0 3-4,-4-6-6,5 0-5,-1 4-3,17-15-7</inkml:trace>
  <inkml:trace contextRef="#ctx0" brushRef="#br0" timeOffset="23362.3363">4323 8917 374,'0'0'40,"0"0"-9,0 0-9,0 0-4,0 0-6,4 0 1,5 0 0,-9 0-4,4 3 1,0 0-1,-4 10 0,4-2-3,-4 8 0,4-3-2,0-2 0,-4-1-1,0 1-1,8 2-1,-8 0-4,4 5-4,-4-5-4,0-3-5,0 4-7,0-4-5,0 1-5,0 5-4,0-6-7,0 35-8</inkml:trace>
  <inkml:trace contextRef="#ctx0" brushRef="#br0" timeOffset="23699.3556">4188 9278 344,'0'0'33,"0"3"-4,0-3-5,0 0-4,0 0-3,0 3 0,0 0-1,4 4 1,4-4-3,1-3 0,-1 0-1,4 3 2,-4-3-1,5 0-2,-1 0 1,0 0-3,0-3-1,5 0-2,-5 0 0,0-1-2,5-2 0,-1-4-3,0 4 1,-3-2-2,7 5 0,-3-3 1,-5-1-2,8 4 0,-7-6-3,7 2-2,-8 4-4,5 0 0,-5 1-3,0 2-2,1-3-4,-5 3-4,-4-3-2,0 3-2,-4 0-3,0-3 0,0 3-4,0 3-1,0-3-7,-4 27-5</inkml:trace>
  <inkml:trace contextRef="#ctx0" brushRef="#br0" timeOffset="24135.3805">4348 9467 297,'0'0'33,"0"0"-7,0 0-1,0 0-7,0 0 0,8 0 0,-8 0 1,4-3-3,4 3 0,0 0-2,-3-3 0,3 3-1,-4 0-1,4 0-5,0 0-2,-4 0-1,5 0-1,-5 0 1,0 0-1,4 3-1,-4 3-1,-4 1 0,8-4 0,0 3 0,-4 0-1,-4-1-1,5-2 0,-1 4 2,-4-1 0,0 4-1,0-1 0,-4 1 0,4 1 0,-5 2 2,1-1 1,-4-1 0,0-1 0,4 3-1,-4-7 1,4-1-2,-5 4 1,1-2 0,4-1-1,4 0 1,-4-2-1,0 2 0,4-1 1,0-2 1,0-3-2,0 6 0,0-3 0,0-3 0,4 4 0,-4-1-1,4-3 2,4 0-2,5 0 0,-5 0 0,0 0-3,4-3-2,-4-1-2,9-5-2,-9 3-5,4-1-6,1 2-5,-1-4-8,4 2-5,-3 1-6,19-18-10</inkml:trace>
  <inkml:trace contextRef="#ctx0" brushRef="#br0" timeOffset="24925.4257">4917 9105 291,'0'0'39,"0"0"-3,0 0-2,0 0-2,-4 0-4,4 0-5,-4 0-4,4-4-4,0 4-4,-4 0-1,4 0-4,-9 0 1,9 0 0,-4-3-3,0 0 2,0 0-4,4 0 2,-8 3-2,4 0 1,-4-4-2,4 4 1,-1 0-2,1 4 0,-4-1 2,4 0 2,-4 3-1,0-1 2,4 8-1,-5 0 0,5-2 1,-4 8-1,4 0 0,-4-8-1,4 8 1,4 2-2,-8-2 1,8 1 0,0 3 0,0-3 0,0 1 1,0 1-2,0-6 1,0-2 0,4 2-1,4-3 0,-4-2-1,0-1-1,4-1 1,0-2-1,1-1 0,-5-6 0,4 0 1,4 0-1,-8-3-3,4 3-2,1-7 0,-5-2-2,4 3-3,0-4-4,4 2-5,-3 2-8,-5-1-10,8-5-8,-4 4-5,13-15-9</inkml:trace>
  <inkml:trace contextRef="#ctx0" brushRef="#br0" timeOffset="25463.4565">5244 9449 287,'4'0'31,"1"0"-3,-5 0-2,0 0-3,0-3-3,0 3 2,0 0 0,0 0-2,0-3-2,-5 3-2,5-3-2,0 0-1,-8 0-4,0-1-1,4 1-2,4 0 0,-8 0 0,4 1-3,0-4 0,0 3-1,-5 0 0,5 3-2,0 0 1,-4 0 0,4-4 0,-4 4 0,-5-3-2,9 3 2,-4 0-1,0 3 0,4 1 0,-4 2-1,-5 2 0,5 1 1,0 4 0,0 0 0,4-2 1,-4 2-2,3 3 2,1-2-2,0 2 1,4 0 1,0-2 1,0-1-2,0-2 4,0 2-2,4-4 0,0 1 2,9-1 1,-1-4 0,0-2 0,-4-3 1,9 0 0,-5 0 1,-4 0 0,5-3 0,-1-2 1,0-8 0,-4-2-1,5 0 0,-5 3-1,-8-4-1,8 5-3,-8 1-1,0 0-1,0 1-3,0-1-5,-4 7-5,0 2-1,0-3-5,-4 1-5,3 0-9,1 3-10,-4-3-11,-12 0-14</inkml:trace>
  <inkml:trace contextRef="#ctx0" brushRef="#br0" timeOffset="26030.4889">5461 9092 322,'0'-3'46,"0"-1"-5,0 4-2,4 0-6,-4 0-7,0 0-4,0 0-2,0 0-5,13 0-4,-1 0-3,0 0-1,5-6-3,-5-3-4,0 5-4,1-2-4,-5 3-6,0 1-10,0-4-4,-4 0-7,0 2-9,0 4-6</inkml:trace>
  <inkml:trace contextRef="#ctx0" brushRef="#br0" timeOffset="26191.4981">5502 9229 255,'0'0'39,"0"3"-2,0-3 1,9 3 0,3-3-3,0 0-9,-4-3-7,5 3-5,-1-3-10,-4-1-11,0-7-13,4 2-11,-3 5-12,-5-2-7</inkml:trace>
  <inkml:trace contextRef="#ctx0" brushRef="#br0" timeOffset="28174.6115">6084 8777 284,'0'-3'32,"0"0"-6,0-1 1,4 1-1,-4 3-3,0 0-2,4 0-1,-4 0-5,0 0 2,0 0-3,0 0 1,4 0 0,-4 3-1,0 9-2,4 4-2,-4-4-3,0 4-2,0-2-2,4 2 1,-4 2-2,0 4-2,0-8-3,0 2-5,0-1-3,0 0-6,4 1-6,-4-3-6,-4-2-8,4-1-9,-4 17-10</inkml:trace>
  <inkml:trace contextRef="#ctx0" brushRef="#br0" timeOffset="28497.63">5834 9168 422,'0'0'35,"4"0"-7,8 0-6,1-6-3,3 3-4,4 3-3,1 0-1,3-4-1,1 1 2,4 0 0,-5-3 1,5 1-2,4-1 2,-5-1-3,-3 4-1,-1-3-3,1 6-1,-5 0-2,-3 0 0,-1-4-1,1 1 1,-1 3-3,-4 0-5,5 0-1,-5-3-1,-4 3-3,0 0-1,0 3-3,-3-3-3,3 0-5,-4 0-7,4 0-7,-8 0-9,4 0-3,-16 10-9</inkml:trace>
  <inkml:trace contextRef="#ctx0" brushRef="#br0" timeOffset="28944.6556">6088 9351 352,'0'0'46,"0"0"-8,0 0-5,0 0-6,4 0-4,-4 0-5,0 3-4,8 0-2,4 0-4,-3 1-2,-1-1-1,0 0 0,0 0-2,4 0 1,-3-3 0,-1 4-1,0-1 0,0-2 0,-4 2-1,4 1-2,-4-1 2,-4 6-2,5-2 1,-5-1-1,0-1 0,0 4 0,0 4 0,-5-3 1,1 1-2,4 2 1,-4-4 0,0 1 1,-4 1-1,0 1 0,4-2 0,-4-4-1,3 2 2,1 5-1,-4-3 2,0 2 0,4-4 0,0 2 0,0-1 0,0 1 0,4-2-1,-4-5 1,4 3-1,0-3-1,0 1 4,4-1 0,4-3 0,0 0-1,8 0 0,1 0-3,-1-3-1,-4-1-3,1-5-4,3 4-3,-4-1-6,1 3-6,-5-1-9,0 1-8,-8 3-14,4 10-9</inkml:trace>
  <inkml:trace contextRef="#ctx0" brushRef="#br0" timeOffset="33354.9078">315 10578 261,'0'-3'26,"0"3"-3,0 0-1,0-3 1,4 3 1,0 0-2,1 3-2,-5 2 4,4 1 3,-4 10-3,0 2-4,0 4-3,4-3 1,-4 8-3,0-3-4,0 6 0,0 2-3,0 4-2,0 1 0,0-1-1,-4 1-4,4 0 2,0-1-1,0 1-1,0-7 0,-4 8-1,4-8-3,0-3 0,0 0-2,-5 2-2,1-12-1,4 3-2,0-6-6,0 2-3,-4-7-4,4-2-4,0-3-4,0 0-4,0-4-8,0 0-1</inkml:trace>
  <inkml:trace contextRef="#ctx0" brushRef="#br0" timeOffset="33742.93">516 10788 225,'8'0'30,"-8"-6"-6,0-1-3,4 7-4,-4 0 2,-4 0-4,4 5-3,0 6-5,0 5 0,-4-3-1,0-2-2,0 2-1,0-1 1,0 3-4,-5 1 1,5-4 1,-4 3 1,0 1 3,-4-2 1,3 2-1,-3 0 4,4-2-1,-4 2 3,-1-2 3,5-1 1,0 3-1,-4-5 0,4-2-1,3 1-1,-3 0-3,8-4-2,-8 0 0,8-1-3,0 1 1,0-2-1,0 2-1,0 0-1,0 1 0,4-6 0,0 2 0,9 4-3,-5-4 2,4-3 1,0 0-2,-4 0 1,9 0-1,-5 0 0,-4 0-3,5 0-1,-5 0-4,0-3-4,0 3-5,0 0-6,1 0-6,-1 0-3,-4 0-6,0-3-4,4-1-3</inkml:trace>
  <inkml:trace contextRef="#ctx0" brushRef="#br0" timeOffset="34017.9458">839 10893 347,'0'0'25,"4"0"-6,-4 0-1,4 0 0,-4 0-2,5 0 0,-1 0-4,0 0 0,-4 0-3,8 3-1,0-3-2,0 0 0,0 3 1,1-3-3,-1 0 0,0 0-3,0 0 2,5 0-4,-5-3-6,4 0-5,-4 0-7,0 3-5,-4-7-7,1 4-7,-1 0-4,4 0-5</inkml:trace>
  <inkml:trace contextRef="#ctx0" brushRef="#br0" timeOffset="34215.9571">807 11073 294,'0'0'29,"0"0"4,0 0-1,4 0-1,8 0-4,-4 0-7,8-4-4,-7 1-5,3 0-3,0-2-4,0-1-8,5 0-6,-9 2-5,4 1-4,-3 0-5,-1 0-5,-4 0-6,0 0-3,12-1-7</inkml:trace>
  <inkml:trace contextRef="#ctx0" brushRef="#br0" timeOffset="34529.9751">1142 10572 329,'0'0'38,"0"-3"-8,0-1-5,0 8 2,0-1 0,4 0-2,-4 11-4,0 2-3,0 5 2,0 1-5,4 8-1,-4 4-2,0 2 0,5 1-2,-1 6 0,-4 0-5,0-4 0,0 4-1,4-3-3,-4-3 1,0-4-4,-4-1-4,4-2-3,0-9-5,0 4-1,0-7-5,0-2-8,0-4-1,0-4-5,0-1-4,0-4-6,0-3 1,4 6-7</inkml:trace>
  <inkml:trace contextRef="#ctx0" brushRef="#br0" timeOffset="35137.0098">1568 10944 322,'8'-5'40,"0"5"-4,5-3 1,-1 3-6,0 0-5,5 0-7,-5 0-5,0 0-1,5 0-2,-1 3 0,0-3-3,1 2-3,-1 1 1,0 0 0,1-3-1,-1 0-3,9 0 1,-5-3-2,9 0 0,-9 1 0,5-1 1,-5-3-2,5 2 1,-5 1-1,-3 0 1,-1 3-1,1 0 0,-5 0-1,-4 0 2,4 0-2,-8 0 2,5 0-1,-5 0 0,-4 0-1,4 0 2,-4 0-2,0 0 2,0 0-1,4 0 0,-4 3 0,0-3 0,-4 3 0,4 7 0,0 1 0,-13-1 0,9-1 0,-4 4 0,0-5 0,8-2-3,-8 0 0,4 4-1,0-4 0,0-4-3,4 4 2,0-2 2,0 2 0,0-6 0,0 3 1,0 3 0,4-2 1,0-4-1,0 3 0,0-3 1,0 0 0,8-3 0,-4 3 1,1-4 0,-5-5 0,4 3 0,0-4 0,-4 2-2,4-2 2,1 1 0,-5 1 1,4-5 1,-4 4 2,0-1-1,0 1 1,4 4 2,-8-1 0,0-4 1,0 4 0,0-1-2,0-1-1,0-4 1,0 2 0,0 1-2,-4-1 1,4 2 0,-4-5 0,0 1-2,-4 4 2,0 1-3,4-5 0,-5 2-1,5 7-4,-4-2-4,4 0-4,-4 4-5,8 1-7,-8 0-6,8-7-11,-9 7-8,5-3-10</inkml:trace>
  <inkml:trace contextRef="#ctx0" brushRef="#br0" timeOffset="35914.0542">3009 10639 246,'0'0'33,"0"0"-3,0 0-3,0 0-3,0 0-3,-4 0-3,4 0-1,0 0-2,-4-4-6,-4-2 0,4 3 1,0-5 2,-1 2 3,1-1-2,0 1-1,-4 0-1,4-1-2,-8 4 0,3-2-3,1 5-1,-4-6-1,0 6-2,-1 3 1,1-3-3,4 3 0,-4 2 2,-1 5 1,9-1 0,-4 4 1,0-2-2,0 5 1,-5 4 1,9 3 0,-4 1-1,4 4 0,-4-7 2,0 9-1,8-5 0,-4-1 0,4 0 1,0-2-1,0 1-2,4-3 1,0-5-1,8 1 0,-8-1-1,4-3 0,1 0 0,-1-2-1,0-4 0,0-3 0,0-3 0,5 0-3,-1 0-4,0 0-3,0-3-4,-3-3-6,-1-4-7,0 1-6,0 1-10,0-2-3,-4 1-4</inkml:trace>
  <inkml:trace contextRef="#ctx0" brushRef="#br0" timeOffset="36484.0868">3169 10969 346,'0'0'24,"0"0"-8,0 0-3,0 0-4,0 0-2,0 0-2,4 0 1,-4 0-3,4 0 1,0 0 3,4 0 4,0 0 4,5 0 0,-9 0-3,0 0-3,0 0 0,0 0-5,0 0 0,0 0-1,0 0-1,0 3-2,-4-3-2,0 7 0,0-2 2,0 4-1,0 1 0,0-1 0,-8-1 0,4 2 1,-4-4-2,0 0 1,4 4 0,-4-4 0,-1-1 1,5 1 0,-4 1 0,8-1 0,-4-3 0,4-3 0,-4 4 0,4-4 0,0 0 0,0 0 0,0 0 1,0 0 1,4 0 1,-4 0 1,4-4 1,4 4-1,5-3-2,-1 3 2,-4-3 0,4 0-1,1 3 0,-5 0-1,-4 0 1,0 0-2,0 3 0,0 0 4,-4 10 1,0-2-2,0 2-1,0-1 1,0 0-1,0-3 1,-4 1 1,4-1-2,-8-1 0,4 2 1,-4-4 1,-5 0-1,9-2 0,-8 2-1,4-3-2,0 0 1,3 0-2,-7-1-2,4 1-3,0-3-2,0 0-3,8 0-3,-5-3-6,-3 3-5,4-2-5,0-1-9,0-3-4,4-4-9</inkml:trace>
  <inkml:trace contextRef="#ctx0" brushRef="#br0" timeOffset="36818.1059">3566 10699 379,'0'-5'38,"0"5"-5,0 0-6,0 0-5,8 0-7,-4 0-3,8 0-2,-3 0-4,-1 0-2,4 0-7,0-3-4,1 0-7,-1-3-4,0-4-4,0 4-2,1-2-4,-5 5-4,-4 3-6,0-7 1,-4 7-5</inkml:trace>
  <inkml:trace contextRef="#ctx0" brushRef="#br0" timeOffset="36979.1151">3574 10896 293,'0'0'32,"0"0"-6,0 0 3,0 0-2,4 3-4,8-3-7,-3 0-5,3 0-6,-4-3-8,8 3-10,-11-3-7,7-3-12,-4 2-7,12-8-7</inkml:trace>
  <inkml:trace contextRef="#ctx0" brushRef="#br0" timeOffset="38655.211">4319 10178 251,'0'0'30,"0"0"1,0 0-4,0 0-2,-4 0-2,4 0-2,0 0-1,-4 1-1,4-1 1,-4 3-1,0-3-2,4 0-1,-4 0-2,4 0 0,-4 0-4,0-3 0,-1 3-4,1-1-1,4-3-1,-8 1-2,4-3-1,-4 0 1,0 2 0,-5-2-1,9 6-1,-4 0 0,0-3 0,0 3 1,0 0-2,-1 0 2,1 3-2,0 3 2,-4 7 0,3-2-2,5 2 3,-8 3-1,4-2 2,0 8 0,0-3-1,3-1 0,1-1 0,0 6 1,4-6 1,0 2-2,0-3 2,0-5-1,0 2-1,0 0 0,4-5 1,0-2-1,1 7 0,3-10-1,4 3-1,-4-3 2,0 1 0,-4-1-2,9-3 0,-5 0-4,0 0-2,-4 0-3,4 0-1,1 0-3,-5 0-5,4 0-5,-4 0-4,0 0-5,4 0-5,-4 0-4,0 0 0,13 0-6</inkml:trace>
  <inkml:trace contextRef="#ctx0" brushRef="#br0" timeOffset="38912.2257">4422 10461 266,'0'0'35,"0"0"-1,0 0-1,0 3 0,0 0 0,4-3-5,-4 3-3,0 7-6,4 2-6,-4-4-4,0 5-1,0 0-4,0-1-1,0 0-3,0 0-6,0-2-6,0-2-9,-4-2-2,4 1-4,0-1-3,0-3-6,0-3-3,0 18-6</inkml:trace>
  <inkml:trace contextRef="#ctx0" brushRef="#br0" timeOffset="39276.2465">4806 10238 233,'0'0'33,"0"-3"-5,0 3-2,0 0 3,0 0-2,0 0 3,0 3-1,0 13 0,0-5-4,0 2-3,0 3-6,0-5-3,0 5-3,0-2-5,0 2 2,0-3-1,4 2-7,-4-3-6,5 4-10,-5-2-6,0 2-7,0 3-8,0-5-5,0 2-4</inkml:trace>
  <inkml:trace contextRef="#ctx0" brushRef="#br0" timeOffset="39508.2598">4733 10410 374,'0'-3'40,"4"3"-9,-4 0-7,0-4-3,8 4-6,0 4-4,-4-4-4,4 0-2,5 0-4,-1 0-2,-4 0-4,4 0-3,1-4-3,-1 4-1,0-6-5,-4 0-1,5-4-7,-1 5-3,-4-4-6,9 6-1,7-7-6</inkml:trace>
  <inkml:trace contextRef="#ctx0" brushRef="#br0" timeOffset="39947.2849">5158 10298 232,'5'-1'6,"-1"-6"3,-4 1-2,0 0-1,4-1-5,-4 1 5,0 1 3,0-1 5,0 0 1,-4-1 1,4 1 3,-4-1-1,4 1 3,-5 0-2,5 1 0,-4 2-2,0-4-1,4 1-3,-8 3-4,4 0-2,4 3-1,0-3-4,-4-1 2,4 4-3,-8 0 1,-1 0-1,9 4-1,-8-1 0,0 0 2,0 3 2,0 4 1,8 3 3,-4-6 3,-5 6-3,1 0 1,4-2 0,-4 5-2,0 0 0,8-5-2,-4 5 0,0-2-1,4 2-1,0 0 1,0-2-1,0 2-1,0 0-1,0-2 1,0-1-1,0 3 0,4-5 0,0-1-1,0-4 0,0 2-3,0 1-2,0-5-2,0-1 1,4-3-5,1 6-6,-5-3-3,4-3-8,0 0-3,-4 0-3,8-3-3,-3 0-4,23-10-6</inkml:trace>
  <inkml:trace contextRef="#ctx0" brushRef="#br0" timeOffset="40443.3133">5449 10456 163,'0'0'20,"0"-3"2,0-1 1,0 4 1,0 0-2,0 0 4,0-3-4,-4-3 1,4 3-2,0 0-5,0 3-2,0-4-4,-4-2-3,4 0 0,-4 4 1,-4-1-1,8 0-2,-4 0 1,-1-1-2,1 1 0,4 0-2,-4 3-1,0-3 0,4 0 1,-4-1 0,0 4-1,0 0-1,0-3 1,0 3 0,0 0-1,-5 0-1,5 3 2,0 1-1,0 2 0,-4 0 0,4 1 2,0 4 0,0-2 1,-5 4 1,9 0-1,-4-2 0,0 2-2,4-1 0,0 3 1,0-3 1,0 1 0,0-2-2,0-1 1,0-4 1,0-3 3,4 0 1,5-3-1,-1 4 0,0-4 2,0-4 1,4-5-4,-3-1 0,3-1-2,0 2 0,0-7-1,-3 5 0,-5 1-2,4 1-7,-4-1-1,0 4-7,-4-2-5,0-2-12,0 7-9,0 0-9</inkml:trace>
  <inkml:trace contextRef="#ctx0" brushRef="#br0" timeOffset="40983.3442">4008 10868 212,'0'-4'28,"4"4"2,12 0-3,1 0-4,-1-6 1,5 6 4,3-5 1,5-1 1,-5 0-4,5 2-6,4-2-1,-4 3-2,7-5-2,1 5-2,0-4-1,0 4 0,8-3-3,-4-1-2,8 4 1,-4 0-1,0-3-1,0-1-1,4 6 1,-8 1 0,4 0 2,-4-3-1,0-4 0,0 7-2,0-6 1,4 3-1,0-4 1,-4 1-2,8 3-3,-8-2 2,4-8-2,-4 7-1,-4 3 0,0-4 2,-4 1-2,-5 6-1,1-5 0,-9 2-3,1 3 2,-1 0-1,-7-3 0,-1-3-3,0 2-2,-4-2 0,0 6-2,-3-3-3,-5 3-4,4 0-4,-4 0-5,-4 0-6,4 0-8,-5 0-1,-7 0-1,0 0-4</inkml:trace>
  <inkml:trace contextRef="#ctx0" brushRef="#br0" timeOffset="42284.4186">4401 11058 337,'0'0'38,"0"0"-6,0 0-6,0 0-5,4 0-7,-4 0 0,4-4-4,0 4-3,9-2-2,3 2 2,0-3-2,-7 3-1,7-3 0,-8 3-1,4 0-1,1 0 1,-1 0 1,-4 0-2,0 3-1,1-3 0,-5 5-1,-4 4 1,4 4 0,-4-4-2,0 1 2,0 1-2,-4 2 1,0-1 0,-1 0 1,1 3-2,-4-5 1,0 0 0,0 1 0,4-2 0,0 4 0,-5-4 0,5-4 0,-4 8 1,8-3 2,-4-4 2,4-3-1,-4 2 2,4 1-3,-4-6-2,4 7 1,0-7 0,0 3-2,0 0 1,0 0-1,0 0 1,4-3 0,-4 3-2,4 1 0,0-4 2,4 0-2,5 0-1,-5-4-8,0 1-4,4 0-7,1 0-3,-9-3-4,8-4-3,-4 2-5,8 2-3,13-10-8</inkml:trace>
  <inkml:trace contextRef="#ctx0" brushRef="#br0" timeOffset="42520.4321">4909 11119 369,'0'-3'52,"0"3"-11,0 0-13,0 0-7,0 0-8,0 0-6,0 0-6,0 0-7,-4 3-7,4-3-4,0 3-6,0-3 1,0 6-2,0 1-4,0-7 1,0 0-3,0 0-2,0-7-7</inkml:trace>
  <inkml:trace contextRef="#ctx0" brushRef="#br0" timeOffset="43123.4666">5060 10987 342,'4'-3'45,"0"1"-10,0-1-5,5 0-5,-9-1-4,8 1-6,0 0-3,-4 0-1,4 0-4,0 3-1,5 0-1,-5 0 2,0 0 0,4 0-2,-3 0 0,-5 0 1,4 0-1,0 0-3,-4 0 1,0 0-2,-4 3 0,0-3-1,0 0 1,0 13-1,0-2-1,0-2 0,-4 4-2,0-5 1,-4 2-2,0-1-1,0-3-2,-1 1 3,5-2-2,-4 1 2,4 0-2,4-3 3,-8 4-1,4-1-1,0 1 3,-1-1-2,1-3-1,4-3 2,0 0 2,0 0-1,0 3 1,4-3 0,-4 0 1,0 0 4,13 0 2,-5 0 1,0 0-2,4-3 1,1 3 1,-5-3-1,4 3-1,-4 0-1,1-3-1,-1 3-1,0 0 0,-4 0 1,0 0-2,-4 0-1,4 3 3,0 3 0,-4 2 1,0 5 0,0-4-1,0-4-1,0 5 0,0-1 1,-4 1 1,0-4 0,4 2-1,-4-1 2,0-1-1,0 0 1,0-3-1,0 4-1,0-4 0,-5 0-2,9 0 1,-8 0 0,4-3-1,-4 0-3,0 0-1,4 2-3,-5-2-5,5 0 0,-4 0-3,0-2-5,4 2-4,-8-3-9,3 0-6,-3 0-5,8-3-1,0 2-5</inkml:trace>
  <inkml:trace contextRef="#ctx0" brushRef="#br0" timeOffset="43675.4981">5928 10565 236,'0'-3'43,"-4"3"1,0-3 3,4 3-2,0 0-3,0 0-6,0 0-5,0 0-4,0 0-4,0 0-7,0 0 0,0 0-3,0 0-3,12 0-4,0 0-3,1 0 0,3 0-3,-4 0-4,1-3-5,-1 0-1,0 0-5,1-1-2,3 1-8,-8 2-9,0-3-7,-4 4-8,0 0-2</inkml:trace>
  <inkml:trace contextRef="#ctx0" brushRef="#br0" timeOffset="43817.5063">5916 10761 264,'0'-3'44,"0"3"-7,0 0-1,4 0-3,-4 0-9,12 0-5,-4 0-13,1 0-11,3 0-15,-4-3-13,4-1-10</inkml:trace>
  <inkml:trace contextRef="#ctx0" brushRef="#br0" timeOffset="45741.6163">6665 10057 305,'0'-2'41,"0"2"-3,0 0-5,0 0-4,0 0-3,4 0-4,-4 0-4,4 2-2,-4 4 1,4 0-2,-4 7-4,0 0-1,0 1 1,0-1-3,0 3-1,0-2-3,0-1 0,0 0-2,0 1-2,0 2-4,4-2-7,0 2-1,-4-3-7,0-4-6,0-1-5,0 2-7,0-1-5,-4 1-5,0 17-7</inkml:trace>
  <inkml:trace contextRef="#ctx0" brushRef="#br0" timeOffset="46087.6361">6366 10437 323,'0'0'32,"0"0"-4,4 0 5,-4 0 1,13 0-1,-1 0-5,0 0-7,4 0-2,-3 0-3,7 0-5,1 0 1,3 0-5,1 0 2,-1 0-2,1 0 0,4-3-2,-1 3 3,1-4-2,0 4-2,3 0 0,-3-6 0,0 3-1,-5 0-2,1 1-4,-5-1-2,5 3-2,-5-3-1,-3 3-5,-5 0-2,0 0-2,1 0-7,-5 0-4,0 0-2,-4 0-2,4 0-3,-4 0-4,-4 0-4,-12 8-5</inkml:trace>
  <inkml:trace contextRef="#ctx0" brushRef="#br0" timeOffset="46699.6711">6796 10645 269,'0'0'26,"4"0"-7,-4-3-1,0 3-5,0 0-6,0 0 3,0 0-3,4 0 3,-4 0 2,0-7 3,0 4-1,0-3 2,0 6 2,0-8-2,0 2 0,0 2 1,0 1-5,0 0-3,-4 3-3,0-3 2,0 0-4,-4 3 0,4 0-1,-5-7-1,5 7-2,0-3 0,0 3 1,-4 0 0,4 0-2,-4 0 1,0 0 0,3 3-1,-3-3 0,0 4 1,0-1 1,0 6-1,-1-2 1,5 1-1,0-2 1,0 10 0,-4-10-2,8 8-1,-8 2 2,4 2 0,-4 1 0,-1 5 0,5 1 1,-4 5-1,8 1 1,-4-3-2,0-1 2,4-1 0,0-2-1,0-1 0,4 0 0,0-6 0,4 2-1,5-4 0,-1-3 0,0-2-1,4-5 1,-3 1 2,-1-3-2,4 0 1,-3-3 0,-1 0 0,0 0 0,5 0 0,-9-3 1,0 3 0,-4-3-1,0-3 2,-4-2 1,4-2 2,0 1-2,-4-1 1,0 2 0,0-2-1,0-2-1,-4 1 1,0-2-1,-4 0 1,0 4 1,0 4-2,4-1 0,-9-1-2,9 4 0,-8 0 0,4 3-1,0 0-3,-5 3-7,5-3-4,-4 0-6,4 3-10,-1-3-9,1 7-5,0-4-6</inkml:trace>
  <inkml:trace contextRef="#ctx0" brushRef="#br0" timeOffset="47441.7136">5916 10761 157,'0'0'24,"4"-3"0,-4 3-1,0 0 3,0 0-4,0 0-4,0 0-2,0 0 1,0 0-2,0 0 1,0 0 1,4 0 3,-4 0 4,0 0 3,8 3-2,-4-3 1,0 3-6,0-3-4,1 0 2,3 0-4,-8 0-3,4 3 0,4-3-3,0 0-1,0 0-4,5 0 2,-9 0-3,8 0 0,-4-3 0,5 0 0,-1 0-2,-4 0 1,0 3-5,0-7-3,1 4-4,-1-3-5,0-2-3,0 1-7,-4 7-8,0-3-7,0 3-12</inkml:trace>
  <inkml:trace contextRef="#ctx0" brushRef="#br0" timeOffset="70080.0084">1236 12702 255,'0'0'45,"0"0"-4,0 0-2,0 0-3,0-1-2,0 1-8,0 0-1,0-7-6,9 7-1,-9 0-4,0 0 1,0 0-3,8 2 0,-8 3-1,12-4 0,0 15-4,1-3 1,-1 1-3,0 5-1,0-5-2,1 6 0,3 2-1,-8-5 0,0 4-1,5-2-6,-5-3-2,0 1-3,0-7-4,1 3-1,-1-9-8,0 6-3,-8-4-5,8-3-4,-4 1-5,-4-4-5,0-4-4</inkml:trace>
  <inkml:trace contextRef="#ctx0" brushRef="#br0" timeOffset="70397.0265">1576 12621 222,'0'0'32,"0"0"-3,0 2 2,0 4 1,0 10-3,-8-2 1,0 2-2,4 3-1,-4-1-2,3 4-4,-3-5-1,0 6-1,-4-3-3,4 11-1,-5-1-1,1-2-4,0 6-1,-1-1-3,1 1-1,0 4-1,0-3-2,-5 3 1,5-2-1,0-2-1,-1-1-1,5-3-3,0-1-3,-4-2-2,4-6-3,3-2-2,1 0-4,0-5-4,-4-1-4,4-5-6,4-5-3,-4 3-7,4-3-2,-8 17-7</inkml:trace>
  <inkml:trace contextRef="#ctx0" brushRef="#br0" timeOffset="70700.0439">1728 13085 367,'0'0'40,"4"0"-3,-4 0-5,0 3-2,0 4-7,0 7-1,0 2-6,0 1-2,0-1-2,0 7-1,-4-9-1,4 8-1,0-4-3,0-2-1,0 1-1,0 2-1,0-5-1,-4 2-2,4 0-5,0-6-4,0-2-6,0 1-6,0-2-8,0-4-6,-5 0-5,5 0-5,0-1-4</inkml:trace>
  <inkml:trace contextRef="#ctx0" brushRef="#br0" timeOffset="71088.0661">2100 12902 263,'0'0'28,"0"0"1,0 0 0,0 0 1,0 0-2,0 0-2,0 0-3,8 0-5,5 0-1,-5 0-5,4 0-3,0 0-2,1 0-2,-1-3-3,-4 3-5,4 0-6,-3 0-7,-1-3-3,0 3-5,0 0-3,-4 0-7,0 0-5,13-9-6</inkml:trace>
  <inkml:trace contextRef="#ctx0" brushRef="#br0" timeOffset="71327.0797">2108 13119 286,'0'0'39,"0"0"-4,0 0-1,0 0-6,0 0 2,4 0-3,5 0-4,-1 0-4,4 0-5,0-4-5,1 4-2,-1-3 0,0 3-2,1-3-3,-1 0-5,0 3-4,-4-3-7,5 0-4,-5 1-6,0 2-5,-4-3-5,4 3-6,-4-3-4</inkml:trace>
  <inkml:trace contextRef="#ctx0" brushRef="#br0" timeOffset="73034.1774">2808 12615 183,'0'-3'22,"0"-4"0,0 4-2,0 0 3,0 0-2,0 3-2,0-7 2,0 4-1,0 0 1,0 0 1,0 3-2,5-3 1,-5 1 0,4 2-2,-4 0-1,0 0-2,0 0-4,0 0-2,0 0 1,0 0-2,0 2 0,0 10-2,0 4 0,0 0 1,0 2 2,-4 2 0,4 12 1,0-5 0,0 3-1,0 4-1,0 4 0,0-3-2,0 9-2,-5 1-1,5-2-3,0 0 2,0 0-2,0-4 2,0-2-3,0-4-4,0-1-4,0-8-2,0 0-4,0-5-2,0-3-6,0-5-6,0-2-6,-4-2-10,4-4-8</inkml:trace>
  <inkml:trace contextRef="#ctx0" brushRef="#br0" timeOffset="78472.4884">3414 12715 261,'0'-3'34,"0"3"1,0-4-5,4 1-2,-4 3-3,0 0-5,0 0-4,0 0-3,0 0-5,0 0 1,0 0-2,0 0 3,5 3 1,-1 1-3,0 5 2,-4 4-2,8 1 0,-8 2-1,4-2-1,-4 2 0,4 3-3,0-4 0,-4 7-1,0 2 0,0-2 0,0 5-3,0-3-3,0 1-3,0 2-8,-4-4-4,0-3-7,4 1-7,-4-2-5,-4-6-7,-9 34-5</inkml:trace>
  <inkml:trace contextRef="#ctx0" brushRef="#br0" timeOffset="78741.5038">3283 12926 410,'4'0'46,"-4"0"-8,5 0-7,-5 0-5,4 0-5,4 0-3,0 0-4,4 0-2,1 0-4,-1 0-1,4 0-2,1 0-2,-1-3 0,0 0-2,1 3-3,-5 0-3,4 0-4,1 0-1,-5 0-3,0-3-3,1 3-7,-1 0-2,-4-3-6,0 3-3,5 0-1,-9 0-4,4-4 1,21-4-11</inkml:trace>
  <inkml:trace contextRef="#ctx0" brushRef="#br0" timeOffset="79118.5254">4155 12483 227,'0'0'34,"0"0"-2,0 0-8,0 0-1,0 0-6,0 0-2,0 0-6,0 0 5,0 3 1,0-3 5,0 3-1,0 11 0,0-1 1,0 3-2,0-2-2,0 2-5,0-1-1,0 4-2,0 0-1,-8-2-3,8 2 0,-4-4-2,0 0-3,4 5-4,-4-3-6,4 2-8,-4-5-6,0 2-7,4-1-5,-4-3-4,0 1-5</inkml:trace>
  <inkml:trace contextRef="#ctx0" brushRef="#br0" timeOffset="79464.5452">3848 12855 325,'0'0'30,"0"0"-4,0 0-1,0 3 0,0-3-1,9 3-2,-1 3 0,4-6-3,0 0-2,5 4-2,-1-4-1,5 0-3,-1 0 1,0 0-3,1 0 1,-1 0-2,9 0 1,-8-4-3,3 1-1,5-3-2,-5 3-1,-3-2 0,3 2 0,1 3 0,-5-3-1,1-1-1,-1 1 1,-7 3-1,3-3-2,-4 3-3,5-3-1,-5 3-2,0-3-1,0 3-4,-7 0-3,-1 0-6,-4 0-5,0 0-6,4 3-7,-4-3-2,0 3-7</inkml:trace>
  <inkml:trace contextRef="#ctx0" brushRef="#br0" timeOffset="79934.572">4074 13046 346,'0'0'35,"0"0"-3,0 0-2,0-4-5,4 4-2,4 0-5,0 0-6,4 0-3,-4 0-1,1 0-3,-1 4-1,0-1 0,0-3-3,4 3 2,-3 0-1,-5-1 1,4 1-3,0 6 1,-4-2-2,0-1 2,0 4 0,1-4-2,-1-4 0,-4 10 1,0 1 1,0-3-2,0-3 2,0 6 0,-4 0-1,-1-4-1,1 3 0,-4 0 2,0-2 0,4-2-1,0-2-1,-4 4 2,3-4-1,1 4 0,0-4 0,0 2 0,0 1 0,0 1 0,0-4 0,4 1 0,-4-3 4,0 3-2,4-1-1,0-3 1,0 1 1,0 2-1,4-3-1,0-3 1,-4 3 1,8-3-1,4 0 0,-3 3-2,3-3 0,0 0-2,-4 0-2,1 0-1,-1 0-3,0 0-4,-4 0-2,8-3-2,-8 0-4,5 0-2,-1-7-3,4 4-4,0-4-4,-3 6-6,15-25-6</inkml:trace>
  <inkml:trace contextRef="#ctx0" brushRef="#br0" timeOffset="80257.5905">4618 12840 295,'0'0'40,"0"-3"-8,4 3-4,0-6-3,-4 6 3,8 0-2,-8 3-1,4 3-4,5 4-1,-5-2-3,4 5 0,-4-1-4,0 4-2,4-1-1,-4 0 0,5 3-4,-1-2 2,0 5-2,0-2-3,0 0-1,1 1 1,-5-5-2,0 1-4,4-4 0,0 3-3,0-3-2,1 4-2,-1-8-3,4 5-4,-8-10-6,4 3-8,0-2 0,-3-4-6,3 0-2,-4 0-5,16-13-6</inkml:trace>
  <inkml:trace contextRef="#ctx0" brushRef="#br0" timeOffset="80531.6062">4806 12831 225,'0'0'32,"0"0"-3,-4 0-3,4-3-1,0 3-6,0 0 0,-4 3-3,0 0 3,0 7 2,0-1 0,-4 5 0,0 2 0,-1 0-4,1 2-6,4 2-2,-4 9 0,-4-11-3,3 7-1,-3-1-1,4-2-3,-4 2-4,3-8-3,1 1-6,0 2-6,0-4-6,0-3-5,4 1-2,-1-3-3,-3-6-2,8 0 0,-8 5-8</inkml:trace>
  <inkml:trace contextRef="#ctx0" brushRef="#br0" timeOffset="80923.6286">4954 12492 331,'0'-3'29,"0"-3"0,4 6-1,4 0-1,-4 0-5,8-3-4,-3 3-4,-5 0-3,4 0-4,0-4 0,0 4-3,-4 0-2,-4 0 0,9 4 2,-9-4-3,0 3 1,4-3-1,-4 6 0,0 0-1,0 2 0,0-1 1,0 2-1,0 1 2,-4 1 0,4 2 1,-5-4 0,5 4 3,-8-2 1,0 2-1,4-4 1,0 4 1,4-2 0,-4-1-1,0 2-2,0-7 0,4 2-1,-5-1 1,5 3-2,-4-5-1,4 2 0,0-3 0,0-1-1,4 3-1,1-4 2,-5-1-1,8 3-2,4 0-3,-4-3-2,5 0-5,-5 0-7,4 0-6,-4 0-13,13-3-9,-9-1-9</inkml:trace>
  <inkml:trace contextRef="#ctx0" brushRef="#br0" timeOffset="81485.6608">5687 12632 306,'0'0'33,"4"-3"-5,-4 3-5,0 0 2,0 0 0,8 0 1,-8 6-2,4 7-3,-4-2-4,0 5-1,4-6-4,-4 6-1,0-5-5,0 8-1,0 1-1,-4 3-1,4-6 1,0 2-2,0 2-3,0-5-5,-4-2-5,4 2-7,-8 0-7,8-2-7,-4-1-6,4 0-5,-5-9-5</inkml:trace>
  <inkml:trace contextRef="#ctx0" brushRef="#br0" timeOffset="81727.6746">5531 12844 331,'0'0'48,"0"0"-8,0 0-5,0 0-8,8 0-4,-8 0-4,12 0-4,1 0-5,-1 0-1,4-4-3,-3 4-1,7 0-2,-8 0 1,1 0-5,3 0-2,0 0-2,-3 0-6,-1 0-3,0 0-5,1 0-3,-5 0-1,0 0-2,4 0-1,-8 0-6,5 0-7,-1 0 0</inkml:trace>
  <inkml:trace contextRef="#ctx0" brushRef="#br0" timeOffset="82022.6915">6415 12336 322,'0'0'28,"4"0"-6,0-3-4,-4 3 2,0 3 0,0 1-3,0 4-2,0 8-2,0-1-1,5 3-1,-5-1-3,0 2-2,0 4-1,4-3-2,0 3 0,-4-3-1,0 1-4,-4-2-9,4-1-8,0-3-8,0 1-4,0-3-5,-4-5-6</inkml:trace>
  <inkml:trace contextRef="#ctx0" brushRef="#br0" timeOffset="82341.7097">6112 12794 270,'0'0'30,"0"0"-7,0 0 1,13 4 1,-5-1-6,4 0 0,4-3 1,5 0 0,-1 0 0,5 0 2,-5 0-3,1-3-2,-1 3-2,1 0-2,3 0-1,5-7-3,-4 4-1,-1-6-3,1 4 0,-1 2-2,1-1 0,-5 1-2,-3 3-2,-1 0-4,0 0-3,-3 0-3,-5 0-4,4 0-3,-4 3-1,1-3-1,-1 0-1,-4 4-1,0-1-2,0-2-4,4 3-6,-4-4-6</inkml:trace>
  <inkml:trace contextRef="#ctx0" brushRef="#br0" timeOffset="82909.7422">6477 12987 230,'0'3'28,"0"-3"-7,0 3-5,0-3-6,0 0-2,0-3 0,0 3-4,0 0 1,0-6-1,0 1 1,0 2 0,0-7 3,-4 4 4,4-1-2,-4 1-1,-1 3-1,1 0 0,0-2-2,-4 5-2,8-3-2,-4 3 2,0 0-2,0 0-2,-4 0 1,3 0 0,-3 0 0,0 4 0,0 3-1,0 5 0,0 1 0,-1-6-1,-3 1 0,4 7 2,0 1-2,-5 2 1,9 1 1,0 2 0,0 1-1,0 2 0,0-1-1,0 6 2,4-5 2,0-2-1,0-1 0,0-5 0,4-2-1,0 2 0,4-3 2,0-9 2,5 3 1,3-4 0,-4-3 0,1 0 0,3 0 1,-4-3 3,5 0 0,-9-1 2,4 0 0,-4-3-1,-4-2-1,1 2-3,-5 4-1,4-3-1,0-2-2,-4 2 0,0-1 1,0-2-1,0-1-2,0 4 0,-4-2 0,0-2 0,4 1 0,-9-1 0,5 5 1,0 2-2,-4 3-1,0-3 1,-5 3 1,5 0 0,-4 3-1,0 0 0,4 2-2,-5 2-2,9-1-1,-4 0-6,4-3-3,-4 1-5,8-1-3,0-3-7,-4 3-6,4-3-5,0 0-5</inkml:trace>
  <inkml:trace contextRef="#ctx0" brushRef="#br0" timeOffset="83250.7617">6894 12831 355,'0'0'35,"8"0"-5,-3 0 0,-5 0-3,8 3 0,-8 0-6,4 0-6,0 7-2,0-2 0,0 5-1,4-1 0,1 4-1,-1-5-4,-4 5 1,4-5-2,0 5-2,-4 7 1,13-6-2,-5 2-1,-4-5 0,0 6 0,0-6-5,1 2-5,-1 0-2,-4-8-3,4 1-3,0-3-6,-4 1-5,5-4-3,-5 0-7,0-3-4,0 0-5</inkml:trace>
  <inkml:trace contextRef="#ctx0" brushRef="#br0" timeOffset="83500.776">7083 12788 300,'0'3'36,"-4"-3"1,-1 10-1,1 9-3,-12-2-4,4 7-4,-1 8-6,-3-5-6,4 3-1,-1 4-4,1 0-2,0-6-2,0 2-2,3-6-6,1-2-4,0-8-7,4-1-4,0-4-4,4-2-3,-4-7-7,4 0-9,4-7-1</inkml:trace>
  <inkml:trace contextRef="#ctx0" brushRef="#br0" timeOffset="84008.8051">7218 12336 314,'0'-3'32,"0"-3"-4,8 3-1,-4 0 0,4-1-6,0 1-3,5 0-3,-5 0-3,4 0-2,-4 3-1,-4 0-2,9 0-3,-9 0 2,0 0 1,4 0-3,-4 3-1,0 0 1,0 0-2,-4 4-1,4-1-1,-4 0 1,5 1 1,-5-3-2,0 3 1,-5 2-1,1 1 1,-4-7-2,4 5 1,-4-2 0,4 1 0,0-1-3,-5 0 1,5-2-3,0 0 0,0 0 2,0 2-1,0-3 1,0 3-1,4-2-1,-4 2 0,4-3 1,-4 0 2,4 1-1,0-1 1,0 0 1,0 2 0,4-2-1,-4 0 2,0 0 0,8 4 2,-4-1 2,4-3 4,-4 0 0,5 0-2,-1 1 0,-4 0-2,0 0-1,0 2-1,0 0 1,-4 1 0,0 2 0,0-1 0,0 2 1,-4-1-1,0 1 1,-4-2-2,0 1 1,-1-2 0,1-4-1,0 3-1,0-6 1,0 0-4,-1 3-1,1-3-7,4 0-8,-4-3-9,4 0-8,4-3-8,-8-15-16</inkml:trace>
  <inkml:trace contextRef="#ctx0" brushRef="#br0" timeOffset="84560.8367">7729 12589 297,'0'-3'38,"0"3"-5,0 0-4,0 0-4,0 0-1,5 0-1,-5 3 1,4-3-6,-4 7-2,0 5-2,0 3-1,0-6 0,0 10-4,0-4-1,-4 4-2,-1-2-2,1 5-1,0-1 0,-4 4-1,0-1-1,4-5-3,-4 2-5,-1 3-3,1-5-4,8 3-5,-4-7-4,-4-3-7,8 3-4,-8-6-4,4-3-6,-9 25-6</inkml:trace>
  <inkml:trace contextRef="#ctx0" brushRef="#br0" timeOffset="84802.8505">7586 12740 321,'-4'0'48,"4"0"-4,0 2-5,0-2-5,0 0-7,0 6-7,0 1-3,0-1-3,8-6-3,0 3-2,1 0-3,3-3-2,0 0 0,0 0-2,1 3 0,3-3 0,-4 0-2,1 4-2,-1-4-1,0 0-3,-4 0-3,9 0-7,-5 0-5,-4 0-7,0 0-6,5 0-7,-1 0-4,13 8-8</inkml:trace>
  <inkml:trace contextRef="#ctx0" brushRef="#br0" timeOffset="85086.8667">8020 13023 341,'0'-1'55,"0"-3"-11,4 4-7,0 0-7,-4 0-9,4 0-5,-4-3-5,5 3-2,-1 0-3,-4 0-2,0 0-2,4 0-1,0 0-1,-4 0-3,0-3-3,4 3-1,-4 0-5,4 0-4,0 0-4,-4-3-7,0 3-8,0 0-3,0 0-5,0-10-9</inkml:trace>
  <inkml:trace contextRef="#ctx0" brushRef="#br0" timeOffset="85330.8807">8311 13022 362,'0'0'47,"0"1"-6,0-1-8,0 0-7,0 0-10,0 0-3,0 0-7,0-1-4,8 1-8,-4-4-4,-4 4-4,8-3-3,-8 3 0,4 0-4,0 0-2,-4 0-6,0 0-4,0 0-3,9 0-7</inkml:trace>
  <inkml:trace contextRef="#ctx0" brushRef="#br0" timeOffset="85567.8943">8651 13012 337,'0'0'50,"4"0"-2,-4 0-7,0 3-6,0-3-14,0 0-2,0 0-4,0 0-6,0 7-3,0-7-4,0 1-3,0-1-4,0 0-4,4 3-3,-4 1-5,0-1-8,0-3-5,0 0-9,0-3-10</inkml:trace>
  <inkml:trace contextRef="#ctx0" brushRef="#br0" timeOffset="88010.0339">9375 5202 159,'-4'0'22,"4"0"7,0 0-4,-4 0 1,4 0-1,0 3-3,0-3 0,4-3-2,-4 3 0,0 0 1,0 0 2,0 0-2,0 0 0,12 6-3,-3 0-2,3-2-2,4 2-5,-3-1-1,-1 1-2,8 0-3,-3 7 0,3-3 1,1-1-1,3 2 0,-3-1 0,-1 6-1,5-2-1,-5 5 0,-3-1 0,3 4-1,0 2 0,-3-2 2,-1 2-2,-3 6-1,-1 0 2,-4 2 1,4-2 3,-12 4-3,4-1 2,-4 0-1,-4 1 0,4 4-1,-8-5 0,-4 7-2,0-3 1,-1-1 0,1 1 1,-4-7-1,3 10 0,-3 3 1,0-7-2,-1 7 2,1 3-1,-1-3 0,-3 6 0,-1-2-2,1-3 3,4-1 0,-5 3 1,1-6-2,3 3 1,5-4 1,0 1-2,-1 0 0,1 0-1,0-4-1,4 4 2,4-3-1,0 6 0,-1-1 0,5-2 1,0 3-3,-4-3 2,4-4 0,4 3 0,-4-6 0,5 0 1,3 1-1,0-4 0,0 0 1,0 2 0,-4-2 0,5-3-1,-1 3 0,0-1 0,0-2 0,0 0 0,5 2 2,-9 1-2,0 0 1,0 0 1,0 4 1,-4 2 0,0 2 0,0 2 1,0 0-2,0 0 0,-4 3-1,-8-2 1,-1 3-1,5-2 0,-4 1-1,0 3 0,-5-7 0,1 4 0,-1 0 1,-3 3-1,4 1 0,-1-3 0,1 9 0,-1-1 0,1 2 0,0 2 1,-1-4-1,-3 1 1,3 1 0,1-2-1,0-4 0,-1 1 0,5 0 0,-4 1 0,3-1 0,5-1 0,-4-2 1,8 6-1,0 1 0,0-2 0,4-2 0,0-3 0,0 0 0,0 0 0,0-1 0,0-6 0,4 3 0,-4-4 0,8 0 1,4 0-1,-4 0 0,1-4 0,3 2 0,0 1 1,0-1 0,5-2-1,-5 2 2,0 1 1,1 1-1,-1 0 0,0-1 0,1 1 1,-5 2-2,0-4-1,0 1 1,0-1 0,0-2 1,-3-1-2,3 4 1,0-1-2,-4-2 1,4 1 1,-4-2-2,0 7 2,0-1-2,1 1 2,-1 0-2,-4 6 2,0-3 0,0 3-1,-4-1-1,-1-2 2,-7 3-1,4-3-1,0-1 0,-4 5 2,-1-8 0,1 1-2,4 3 2,-4-6-1,3-1 0,1 1 0,-4-1 0,8-2 0,-4-1 0,-1 4 0,9 2-1,-4-4 2,4 2-1,-4-1 0,0 1-1,4-7 2,0 0-1,0 2 0,0-2-1,0 1 0,4 2 0,0-1 0,0-2 0,9-3 0,-5-2 1,8 3 0,-8-1 0,5-4 0,-1 6 0,0-8 0,1 7 0,-1-1 0,0-3 0,0 3 0,1 2 0,3-5 0,-4 4 1,1 6-2,-9-4 1,4 3 0,0-3 0,-8 5 0,0-1 0,0-1 1,0 4-2,0-1 1,-4 1 0,0-1 0,-4 4 0,0-3 0,3 2 1,1-2 0,-4 3-2,0 3 0,4 0 2,-4 3-2,8 3 1,-4-6 0,4 3 0,-5-3 1,5-2-2,0 2 2,0 0 0,0-3 1,0-5-2,9 1 1,-1-2 0,4-7-1,-4-3-1,5-2-2,-5-1-4,4 1-2,-4-8-4,0 2-3,-3-3-6,3-4-7,-4-1-6,-4 2-8,0 3-7,0-9-7</inkml:trace>
  <inkml:trace contextRef="#ctx0" brushRef="#br0" timeOffset="97734.5901">10890 5591 151,'8'0'14,"-8"0"2,0 0-3,0-3 5,0 3-2,4-3 0,-4 3 1,0 0-1,0 0 1,0 0-1,4 0-1,-4 0 1,4 0-5,-4 0 4,0 0-5,0 0 1,0 0-2,0 0 1,0 0-1,0 0 2,0 0-3,0 0 2,0 0-1,0 0 0,0 0-2,0-3 0,0 3-2,0-4 1,0-2 0,0 0-2,0 3-1,0-4 1,-4 2 0,4 2-2,-4 0-2,-4-3 1,4 3 0,-8-1 0,-1 1-2,5 0 2,0 0-1,0 3 0,-4 0 0,-1 0 0,5 3 0,-4 0-1,4 4 0,-5-1 1,1 0 1,4 2-2,-4 5 1,3-4 1,-3 1-2,0 1 1,4 2 1,0 3 0,8-2-2,-9 2 2,1 1-1,4 9 3,0-5 3,4 1-2,0 5 1,0-7 2,4 6-3,0-2 1,4-2-1,5 2 1,-5-8 0,8-2-1,-12-1 2,13-4 1,-5-6 0,4 2 0,-3-5 0,-1 0-2,8 0 1,-3 0-4,-1-1 0,0-9 0,1 1 0,-9-4 0,4 5-1,-4 5-1,-3 0-3,-5-4-3,0 4-3,0-3-3,0-1-4,0 4 1,-5 0-9,5 3-8,-8-2-8,4 2-7,0 0-8</inkml:trace>
  <inkml:trace contextRef="#ctx0" brushRef="#br0" timeOffset="98486.6332">11193 5982 255,'0'0'22,"0"3"-1,0-3-2,0 0-2,0 0-5,0-3-1,0 3 1,0-3-4,0-3 2,0-1 2,0-2 0,0-1 3,0 2-6,0 2 1,0-4-1,0 4-3,0 1 0,0-7-2,0 5-1,0-2 0,0 9 0,-4-7 0,0 1-1,0 4-1,-4-1 0,8 3 0,-9-3 1,5 3-2,-4 0 0,0 3 0,-4 0 0,7 2 0,-3 1 0,0 10 0,0-3 1,4 1 1,-4 2 1,4-1 2,-5 4 1,5-3-1,0-2 0,0 8 0,4-4-2,0-2 1,0-2-2,0 2 0,4-4 3,0 3-2,4-6 0,1-2 2,-1-1 0,0-6 2,0-3-1,0 3 1,1 0-2,-1-3 2,0-10-3,0 5-1,0-8 0,1 0-2,-1 2 1,0-2-1,-4 0-1,4 2-3,-4 1 1,-4-1-4,8-2-3,-8 6-4,0 1-7,0 2-7,0 3-8,0-6-6,0 4-5,0-4-6</inkml:trace>
  <inkml:trace contextRef="#ctx0" brushRef="#br0" timeOffset="98782.6501">11435 5731 332,'0'-3'31,"4"3"-6,-4 0-4,0 0 3,4 0 0,-4 0 0,8 0-5,0 0-4,0 3-4,5-3-4,-1 3 0,0-3-1,0 0-3,1 0-2,3 0-5,-8 0-7,5 0-9,-9 0-7,4 0-4,0-3-7,-8 3-1,0 0-7</inkml:trace>
  <inkml:trace contextRef="#ctx0" brushRef="#br0" timeOffset="98976.6612">11451 5871 222,'4'0'30,"-4"3"-2,0 3 1,4-2 2,0-1-2,-4 0 1,8 3-2,5-2-5,-5-4-3,4 3-5,0-3-5,1 0-1,-5 0-2,8 0-3,-3 0-1,-1-3-6,0-4-5,0 1-11,1-1-6,-1 1-8,0 1-8,-4-1-2</inkml:trace>
  <inkml:trace contextRef="#ctx0" brushRef="#br0" timeOffset="99473.6896">12065 5694 233,'4'-6'21,"0"0"-2,0-1 2,-4-1-6,4 2 1,-4-3 0,0 2-2,0-2 1,0 1-1,-4-2 2,4 1-2,-4-1-2,0-1-2,4 1 0,0 1 1,-4-1-2,4-1-1,0 2 0,0-4-1,-8 3-2,4 1-1,-4 4-1,-5-1-1,13-1-2,-8 4 2,0 3-1,0 0 0,-5 3 1,5 1-2,-4 2 0,4 2 0,-5 1 0,1 4 0,4 0 0,-4 0 2,-1 1 3,1 5 2,4 2 1,0 1 1,0-1 0,3 6-3,-3-2 2,0-1-3,4 3 3,-4 2-3,8-2 1,0-5-1,0-5 0,0 2-1,8-4 1,0-3 2,4-5-2,1-4 1,3-3-1,-4 0 2,9-3-1,-9-4-1,9-5 0,-1-9 0,-8-1 0,5 1-2,-5-4 0,0 1 0,1 3-1,-5-1-1,-4 1-1,0 2 2,-4 0-1,0 2-1,-4 1-4,0 1-2,4-1-2,-8 7-3,4 4-3,-5-1-7,5 3-8,0-1-13,4 1-12,-8 3-14</inkml:trace>
  <inkml:trace contextRef="#ctx0" brushRef="#br0" timeOffset="100371.741">13580 5585 142,'4'0'21,"-4"-3"3,4 3 2,4-4 1,-8 4-3,4 0-2,0-3 2,0 0 0,-4-3-1,5 6 0,-1-3 1,-4-1-1,0 0-4,0 0-5,0 1-3,0-3-3,0-4 1,0 4-3,0 0-2,-4 2 0,-1-2-1,-3 1 2,0 2-3,0 0 1,-4 3 0,-1-3-1,1 0 1,0 3-1,-1 0 1,-3 3-2,0 0 2,-1 3 0,5 2-2,0 2 0,-1 3 0,-3-1 1,4-1 0,8 2 1,0 3 1,-5 1 1,5 3 1,-4-3 0,8 2 0,0 2-2,0-2 1,0 2 0,0-2-1,4-2-1,0 2-1,5-5-1,3 2 0,0 0 1,0-6-1,1-5 0,-1 4 0,4-3 1,-3-6-1,3 0 0,-4 0 0,1-6-1,7 3 0,-8-7-3,1 2-5,-1-1-3,0 3 0,-4-7-3,1 6-5,-5 3-4,4-3-5,0 4-5,-4 0-9,0 3-5</inkml:trace>
  <inkml:trace contextRef="#ctx0" brushRef="#br0" timeOffset="100680.7587">13899 5817 346,'0'-3'27,"0"3"-6,0 3-2,0-3 1,0 0 1,0 9-1,0-1 0,0 5-3,0 3-3,0-2-4,0 5-2,0-3-1,-4-1-3,4 4-2,0-2 0,0-4 0,4 0-8,-4-5-7,4 4-8,0-5-8,0-1-8,5-6-12</inkml:trace>
  <inkml:trace contextRef="#ctx0" brushRef="#br0" timeOffset="101044.7795">14255 5621 334,'0'0'23,"0"-3"0,4 3-4,-4 0-1,9 3 0,-1-3 2,0 4-3,0-1-2,0-3-2,5 0-2,-1 0-3,0 0-3,5 0-1,-5 0-2,0 0-4,-4 0-3,0-3-7,5 3-7,-9-7-4,4 4-7,-4 0-2,0-4-5,0 7-10</inkml:trace>
  <inkml:trace contextRef="#ctx0" brushRef="#br0" timeOffset="101269.7923">14292 5795 235,'0'0'35,"0"0"-3,0 0 1,0 3-4,0-3-3,0 3 1,0 0-4,4 4 0,4-4-5,1 0-4,-1 0-4,4-3-2,-4 0-2,5 0-2,-1 0-1,-4-3-1,4 0-2,-4 3 0,5-7-6,-5 1-6,-4 3-7,4 0-3,0-1-5,1 0-5,-1 1-3,0-1-4</inkml:trace>
  <inkml:trace contextRef="#ctx0" brushRef="#br0" timeOffset="101691.8165">14890 5354 271,'0'-6'34,"0"6"-3,0 0 1,0 0 1,0 0 2,0 6-3,0 13-3,0 2-3,0 1-4,0 5-1,0 4-4,0 0-2,0 3-1,0-1-3,-4 4-1,4-4-3,0 0-1,0 1-3,0-2 0,0-2 0,0-3-6,0 1-2,0-7-4,0-2-4,-4-1-3,4-2-9,0-7-9,0-4-9,0-5-12,-4 19-9</inkml:trace>
  <inkml:trace contextRef="#ctx0" brushRef="#br0" timeOffset="103408.9147">10640 6410 185,'0'0'14,"0"0"5,-4 0-4,4 0-1,0 0 0,0 0-4,0 0 2,0-3-1,0 3-3,0 0 4,0-3 1,0 3 2,0-4 3,0 1 2,0 3 0,0 0 1,0 0 1,0 0-1,0-3-1,0 3-4,0 0-4,0 0-3,0 0-2,0 0-3,0 0 0,4 0 0,-4 0-1,8 0 4,1-2-2,3 2 2,-4 0-3,4 0-2,1 0 2,-1 0-1,0 0-1,9-3 1,-1 0-1,1 3 2,-5 0 0,5-3-2,3 0 2,1-1-4,3 4 1,-7-3 1,7 0 1,-3 0 1,4 3-1,-1 0 1,1-3-3,0 0 0,3-1 1,-3 1 0,4 0-2,-5-3 1,5 4 1,-4-1-1,4 0 0,-5 3-1,5-3 0,-4-1 0,3 1 0,1 0 0,0 0 0,0 3 1,4 0-1,-9-3 0,5-1 0,0 4 0,4-3 0,-5 2 0,1-2 0,0-1 0,4 4 0,-5-3 0,1 0 0,0 0 2,0 0-1,-1-1 0,1 1-1,4 0 0,-4 0 0,-1 0 0,5 1 0,-4 2 0,0-3 0,0 3 0,-1-3 0,-3 3 0,0 0 0,-5 0 0,5 0 0,-5 3 0,-3-3 0,3 3 0,1-3 0,0 0 0,3 2 0,-3-2 0,-1 3 0,1-3 0,0 3 0,-1-3 0,5 0-1,-5 0 2,5 0-2,4 0 2,-9 0-1,5-3 0,0 0 0,-1 3 0,1-2 0,0-1 0,-1-3 0,1 2 0,0 1 0,-5 0 0,1 3 0,7-3 0,-7 3 0,0-3 0,7 3 0,-7 0 0,4 0 0,-5 0 0,5-7 0,-1 7-1,-3 0 2,0 0-1,-1-3 0,5 0 0,-5 1 0,1-2 0,-1 4 0,5 0 0,-4 0 0,-1 0 0,1 0 0,-1 0 0,-3 0 0,7 0 0,-7 0 0,4 4 0,-5-4 0,0 2 0,1 4 0,4 1 0,-5-7 0,5 0-1,-9 3 2,8-3-1,1 0 0,-4 0 0,7 0 0,-3-3 0,3 0 0,1-1 0,-4-2 0,-1 0 0,5 4 0,-1-1 0,1 3 0,0-3 0,-1 0 0,1-1 0,0 1 0,-1 3 0,-3 0 3,0-3-1,3 3-1,-3 0-1,3 0 1,-3 0 0,4 0 0,-1 0 0,-3 0 0,4 0 1,-1 0-1,-3 0 0,3-3 0,-3 3 1,0 0 2,-1-3-1,1 3-1,3-4 1,1 1-1,-4 0 1,3-2-2,-7-1 2,-1 6 1,1-3-2,-1 0 1,-4-1-2,-3 4 1,-1 0-1,0 0 0,1 4-1,-1-4 1,-4 0-1,4 0 0,1 0 0,-5-4 1,8 4-2,-12 0 2,9-3-1,-5 0-1,0 3-2,-4 0-3,4 0-4,-8-3-2,4 3-3,-4 0-6,0 0-12,-4 0-17,0-3-18</inkml:trace>
  <inkml:trace contextRef="#ctx0" brushRef="#br0" timeOffset="106041.0653">12683 5896 246,'0'0'30,"0"4"-2,0-4 0,4 3-4,0 0-1,-4 3-4,0-1-2,0 8-4,0-1-3,0 0-1,-4-3-2,0 4-2,4 3-1,-4-2-1,-4 2-1,4-5-6,0 2-8,-4 0-8,-1-7-12,1 5-10</inkml:trace>
  <inkml:trace contextRef="#ctx0" brushRef="#br0" timeOffset="122630.0141">10968 6884 144,'4'0'15,"-4"0"-7,0 0 2,0 0 3,4 0 3,-4 0 3,8-4 2,0 1-1,-4 3 0,1 0 3,-1 0 0,4 0 0,-4 0 3,-4 0 0,8 0-2,-4 0-1,0 0-5,-4 0-1,4 0-4,-4 0-2,9 0-1,-9 0-4,0 0 2,4 0-3,-4 0 2,0 0-1,0 0 4,0 0-1,0 0 0,0 0-1,0 0-1,0 0-3,0 0 1,0-6-3,0 4 0,-9-4 0,5-4-2,-4 4 2,0 0-1,0-1 0,-4 7 0,-1 0-2,1-1 2,0 1-2,-5 1 0,1 3 1,4 5 0,3-3 1,-3 7 0,0-2-2,0 5 0,-1 0 2,5 5 0,-4-2-1,4 5 0,4 0 0,0 1-1,-5-1 2,9 3 0,-4-2 0,8-4 1,-4 1 0,9-4-1,-9-2 2,4 1 1,8-4-1,4-4 0,-3-2-1,-1-1 1,4-3-2,-4-3 0,5 0 0,-1 0 0,-3 0 1,-1 0-3,-4 0-3,4 0-1,-4-3-5,1 3 0,-5-3-4,0 3-2,0-7-6,-4 4-8,0 0-7,0-3-8,0 6-12</inkml:trace>
  <inkml:trace contextRef="#ctx0" brushRef="#br0" timeOffset="123198.0466">11353 7251 316,'0'0'35,"0"-3"-3,0 3-2,0-3-5,0 3-2,0-4-3,0 4-4,0-3-2,0 0-1,0 0-2,0-2-2,-4-1-1,4-1 0,0 4-1,0 0-1,0-3-1,-5-1-1,1 4 0,4 1 0,-4-4-2,4 3 0,0 0 0,-8 0-2,8-1 1,-8 4-1,8 0 1,-4 0-3,-4 4 2,4-4 0,-5 6 0,5 0 0,0 2 0,4 5 0,-4-4 0,-4 1 0,4 1 0,0 5 0,0 0 0,-5 1 0,9-1 0,-4-1 0,0 1 1,4-5-1,0 1 1,4-2 1,-4-1 0,4 1 0,5-7 3,3 0 0,-4-3 0,0 0 0,5 0-2,-1-3 1,-4 3-1,4-3-2,-8-7 0,9 1 1,-9-2-2,0 0 0,4 3 0,-8-2 0,0 1 0,0 2-2,0-1-5,-4 2-1,0 0-2,4-1-4,-8 1-4,4 3-9,-1 1-4,5-1-9,-4 0-7,-4 3-10</inkml:trace>
  <inkml:trace contextRef="#ctx0" brushRef="#br0" timeOffset="123502.064">11643 6979 329,'0'0'34,"0"0"-2,4 0-3,-4 0 2,0 0-2,5 6-4,7-2-6,-4-4-4,0 3-4,4-2-3,1-1-2,-1 0-2,0 0-2,1 0-5,-1 0-7,0 0-7,-8-1-8,4-2-6,1-1-3,-9 4-5,4-3-2,-4-10-6</inkml:trace>
  <inkml:trace contextRef="#ctx0" brushRef="#br0" timeOffset="123681.0742">11660 7148 232,'0'0'37,"0"0"-2,0 1 1,0 2 0,0 0 2,0 1-5,12-4-7,-4 3-5,4-3-5,-3 0-6,3 0-2,-4-3-1,4-1-5,-3-2-3,3 1-7,-4-1-6,4-4-7,-3 4-7,-1 0-4,0 3-7,0-2-5</inkml:trace>
  <inkml:trace contextRef="#ctx0" brushRef="#br0" timeOffset="124247.1066">12307 6844 274,'0'0'32,"4"0"-4,-4-3-7,4-4 0,-4 3 1,0-3-2,0 1 2,0-4-1,4 7-1,-4-3-2,0-7-1,4 2-1,-4-2-1,0 4-2,0 1-3,0 1-4,0-2 1,-4-1-1,4 1-3,-4 4 1,-4-8-2,-5 13 0,5-3 0,0 0-2,-4 3 1,-1 0 0,1 0-1,-4 3 0,3 3 0,-3 1 0,-4 7 0,3 5 0,1 5 0,-1-2 0,1 12 0,-4-1 3,3 7 0,5 3 0,-4 0-1,3-4 2,9 1-1,0-3-1,4-4-1,0-3 5,0-4 0,4-9 1,8-4 1,5-7 2,3-6 2,1-3 0,7-10-2,-3-4 0,4-12-2,-5 2-1,5-3-3,-5-3 0,-3-1-1,-5-2-2,-3 1 0,-1 1-1,-12 4-4,0 3-3,-4 2-5,-4 10-5,-5 0-3,-7 2-6,-1 10-9,-3 3-11,-1 3-14,-36 19-13</inkml:trace>
  <inkml:trace contextRef="#ctx0" brushRef="#br0" timeOffset="125036.1517">11070 8000 210,'0'0'30,"4"-4"0,0 1 1,-4-1-2,0-3-2,4 1-5,1-1-2,-5 1-4,0 3-4,0-3-3,0-2-1,-5-2-3,5 1 4,0-1-2,-4 2 2,4 2 1,0-4 2,-8 1-1,8 2 0,-4 1-1,0 3 0,0 1-3,-4-4-2,4-1 0,-5 4 0,5 3-2,-4 0 0,0 0-1,4 3 0,-4 1 0,-5 7 1,5 1-1,-4 4 1,4 0 0,-5 2-1,9 1 0,-8 1 1,8 0-2,-4 3 3,4-2-1,0 4 2,4-4 0,-5 1 0,5-1-1,5-2 0,-5-1 2,4-2 0,-4-4-4,4-1 1,8 5 0,4-9-1,-3-1 1,3-3-2,0-3 0,1 0 1,3-3-1,-3-3-1,-1-4-3,0 1-4,-3 1-1,-1-2-4,-4 1-3,0 5-2,1 1-9,-5-3-9,0 3-12,-4-1-12</inkml:trace>
  <inkml:trace contextRef="#ctx0" brushRef="#br0" timeOffset="125334.1688">11369 8155 350,'0'0'44,"0"4"-5,0-4-5,0 6-5,0-6-8,0 10-5,0 4-3,0 2-4,0-4-2,0-2-4,0-2-5,0 1-3,0 1-5,0-4-6,0 4-5,0-5-7,0 4-6,0-2-6,-8-4-6</inkml:trace>
  <inkml:trace contextRef="#ctx0" brushRef="#br0" timeOffset="125654.1871">11742 7963 322,'0'0'36,"0"0"0,0 0-2,4 6-3,4-6-5,0 4-6,4-1-5,-3 0-3,3 0-4,-4 0-2,4-3-3,1 0-4,-5-3-6,0 3-6,0-3-5,0 3-9,-4-6-6,0 2 0,5 1-5,-9 0-1,4 0-6</inkml:trace>
  <inkml:trace contextRef="#ctx0" brushRef="#br0" timeOffset="125845.198">11766 8135 271,'0'0'41,"0"0"-4,0 0-3,0 0-2,8 0-3,5 0-6,-1 0-6,-4 0-5,4 0-4,1-3-6,-5-1-7,0 1-6,0 0-7,4 0-3,-3 0-1,-5 0-6,8 3-1,-4-5-4,13-8-9</inkml:trace>
  <inkml:trace contextRef="#ctx0" brushRef="#br0" timeOffset="126382.2287">12397 7642 287,'0'0'38,"0"0"0,0 0-2,0 0-5,0 0-2,0 0-3,0 0 0,0 6-1,0 7-1,0 5-5,0 1-1,0 4 0,0 3-2,-4-2-2,4 3-1,0 5-3,-5-2-2,5 3-2,0-3-1,0 4-2,0 1-1,0-2-2,0-3-5,0 0-3,0-2-6,0-3-4,0-1-7,0-5-12,0-2-13,0-4-12</inkml:trace>
  <inkml:trace contextRef="#ctx0" brushRef="#br0" timeOffset="127360.2846">11242 8904 227,'0'0'37,"0"0"-6,0 0-6,-4 0-4,4 0-6,0 0 2,0 0-3,0 0-3,0-3-1,0 3-2,-4-5 2,4 5-3,-4-9 2,4-1-1,-4 1 2,4 2 2,-4-1 0,4 2-4,-4-4 0,-1 4-2,-3-5-1,4 8-3,-4-4 2,0 4-3,0 0 0,-5 0 1,9 3 0,-8-3-1,4 3 0,0 3 0,-1 0-1,1 3 0,0 4 2,-4 4 1,-1 2 2,1 2-1,0-2 0,4 4 0,-1 2 0,1 2 2,0 5 0,4 1-2,0-3 3,4 3-1,0-1 1,0-2-2,0 0 1,0-5 0,8 2 0,0-5-3,5-4 2,-1-6-1,0-3-1,5 1 0,-5-1-1,8-6 0,1-6-1,-5-4-1,1 4-2,-1-7-6,-4 7-1,-4-5-4,1 4-2,-5-2-8,4 6-8,-4-1-6,0 4-10,-4 0-3</inkml:trace>
  <inkml:trace contextRef="#ctx0" brushRef="#br0" timeOffset="127796.3096">11443 9201 349,'4'-3'49,"-4"0"-10,0 3-10,8 0-6,-8-3-5,0 3-6,4 0-3,4 0 0,-4 0-4,5 0-1,3 0-1,-8 0-1,4 3-1,4-3-1,1 0 1,-5 0-1,0 3 0,0 0 1,5 4 0,-9-1-2,0 2 2,0-5 0,-4 4-1,4-1 0,-4 4 0,0 2 0,-4-7 0,0 5 0,0-4 0,0 10-1,-5-11 2,1 7-1,4-2 0,0-1 0,0-4 0,0 8 0,0-4 2,0-2 0,-1 6 0,5-6 1,0 3-1,0-4-1,0 1 0,0-1 1,-4-1-2,4 1 1,0 1 1,0-7 0,0 3-2,9 0 0,-1-3 0,4 0-3,0-3-3,1 3-5,-5-3-3,4-1-3,-4-2-3,5 1-3,3-4-4,-12-4-4,12 0-6,-7 2-3,19-32-6</inkml:trace>
  <inkml:trace contextRef="#ctx0" brushRef="#br0" timeOffset="128032.3231">11946 8966 381,'4'-3'51,"-4"0"-15,0 3-7,0 0-6,4 0-6,5-3-5,-1 3-6,4-4-3,-4 1-7,-4 3-3,5-3-1,-1 0-3,4-3 2,-4 1 1,-4 2-2,5-1-2,-9 1-6,8 3-3,-4-3-7,-4-3-5,0 3-2,0 3-10</inkml:trace>
  <inkml:trace contextRef="#ctx0" brushRef="#br0" timeOffset="128237.3348">11914 9076 284,'0'0'34,"0"0"0,4 0-3,-4 3-1,4 0-4,-4-3-3,8 0-8,-4 0-1,8 0-4,-4 0-4,1 0 0,-1-6-4,4 3-5,-4 3-6,0 0-4,1-3-6,-1-4-3,0 1-5,0 6-1,5-5-6,-5 2 1,20-16-10</inkml:trace>
  <inkml:trace contextRef="#ctx0" brushRef="#br0" timeOffset="128490.3493">12556 8636 316,'0'-2'30,"0"-1"-8,0 3-7,0 0-3,0 0-1,0 3 0,0 8-1,0 5-2,0-2 1,0 2-3,-4-2 0,4 2-3,0 3 0,-4-4-2,4 1 1,0-2-6,0 2-7,0-3-8,0-4-11,0-1-7,-4 32-10</inkml:trace>
  <inkml:trace contextRef="#ctx0" brushRef="#br0" timeOffset="128747.364">12327 8966 377,'0'0'44,"0"0"-4,4 0-7,0 0-7,13 0-6,-1 0-5,4 0-3,5 0-4,0 0-2,-1-3-1,5-3 0,-1-1 1,1-2 1,0-2 0,8 4-3,-9-2 0,9 2-2,-8-1-1,-5 2-4,5 3-5,-13 3-4,1-3-7,-9 3-8,4 0-6,-12 0-3,4 3-6,-4 0-4,-24 30-10</inkml:trace>
  <inkml:trace contextRef="#ctx0" brushRef="#br0" timeOffset="129116.3851">12536 9132 325,'0'0'38,"0"0"-2,4 0-1,4 0-4,8 0-4,-3 0-6,-1-7-6,0 4-3,-4 0-6,1 3 0,-1 0-2,-4 0 0,4 0-1,-8 0-1,4 0 0,-4 3-1,0-3-1,0 3 1,0 10 0,0-5-1,-4 8 0,0-7 2,-4 2-1,0 5 0,4-3 0,-1-5 0,1 5 0,-4-1 0,4-5 1,0 2 1,4-4 0,-4 5 1,0 2-2,4-2 1,0-2 0,4-2 0,-4 1-2,0-1 0,8-3 1,-4 0-1,4-3 1,5 3-2,-5-3 1,4 0 0,0-3-2,5 0-1,-5 0-4,0-7-1,5 1-2,-9 4-6,8-1-5,-7-1-7,3 1-6,-4 0-7,4-1-5,9-23-10</inkml:trace>
  <inkml:trace contextRef="#ctx0" brushRef="#br0" timeOffset="129548.4098">13203 8791 325,'0'-3'32,"0"0"-5,0 0-7,0 0-6,0 3-3,0-2-6,0-1 3,0 0-3,0-1 3,0 1 1,0 3 2,0-3 2,0 0-2,-4 0 0,4 0-3,-8-1-2,4 4-2,-4 0 0,-1 0-3,5 0 2,-4 0-1,0 0-1,0 0 0,0 4 3,-1-1-1,5 6 1,-4 1 1,0-2 0,0 5 0,-1-4 0,1 4 0,4 1 2,0-1 0,-4 3-2,4-2 0,0 2 0,4-5-1,-4 8-1,4 2-2,0-5 0,0 0 2,0-2-2,4 2 0,-4 0 0,4-2 0,4-4-3,-4-1-3,4-1-4,-4 2-2,5-7-7,3 6-6,-4-6-5,0 4-6,0-7-4,9 0-3,-9 0-5,25 0-3</inkml:trace>
  <inkml:trace contextRef="#ctx0" brushRef="#br0" timeOffset="129962.4335">13436 9095 298,'0'-6'36,"0"2"-12,0-5-6,0-1-5,0 4-3,0 1-2,0-1-4,0-4 1,0 4 1,0 0 4,0-1 0,0 2-1,0-1 1,-4 3-1,4 0-1,-4 0 2,-4-1-2,4 1-1,0 0-3,-4 0 0,4 3-3,-5-2 1,5 2-1,-4 0 0,4 2 0,-4 1 0,0 0-2,4 4 0,-5 2 2,1 2 0,0 2-1,0 0 0,0-2 4,4 8 2,-5 0-2,5 2 1,-4 1-2,4-8 0,4 5-2,0-4 1,0-3 0,4-2-1,4-2 0,0-2 0,1-3 3,3 1 1,-4-4-1,4-7-1,1 4-1,3-11 0,0-2-1,1 1 1,-13 0-1,8 5-1,-4-1-1,-8-5-2,4 6-2,-4-1-5,0-5-5,-4 7-8,0-1-9,0 4-9,0 1-7</inkml:trace>
  <inkml:trace contextRef="#ctx0" brushRef="#br0" timeOffset="130586.4692">13817 8777 355,'0'0'42,"0"0"-5,0 0-5,0 0-5,0 0-6,4 0-5,-4 0-3,4 0-4,5 0-1,-1 0-2,4 2-4,0-2-4,-3 0-7,-1 0-8,8 0-7,-4-2-7,-3 2-8,-1-3-4,12-4-10</inkml:trace>
  <inkml:trace contextRef="#ctx0" brushRef="#br0" timeOffset="130783.4804">13817 8907 264,'0'4'40,"0"-1"-2,0-3-3,0 3-2,0 0-1,0 3-5,0-6-4,4 7-4,0-7-7,-4 0-3,9 0-1,-1 3-2,4-3-4,0 0-5,1 0-2,3 0-5,-4-3-5,1 0-5,-1-4-4,0 4-2,5 0-5,-1-3-4,-4 2-8</inkml:trace>
  <inkml:trace contextRef="#ctx0" brushRef="#br0" timeOffset="131381.5146">14648 8764 218,'0'-3'33,"0"0"-7,0-3 1,0 2-6,0-2-1,0 1-3,0-1-3,0-4 1,0 4-2,0-4-4,0 3-1,0 0 3,0-2 0,0-1 0,-4 2-3,4-1 2,0 2 1,-8-2 0,0 1 0,8-2-3,-4 1 0,-4-1-2,3 1-3,1 1 0,-4 4 0,-4 1 0,0 0-2,3 3-1,-3 0 2,0 0 1,0 3 0,-1 4-1,1 4-1,-4 5-1,-1 0 0,1 1 2,0 5-1,-1-1 1,1 3-2,-5 4 1,1 3 0,3-1 1,1 3-2,0-3 0,3 7 2,1-5-1,4-2 0,4 0 1,4-3 0,0-1 2,4-2 0,0-5 2,4-2 1,9-4 0,-1-7-1,0 1 4,9-7-2,-1-4 1,1-8 0,0-6 1,-1-7 2,5 1-2,-1-2 2,-3 3-2,0-4-1,-1-5-2,1 2-2,-13-1-2,8 4 0,-11-1 0,-5 4-1,0-3-5,0 1-3,-4 3-1,-4 3-6,-8 6-2,-1-2-6,1 5-4,0 2-10,-9 5-6,9 1-10,-4 3-7</inkml:trace>
  <inkml:trace contextRef="#ctx0" brushRef="#br0" timeOffset="133381.629">9625 10030 247,'0'-7'29,"0"4"-1,4 3-2,-4-5-4,0 2 3,0 0-1,0 3-1,0-3 0,0 3-1,0 0-1,0 0-1,0-3-3,0 3-3,0 0-1,0 0 0,0 0-4,0 6 3,0-3-4,0 12 1,0 4-1,0-2-1,0 9-1,0 1 2,-4 3-3,0 2-1,-4 1 0,0-3-2,3 4 1,-3-1-3,0 5 2,4-3 0,-4 0-1,4-2-1,4-2-3,-4-4-4,-1-2 0,1-4-2,4 1-4,0-8-3,0-1-3,0-7-4,-4 1-5,4-2-1,0-2-5,0-3-4,0-3-4,0 1-1</inkml:trace>
  <inkml:trace contextRef="#ctx0" brushRef="#br0" timeOffset="133736.6493">9821 10195 215,'0'-3'32,"0"0"0,0 3-6,0 0-6,0 0-5,0 0-4,0 0-4,0 0 1,0 3-6,-4-3 0,-8 3 2,0 13-1,0-2 6,-1-1 2,1 3 2,0-2 3,-1 2-3,1-2 3,0 2-2,0-3 3,-1 1-2,1 2-3,4 0-1,-4-5-2,7 2-2,-3 0 0,4-5-2,0 1 0,0-2-2,4 2 2,0-3-2,4 1 2,-4-4-2,0-1 1,4 1 1,8-3 0,1 3-1,-5-3-2,8 0-1,-8 0-1,5 0-2,-5 0-4,0 3-4,-4 0-1,0-3-6,0 7-3,1-4-2,-1-3-4,0 0-5,0 3-4,4-3-5,-4 0-1</inkml:trace>
  <inkml:trace contextRef="#ctx0" brushRef="#br0" timeOffset="133970.6627">10051 10263 377,'4'0'39,"0"0"-6,-4 0-7,4 0-5,0 0-6,4 0-5,-4 0-6,5 0-9,-5 0-5,4 0-8,0-3-3,-4 3-4,4-3-4,-4 3 1,1-6-4,3 3-4,0-4-5</inkml:trace>
  <inkml:trace contextRef="#ctx0" brushRef="#br0" timeOffset="134147.6729">10026 10403 277,'0'0'45,"0"4"-4,0-4-4,0 0-5,0 3-5,4-3-8,4 0-4,1 0-7,-1 0-8,0 0-9,0-3-8,-4-1-3,5-2-5,-5 0-5,4-1-3,0 2-5</inkml:trace>
  <inkml:trace contextRef="#ctx0" brushRef="#br0" timeOffset="134418.6884">10366 9987 351,'0'0'50,"0"3"-6,0 0-8,0 4-6,0 8-5,0 3-6,-4 4-3,4 5-6,-4 0 0,4 2-1,0 1-2,-8 0 0,-1 0-3,5 5-2,0-1 2,0-1-3,-4-6-2,4-3-6,4 2-5,-4-6-3,0 6-10,0-12-11,4 2-7,0-5-9,0 2-2</inkml:trace>
  <inkml:trace contextRef="#ctx0" brushRef="#br0" timeOffset="135328.7404">10726 10284 238,'0'0'39,"0"-3"-2,0 3-1,0-3-4,0 3-1,0 0-4,0 0-2,0 0-1,4 0-2,-4 0-5,4 0-1,-4 0-2,9 0-2,-5 3-2,8-3-2,-4 0-3,4 0 0,1 0-2,3-3-2,5 3 1,-1 0-1,-8-3 1,13 3-1,-5-4-1,-3 1 0,7 3 0,-3-3 0,-5 1 0,5 2 0,-1-3 0,1 3 0,-9-3 0,0 3 0,0 0 0,-3 0 0,-1 0 0,-8 0-1,4 3 0,-4-3 1,0 0 1,0 0-2,0 3 1,-4-1 0,-4 1 1,4 7-2,-9-1 2,1-2-2,0-3 2,3 6 0,1-1-1,0-2 0,0-1 0,0-1 0,0 1 0,3-1-1,1 0 0,4-2-2,0 0 2,0 0-2,0 1 2,0-1-1,4-3 2,-4 0-1,13 0-1,-1 0 2,0-3 0,1-1 0,-1-5 0,0-1 0,5 2 0,-5-4 0,4-1 0,-4-1 1,1 4 1,-1-3 2,-8 5 0,4-4 5,-4-1-2,1 3 0,-5-4 0,0 1-1,0 1 1,0 1 1,-5-2-3,1 3-3,0 1 0,-4 1-1,4-2 0,-4 1-3,4 2-2,-5 1-5,5 3-4,0 1-2,0-1-8,0 3-12,4-3-7,-4 0-9,0 3-5</inkml:trace>
  <inkml:trace contextRef="#ctx0" brushRef="#br0" timeOffset="135740.764">11656 10033 305,'0'0'32,"-4"0"-6,4-3-5,-5 3 0,5 0-4,-12 0 0,4 0-1,0 0-3,0 0 1,-5 6 1,5-6 1,0 3-1,-4-3-3,8 0-1,-5 0-2,-3 0-1,4 0 0,0 3-2,-5-3-1,5 0-2,-4 4 1,0-1-2,3 0-1,1 5 0,0 1 1,4 4-1,-4 0 0,-4 1 2,12 2-1,-9-2 0,5 2-1,4 3 1,-4-1-1,4 4 3,0-1-2,0-2 0,4-2 0,0-1-1,0 2-1,5-2 0,-1-4 1,0 1-1,4-5 0,1 2-1,3-7 1,-4 0-5,0 0-1,5-3-8,-5-3-5,0 0-10,1-4-9,-1-2-7,-4-1-6</inkml:trace>
  <inkml:trace contextRef="#ctx0" brushRef="#br0" timeOffset="136286.7952">11860 10302 331,'0'-4'42,"4"4"-7,-4 0-8,4 0-5,1 0-2,-1 0 1,0 0-5,4 0-2,-4-1-2,0 1-1,4 0-4,1 0 0,-1 0-1,0 0-1,0 0-1,0 0-2,-4 0 0,0 0-1,-4 0 0,5 0 0,-1 1-3,-4-1 1,0 0-1,0 10-2,0-1 2,0 1-2,0-4 1,-4-1 1,-1 5-1,1-4 1,-4 0 0,0 4-2,-4-4 3,4 2-1,3-1 0,1-4 0,0 3 0,0-3 0,4 1 0,0-1 1,0 0 1,0 2-1,0-5 0,0 3 1,0 0 0,4 0 1,9-3 3,-5 3 2,0 1 0,4-4 1,-4 3-1,1-3-2,-1 3-1,0-3 4,0 3-2,0 0-2,-4 0 1,0 4-1,1-4 2,-1-1 1,4 4-2,-8 0 0,0 4 1,0-1-3,-4-1 1,0 2 0,4-4-1,-9 1 1,1-1-1,0 0 1,-4 1 0,4-3-1,-5 3-1,1-1 0,4-3-1,0 4 0,-5-4-1,9-3-6,0 0-2,-4 0-3,4 0-7,0 0-6,0-3-8,4 3-8,0-10-4,0-3-6,12-10-5</inkml:trace>
  <inkml:trace contextRef="#ctx0" brushRef="#br0" timeOffset="136528.809">12339 10146 478,'8'0'40,"-8"0"-10,5 0-8,-1 0-2,0 0-8,4 0-2,0 0-3,4 0-3,1 0-4,-5 0-3,0 0-3,0-3-1,0-1-2,-3 4 0,-1 0-7,4 0-6,-4-1-5,-4 1-9,0-7-5,0 7-5,-12 0-6</inkml:trace>
  <inkml:trace contextRef="#ctx0" brushRef="#br0" timeOffset="136674.8174">12339 10251 217,'0'0'43,"0"0"-2,0 3 2,0 0-1,0 3 0,4-4-6,0 4-5,5-2-6,-1-4-8,0 0-3,0 0-5,5 0-4,-5 0-5,4 0-5,4 0-7,-3 0-8,-1-4-11,0 1-12,-4-2-13</inkml:trace>
  <inkml:trace contextRef="#ctx0" brushRef="#br0" timeOffset="137419.86">12949 9718 284,'0'0'39,"0"0"-2,0-3-10,0 0-5,0 3-5,0 0-5,0-3-2,0-1-1,0 1-1,4-2 1,5-1 2,-9 0 3,4-4 0,0 1 1,-4 6-3,0-4-4,0 6 0,0-6-2,0 1-2,-4-1-2,0 7 1,-5-6-1,5 6-1,-4 0 1,-4 0-2,4 0 0,-1 3 0,1 0 0,0 4 2,-4 2 0,0 6 0,-1 1 1,5-4-1,-4 3 1,8 4-2,-5-5 2,1 2 0,8 0 0,0 1 0,0-1 0,0 0 0,0 2 0,0-6-1,0 3 0,0-3 0,0-2-2,8 1 1,1 2-1,3-7 1,0 4-2,5-10-2,-5 0-3,-4 0-4,4 0-4,1-4-5,-1 1-8,4-6-6,-3-4-6,-5 8-1,4 2-4,0 0 0</inkml:trace>
  <inkml:trace contextRef="#ctx0" brushRef="#br0" timeOffset="137640.8727">13158 9864 313,'0'0'36,"0"-3"-5,4 0-4,-4 3-3,0 0-4,0 0 2,0 3-1,0 4-3,0-4-5,0 13-2,0-2-3,0-1-2,0 3-2,0 1 2,0-1-10,0 0-4,0-2-9,0 2-4,-4-5-7,4-4-3,0 2-4,0-6-4,-8 13-7</inkml:trace>
  <inkml:trace contextRef="#ctx0" brushRef="#br0" timeOffset="137932.8894">13502 9678 356,'0'-3'34,"0"3"-9,0-3-4,0 3-1,4 3-4,-4-3-3,4 7-4,0 2-2,0 2-2,0 5 0,1-6-1,-1 7 4,0-1-3,-4-2 2,0 2-3,0 0-2,0 0 0,0-5-1,4 5-6,-4 2-9,0-6-8,0 1-7,0-7-8,0 2-9,-4 21-8</inkml:trace>
  <inkml:trace contextRef="#ctx0" brushRef="#br0" timeOffset="138137.9011">13441 9794 369,'0'-3'38,"0"3"-1,0-3-4,4 3-6,8 3-8,0-3-5,1 0-7,-1 0-6,4 0-5,1-6-5,-1 3-3,-4 3-2,5-3-2,-1-1-4,-4 3-1,1-2-1,-1-4-6,-8 4-1,8 0-2,9 3-10</inkml:trace>
  <inkml:trace contextRef="#ctx0" brushRef="#br0" timeOffset="138538.924">13973 9645 270,'8'-3'34,"-8"0"-6,0-1-4,0 1-5,0-3-6,0 3-2,0-2-4,0 2 0,0 0-4,0-1 0,0-2 5,0 0-1,-8 3 3,8-4 1,-4 4 0,-4 3 4,-1 0-2,1-3-1,-4 3-1,4-2-2,-1 2-2,-3 2-2,4-2-3,4 3 1,-4 0-1,0 7 1,3-1-1,-3 1-1,4 1 0,-4 2 2,4-1 2,0 3-2,0 1 0,0-1-1,-5 0 3,9 1-1,-4 1 0,0 2-1,4-1 0,0-2 0,0-4 0,0 3 1,4-3-1,0-2-1,5-1 0,3-1-1,-4 2 0,-4-7 1,4 0 0,5-3-3,-1 0-5,-4 0-1,-4 0-2,4 0-5,-4-3-5,1 0-6,3 0-6,-8 0-12,4-4-8</inkml:trace>
  <inkml:trace contextRef="#ctx0" brushRef="#br0" timeOffset="138956.9479">14210 9864 244,'0'-3'29,"0"0"-5,4-8-5,0 5-1,-4-1-5,0 1 3,5 1-5,-5-1-2,0-1 2,0 4 1,0-3 0,0 3 3,0-1 1,0 1 0,0 0 0,-5 0-1,1-3-4,0 1-1,-4-2-3,4 4-1,4 0-1,-8 0-1,4 0-3,-5 3 0,5 0 0,-4 0 0,4 0-1,-4 3-1,0 0 2,0 3-2,-5 2 2,5 5-1,0-3 0,0 2-1,0-2 2,-1 4-1,5 2 0,0 2 0,0-3 0,4 1 0,0-1 2,0 1 2,0-2-1,4-5 1,4-2 2,1-1 0,3 1 1,0-7-2,0 0-1,1-4-1,3-2-3,-8-4-4,4-4-1,-3-2-2,-5 4-7,-4 0-3,4 3-6,-4 2-4,0 1-6,-4 0-8,4 6-3</inkml:trace>
  <inkml:trace contextRef="#ctx0" brushRef="#br0" timeOffset="139413.9741">12908 10317 290,'0'0'26,"0"-3"-5,0 3-1,9-3-1,3 3 4,8-3 0,5 0-1,-5 0 0,1-1 2,7 3-1,1-2-3,-4-1-3,7 1-2,-3-3-4,4 3 2,0 0-4,-1-1 0,1-2 0,4 4-1,0-1 0,0-3-1,8 0 2,-4 2 0,0-2-1,4 0 0,0-1 0,0-2 1,4 1-3,-4 1 0,-4-2-2,4 3-1,0-2-1,-4 1 0,-4-2 0,4-1-1,-5 1 0,-3 4-1,-4 2 0,-1-4 0,1 1 0,-4 3-3,-5 0-2,1-1-2,-5 4-4,0-3-1,-3 0-4,-1 3-2,0 0-5,-4 0-4,1 0-5,-5 3-6,0-3-5,0 0-5,-4 0 1,-8 7-5</inkml:trace>
  <inkml:trace contextRef="#ctx0" brushRef="#br0" timeOffset="146044.3533">13338 10483 327,'0'-3'45,"0"3"-4,8-4-4,-8 1-6,0 3-8,5-3-3,-1 3-4,-4 0-5,8 0-1,-4 0-3,4-3-1,0 0-3,0 3 1,5 0-1,-1 0-1,0 0 0,1 0-1,-5 0-1,4 0 1,-4 3-1,0 0 1,-3 0-1,-1 4 0,0 2 0,-4 5 0,0-1-1,0-3 3,0 2-2,0 0 0,0 3 1,-4-2-1,4-2 0,0 5 0,0-3 0,-4-2 1,-9-1-1,9 6 0,0-5 0,-4-2 1,4 4 0,0-5-1,0 8 0,4-7 1,-5 1 1,-3-2 0,0 1 0,8-6-1,0 1-1,-4-1 0,4 3 0,0-3 0,4 1 0,-4-1 0,8-2 0,-4-1 0,0 0 0,1 0 0,3 0 2,0 0-1,4 0-1,-4 0-2,1-1-1,-1-2-4,0-1-1,0-5-3,-4 9-5,4-7-4,-3 7-4,3-3-4,-4-3-6,0-5-4,4 4-5,8-23-9</inkml:trace>
  <inkml:trace contextRef="#ctx0" brushRef="#br0" timeOffset="146257.3655">13809 10569 399,'0'0'48,"0"0"-7,0 0-8,0 0-8,0 0-5,4 0-7,-4-4-3,4 4-3,-4 0-7,0 0-2,0 0-4,0 0-6,0 0-6,0 0-3,0 0-5,0 0-3,0 0-5,0 0-4,0 0 0,8 0-7</inkml:trace>
  <inkml:trace contextRef="#ctx0" brushRef="#br0" timeOffset="146885.4014">14046 10376 305,'0'-3'34,"0"0"-11,0 0-5,5 3-1,-1 0 0,4-3 0,0 3 2,-4 0-3,0 0 0,0-4-1,0 4 0,5 0-3,3 0-3,-4 0-1,0 0-1,5-3-1,-1 3 0,-4-3-3,0 3 0,-4-3-1,4 3-2,1 0 1,-5 0 0,-4 0 0,4 0-2,-4 0 0,0 0 2,0 0 0,0 3-1,0-3 0,0 3 0,0 10 0,-4-4 0,0-1-1,-9-1 2,5-1-2,0 1 2,4-1-1,0 2 0,-4-5 0,4 3 0,4 1 0,-5-1-1,1 0 0,4-2 1,0 2 0,0-4 0,0 4 0,4-3 0,1 0 1,-1 0-2,8 1 0,-4-1 1,-4 0 0,4-3 1,-4 0 0,5 0 0,-5 0-1,0 3 0,4-3 0,-8 3-1,8-1 3,-4 4 1,0-6-1,1 3 0,-1 1 1,-4 5 2,0-2-1,0-1 1,0-3-2,0 7 1,0-2-1,0-2 0,-4 3-1,-1 1 0,5-2 0,-4-2-1,0 1-1,0-1 0,0 0 2,0-2-2,-4 4 0,4-2 1,0-3-1,-5 0 1,1-3-1,0 0 0,0 0 0,0 0-2,-1 0-5,-3 0-3,4 0-5,0 0-3,0-3-6,4 3-5,-1-3-7,1 3-3,4-6-4,-8-15-10</inkml:trace>
  <inkml:trace contextRef="#ctx0" brushRef="#br0" timeOffset="147292.4247">14849 9944 318,'0'6'46,"0"-6"-5,0 3-3,4-3-7,-4 4-7,8-4-5,0 3-7,1-3-1,3 3-3,4-3-4,-8 6-4,5-6-3,-5 0-5,4-3-3,-4 3-2,5-3-8,-9 3-6,4-6-5,0 6-7,-4-4-8</inkml:trace>
  <inkml:trace contextRef="#ctx0" brushRef="#br0" timeOffset="147461.4344">14820 10198 294,'0'0'45,"0"3"-4,0 1-3,4-1-2,-4-3-8,4 3-8,5-3-5,3 0-4,0 0-8,0 0-9,1 0-13,-1 0-13,0-3-7,-3-4-7,31-16-6</inkml:trace>
  <inkml:trace contextRef="#ctx0" brushRef="#br0" timeOffset="149914.5747">15627 9543 230,'0'0'40,"0"-1"-4,0 1-2,0 0-5,0-3-1,0 3-8,0 0-2,0 0-4,0 0 1,0 0 4,8 0-2,0 0 0,-4 3-4,0-2 2,0 2-3,-4 10 1,0 0-2,0-2-3,5 2-2,-5 3-2,-5-2-1,5 2-1,-8 5 1,8 1-1,-4-8-6,0 5-1,0-3-4,4-5-5,0 2-6,0-4-9,0-1-6,0-1-7,0-4-8</inkml:trace>
  <inkml:trace contextRef="#ctx0" brushRef="#br0" timeOffset="150278.5955">15266 9930 300,'5'0'35,"-5"0"4,8 0 4,4 3-1,4-3-9,1 6-5,3-6-7,5 3-2,-1-1-3,1-2-2,4 0 2,3 0-2,-3 3-3,0-3-4,-1 0 0,1 0 0,0 0-1,-5 0-2,-3 0-1,7 0 0,-3 0-2,-5-3 2,1 1-2,3 2-1,-7 0 3,3-3-3,1 3-2,-1-6 4,1-4-2,-9 1-2,8 2-3,1 4-3,-9 0-3,-4 1-1,5-1-5,-5 0-3,0 3-8,-4 0-5,-4 0-7,4 0-3,0 0-1,-4 3 1,-8 15-4</inkml:trace>
  <inkml:trace contextRef="#ctx0" brushRef="#br0" timeOffset="150968.635">15770 10275 225,'0'0'35,"0"0"-5,0 0-4,0 0-3,0-4-6,4 4-5,0-3-4,-4 3-2,0-5 1,0-1 2,0 0-1,0 3 2,0-1 1,0 1 1,0-3-1,0 3 3,0-4-1,-4 3-1,0-1-1,0 5 0,0-2-4,-4-4-1,4 3-2,-5-1-1,5 1 1,-4 3-2,4 0-1,-4 0 0,0 0 0,-1-3 1,5 3-2,0 0 1,0 0-1,-4 0 0,0 0 0,0 3 0,8 0 0,-9 1 0,1 5 0,4-1 0,-4 5 0,0-4 1,0 4-2,-5-2-1,9 2 2,-4 3 0,0-2 0,4 5 0,-4-1 1,8 4-1,-9-5 0,9 6 0,-4 1 0,4-2 0,0-5 1,0 4-1,4-2 0,-4-3-3,13-2-4,-5-1 2,0 0 2,4-4 0,5-7-1,-9 1 3,4-3-1,0 0 0,-3 0 2,3 0 0,-8 0-1,8 0 1,-4-3 0,1 1 0,-5-4 0,4-1 1,-8 1 5,0-3 2,4 1 0,0 4-4,-4-2 0,0-7 1,0 7-1,0 0 1,0-2 0,0 3 1,-4 0-1,0-1-2,0-1 0,-4 4-1,-1 0 1,1 3-1,-4-3-1,4 3 1,-4 0-2,-1 0 0,1 0-1,4 3-3,-5-3-2,1 0-2,4 3-4,4-3-5,0 3-4,0-3-10,4 0-9,-4 0-6,4 0-3</inkml:trace>
  <inkml:trace contextRef="#ctx0" brushRef="#br0" timeOffset="151623.6724">15696 9483 135,'0'-3'11,"0"0"2,0-1-3,0 1 2,0 3 1,-4 0 3,4-3-4,0 3 1,-4 0-2,4-3 3,0 0 0,0 1 2,0-1-1,-4 3 1,4-3 0,0 3-1,0-4 1,0 4-3,0 0 1,0 0-2,0 0-2,0 0 2,0 0 1,0 0 1,0 4 1,0-4-2,0 3-3,0 8-1,-4 2-1,4 3-3,-4-5-1,4 1 0,0 1-1,0-2-2,-4 2 1,0 3 0,4-2-1,-4 2 2,4 0-3,-4-2-7,-1 2-2,5-3-10,0-2-5,0 2-5,0-1-5,0 0-7,0 4-3</inkml:trace>
  <inkml:trace contextRef="#ctx0" brushRef="#br0" timeOffset="160587.1851">9559 11360 230,'0'-3'33,"0"0"-3,0 0-7,0 0 0,9-1-5,-9 3 0,0 1 1,4-3 0,0 3 3,0 0 4,-4 0-2,4 0-2,-4 3-2,0-3-1,4 1-2,-4 12-3,4 0 0,-4 4-3,0 2 0,0 5-2,0 7-2,-4 7 1,4-5-2,-4 7-2,-8 0-1,8 2-1,0-2 0,-9 0-1,5-7 0,4-2-5,0-1-1,4-2-3,-4-7-2,4-2-5,0-1-4,0-2-6,0-5-6,0 1-7,0-5-3,0-4-5,0 0-1</inkml:trace>
  <inkml:trace contextRef="#ctx0" brushRef="#br0" timeOffset="160999.2087">9776 11550 313,'0'0'34,"0"0"-6,-4 0-5,4 0-4,-4 6-3,4 7-5,-8-2-4,4-2 0,-4 7-2,4-3-2,4-2 2,-8 2 0,3-1 1,-3-4 0,0 5 1,0 0 0,-4-2 2,-1-1-2,5 2 0,0 1-1,-4-5 1,-1 1-1,-3 7 0,0-5 0,3 2-2,1 0 1,0-4-1,-1-1 1,9-1-1,-4-1 1,0 4 0,4-4-1,0 0 0,4-1-1,0-2 0,0 4 0,4-1 2,8-3-1,-4 4 0,5-4-2,-1-3 0,4 0 0,1 3-3,-1 0 1,-4 0-2,-3 0-4,-1-1-1,0 1-1,0 0-1,-4 1-5,-4 5-1,4-2-6,-4-4-4,4 0-7,-4 0-8,0 2-5,9 17-7</inkml:trace>
  <inkml:trace contextRef="#ctx0" brushRef="#br0" timeOffset="161279.2247">10014 11702 397,'0'0'45,"0"0"-9,0 0-5,4 0-10,-4 3-3,4-3-5,0 0-4,0 4-1,4-4-3,1 0 0,-5 6-3,4-6 0,0 0 1,0 0-3,-4 0-4,5 0-3,-5 0-4,4-3-5,-8 3-5,4 0-3,0 0-4,-4 0-4,0 0-5,0 0-2,0 0 2,-16 3-5</inkml:trace>
  <inkml:trace contextRef="#ctx0" brushRef="#br0" timeOffset="161463.2352">9985 11864 240,'0'0'30,"0"0"1,0 0 0,8 4-3,-8-1 1,5 0 2,3 0 0,-8 0-8,4-3-4,0 0-6,0 0-3,4 0-3,0 0-2,-4-3-5,5 3-4,3-3-7,-8 0-5,4-4-3,0 4-7,5-2-5,-5-1-3,-4 3-4,0-4-1,8 4 2</inkml:trace>
  <inkml:trace contextRef="#ctx0" brushRef="#br0" timeOffset="161929.2619">10313 11580 302,'4'-3'42,"-4"1"-4,4-1-4,4 0-4,-4-1-5,0 1-3,0 3-4,5 0-5,-1 0-4,-4 0-1,8 0-1,-4 3-3,-4 1 0,5-1 0,-1 0-1,0 2-1,0 1 0,0 4-1,1-1-1,-1 1 1,0 1 1,-4-2-1,4 1 0,-4 3-1,-4-2 1,0 2-2,0 1 2,-4 2-2,4 0 1,-8-5 0,4 5 0,-8 0 1,3-2-2,1 2 2,-4 0 0,4-5-1,0 1-1,4 4 0,-5-4 2,9-3-2,-4 4 1,-4-1 0,4 0 0,0-3 1,0 1 1,4-2 0,0 1 1,0-2-1,-4-1 1,4-3-1,4 0 0,-4 0-2,0-3 2,4 4 0,8-4 0,-4 0 0,5 0-3,-5-4 1,8 1-1,-4-3-1,1 0-3,-1-1-2,-4 4-5,5 0-5,-5 0-3,0 1-4,-4-1-11,4 0-5,-4 0-5,13-10-8</inkml:trace>
  <inkml:trace contextRef="#ctx0" brushRef="#br0" timeOffset="162559.2979">10861 11801 417,'0'0'38,"9"0"-9,-9 0-6,0 0-5,4 0-6,4-3-4,-4 3-1,4 0-2,-4 0 0,8 0 0,1 0 2,-5 0 0,0 3 0,4-3 1,1 0-2,-1 0 2,4 0-3,1 0-1,-1 0-2,5 0 0,-5-3 0,0 3-1,5-4 1,-1-2-1,1 0 1,-1 1-1,-3-1 0,-1 2-1,4-2 0,-7 3 0,3-4 0,-4 4 0,1 0-1,-5 3 2,0-3-1,-4 0 0,4 1 0,-8 2 0,4-3 0,1 3 0,-5 0 0,0 3-1,0-3 2,0 0-1,0 8 0,0 2 0,-5-1 0,1 4 0,-4-5 0,-4 1 0,4 4 0,4-3 0,-5 1 0,1-2 0,0 1 0,4 1 0,-4-1 0,8-1 0,-4 1-2,4-1-1,0-1-1,0-2 2,0-2-1,0-1 2,0-3-1,0 0 2,4 0 0,4 0 0,4-3 0,-4-4-1,5-1-1,-5-1 2,4-1 0,-4-2 1,1 2-2,-1-1 2,-4 1 1,4 1 1,-4 1 2,4-5 0,-4 4 1,-4-1 0,0 0 0,0 3-1,0-3 0,0-3-2,-4 4 0,4 1 1,-8-5-1,4 4-1,-4-1 0,4 2-2,0 2 2,0-4-5,-1 1-2,1 1-4,0-2-4,0 1-1,4-1-6,0 2-12,-4 5-13,4-7-16</inkml:trace>
  <inkml:trace contextRef="#ctx0" brushRef="#br0" timeOffset="163491.3512">11922 11618 236,'0'-3'34,"0"3"-6,0 0-4,-4-3 0,4 3-3,-4 0-5,4-7-1,0 7-5,0-9-1,-5 2 0,5 1-1,-4 3 1,0-2 2,0-1-1,-4-4-1,4 4 2,0-1-1,0 4 2,-5-5-1,1 2-3,-4 0 0,4-1-1,-4 7-2,3-6-1,-3 6-1,0 0 0,0 3 2,-1-3-2,5 6 0,-8 4-1,7 3 0,-3-2 1,0 5 0,4-2 0,-5 8 0,5 5 2,0-1-1,0 1 0,4 0 0,0 3 1,0-1 1,0-2-2,4-4 1,0 6 0,4-8 0,0 1 0,0-5-2,4-4-1,4 0 2,5-5-2,-5 1 0,0-5 0,0-1 0,5-3-1,-5-3-1,5-1 2,-1 1-1,-8 0-4,4-3-2,1-2-4,-5 1-3,-4 1-1,0 0-7,0 6-5,0 0-5,-4 0-7,0 0-3,0 0-3,0 0 1,4 3 1</inkml:trace>
  <inkml:trace contextRef="#ctx0" brushRef="#br0" timeOffset="163967.3784">12110 11874 306,'-4'0'35,"4"0"-3,0 0-5,0 0 0,0-3-5,0 3-2,0 0-2,0 0-4,0 0 1,0 0-2,0 0 0,0 3-3,4 6-2,-4 1 2,0-1-2,0 3-2,0-3 0,0 1-2,0-2 0,0 1-1,-4 4-1,4 3 0,-4-8-2,-4 1 0,4 4 0,-5-5 1,9 1 0,0-2-1,-4-1 1,4 4 0,0-4-1,0-1-1,0-2 2,4-3-1,-4 3 0,4 4-1,1-1 2,3-6-2,-4 3 2,0 0-2,4-3 2,4 0-2,-8 0 2,5 0-1,-1 0 0,0-3-1,4 3-3,1-3 0,-5 0-1,0 0-1,0 3-3,0 0 1,5 0-4,-9 0-3,4-4-2,-4 1-6,-4 3-4,4 0-3,0 0-5,0-3-4,-4 0-1</inkml:trace>
  <inkml:trace contextRef="#ctx0" brushRef="#br0" timeOffset="164217.3927">12266 11877 290,'0'0'44,"0"0"-4,0 0-3,0 3 0,0 0-7,-4 4-4,4 5-3,0 0-5,0 7-3,-5 1-3,1 3-4,4-3 0,-8 1-5,4 4 2,4-1-4,-4 5-2,4-8-5,-4-1-6,4 2-2,-8-6-7,8-1-5,0 1-2,0-4-5,0-4-4,-4-5-3,4 1-5</inkml:trace>
  <inkml:trace contextRef="#ctx0" brushRef="#br0" timeOffset="164487.4082">12618 11751 377,'0'0'32,"0"0"-5,8 0-2,-8 0 1,8 0-6,0 0-5,9 0-5,-9 0 0,4 0-4,-4 0-1,5 0-2,-1 0-5,-4 0-3,-4 0-7,4-3-6,1 3-3,-5-3-8,0 3-6,-4-6-9,-8 4-7</inkml:trace>
  <inkml:trace contextRef="#ctx0" brushRef="#br0" timeOffset="164672.4188">12597 11944 271,'0'0'39,"4"0"-4,0 0-3,-4 0 0,0 0-4,13 0-6,-5 0-7,-4 0-2,8 0-4,1 0-9,-5 0-9,4-3-10,-4 3-5,0-2-5,1-4-2,3 3-1,-4-4 0,4 4-1,9-7-2</inkml:trace>
  <inkml:trace contextRef="#ctx0" brushRef="#br0" timeOffset="165970.493">13334 11305 222,'0'0'32,"0"0"-5,0-3 0,0 3-5,0 0-8,0 0-2,0 0-1,0 0-5,0 0 3,0 0-1,0 0 3,0 0 1,0 0 2,-8 0-2,8 0 1,0 0 1,0-4-2,-4 4-2,0-4-1,-4 4-1,8-10-2,-13 4-3,13 3 1,-4-1-2,4-2-1,-8 1 0,-4-1 0,8 3-1,0 0 0,-1 3 0,-3 0 0,0 0 0,4 0 2,-4 0-2,0 0 2,4 3 1,-9 3 3,5 2-2,0-2 1,4 7 0,-4 1-1,-1 2 2,1 0-4,4 2 3,4 1-1,0 1 0,-4 3-1,4 4 1,0-3 1,0 1-2,4-4 0,0 1 0,0-5 0,4-1-1,5-1-1,-5-9 0,0 3-1,4-5 1,-3-4 0,3 0 0,-4 0-1,4 0-2,-3-4-2,-5 1-2,0 0-3,0-6-4,-4 4-2,0 2-4,8-1-7,-8 1-3,4 0-4,-4 0-2,0 3-4,0-3 3,-4 12-7</inkml:trace>
  <inkml:trace contextRef="#ctx0" brushRef="#br0" timeOffset="166471.5217">13514 11575 258,'0'0'37,"0"-3"-2,0 3-7,0 0-2,0-3-5,8 3-2,-3 0 3,3 0 0,-4 0-1,4 0-5,-4 0-5,0 0 0,4 0-3,1 0-3,-1 0-1,-4 0-1,4 3 0,-4 0-2,4 2 0,-4-2 0,-4 0-1,9 3 1,-9 1 0,4-4-1,0 0 0,-4 4 0,0-1 2,0 2-1,0 1 1,0-2-2,-8-1 0,8 5 0,-9-1 0,5-1 0,-4-2 0,4-1-2,0 5 2,0-1 2,-4-4-2,4 4 0,-1-4 0,5-1 0,0-2 0,0 3 0,-4 1 0,4-4 0,0 3 0,0-3 0,0 1 1,0-1-1,4 0 0,-4-2 0,9-1 1,-5 0-1,0 0 1,4 0-1,0 0-3,-4-1-5,0-2 0,5 0-5,-1-1-3,-4 1-3,4-3-4,-4-1-2,0 1-5,0 0-1,5 4-5,-5-1-1</inkml:trace>
  <inkml:trace contextRef="#ctx0" brushRef="#br0" timeOffset="166911.5468">13989 11308 212,'0'0'24,"0"0"3,0 0-4,0 0 1,0 0 2,0 0-2,0 0 0,0 6 2,0-6-3,0 16-1,0-2-6,0-1 1,0 3-5,0 2-1,-4-3-4,4 3 0,0 4-4,-4-7 1,4 7 0,4 2-2,-4-2 0,0-1-3,0-6-6,-4 3-3,4-2-5,0 0-4,0-2-5,-4-1-3,0-4-3,4-2-3,-4-3-4,4-4-2</inkml:trace>
  <inkml:trace contextRef="#ctx0" brushRef="#br0" timeOffset="167194.563">13907 11500 294,'0'0'29,"0"-1"2,0 1-5,0 1-1,0-1-4,0 0-4,4 3-2,0 4-4,1-4-2,7 0-1,0 4-3,-4-1-1,1-3 0,-1-3-1,4 0-2,-4 0 0,0 0 0,1-3 0,-1 0-2,4 0-7,-4-4-7,-4 4-3,0 3-4,5-3-4,-1 0-3,-4 3 0,-4 0-2,20 0-10</inkml:trace>
  <inkml:trace contextRef="#ctx0" brushRef="#br0" timeOffset="167790.5971">14575 11357 201,'0'0'31,"0"0"-6,0 0-3,0 0-4,0 0-3,-4 0-2,4 0-3,0-3-4,0 3 4,-5 0-1,5-10 0,0 6-1,0-1 2,-4 0-2,0 2 0,0-3-3,4 2 3,0-2-3,0 0 3,-4 6-1,-4-3 1,8-1-2,-8 0 1,8 4-4,-4-4 1,-5 4-3,5-3 0,0 3 1,-4 0-2,4 0 2,-4 0-1,0 3-3,-1 1 3,1-4 1,4 3 1,-8 2 3,4 4 0,-1 4 1,1-2 2,0 5-1,-4-3 1,4 2-1,3 3 0,-3-2-2,0 8 2,0-5-3,4-2 1,0 6-2,4-6-1,0-1 0,0-3 1,4-2-1,0-2 3,4 4 0,0-2-2,0-5 0,1-2 0,-1-1-2,4 0 0,-4-3 0,5 0-1,-5 0-2,4 0-4,-4 0-1,0 0-4,-3 0-7,3-3-4,0 3-10,-8-3-8,0-1-7,4 1-4</inkml:trace>
  <inkml:trace contextRef="#ctx0" brushRef="#br0" timeOffset="168045.6117">14693 11562 316,'0'0'42,"0"0"-6,0 0-3,4 0-2,1 0-4,-5 3-7,8 4-5,-8-4-3,8 2-2,-8 7-3,4 1-3,-4 3 0,0-2 0,0 2-2,0-1 1,0 1-3,0-2-5,0-1-4,-4-4-6,4 4-9,-4-5-4,4 1-7,0-2-8,-4-1-2</inkml:trace>
  <inkml:trace contextRef="#ctx0" brushRef="#br0" timeOffset="168824.6563">13138 11944 244,'0'0'27,"4"0"-3,-4 0-6,0 0-2,0 0 2,8 0 3,4 0 2,5 0 2,-5 0-2,4 3-1,1-3-1,3 0-2,1 0-1,-1-3-1,0 3-4,5 0-1,-4 0-2,-1 0 0,5 0-1,-1 0 0,5 0-3,-1 0 2,1 0-2,4 0 0,0 0 1,-1 0-1,5 0 1,0 0 2,4-3-1,4 1 1,-4-1 0,8 0 0,-4-4-2,4 1 0,4 3-1,1-4-1,-1 4-2,0 0 1,-4 1-1,0-1-2,-4 3 0,0 0-1,-4 0 1,-4 3-1,0-1 0,-8 1-1,-1 4 0,5-1 0,-4 0 2,-5 1 0,5-1-2,0-6 2,-5 2-2,1 1 2,3-3-1,1 0-1,-4-3 2,3 3-1,1 0-1,-4-2-2,-1-1-4,1-3-1,-5-1-4,-3 4 0,-1-3-3,-4 2-2,-4 1-3,-4 3-6,1 0-7,-5 0-9,0 0-10,0 0-5</inkml:trace>
  <inkml:trace contextRef="#ctx0" brushRef="#br0" timeOffset="170616.7588">13711 12165 217,'0'-7'47,"0"1"-2,0 3 0,0 0-4,0 3-5,0 0-5,0-3-6,0 3-7,8-4-2,-4 1-4,4 2-2,0-6-2,1 7-1,-1 0-1,8-6-2,-4 3 1,-3-4-2,3 7-1,0 0 0,1 0-1,-5 0 0,0 0 0,0 0 0,-4 4-2,0-1 2,-4 3-1,4 4 2,-4-6-1,0 0 0,-4 2 0,0-3-2,4 3-1,0 4-1,-8-4 0,4 5-1,-4-4-2,-5 2 0,9 1-1,-4-2-1,4 1 0,-4 1 2,4-4-2,0 1 4,0-1-1,-1-3 3,1-1-1,4 1 1,0 3 1,0-6 0,0 3-2,0-3 3,0 4 0,4 2 0,-4-6 0,0 0 0,5 3 0,3 0 0,0-3 0,0 4 1,-4-4 3,9 0 1,-9 0 0,0 1 0,4-1-1,-4 7 2,0-4-2,-4 3 1,0 4-2,0-4 0,4 3-2,-4-1 2,4 2 0,-4 0 3,0-1-2,-4-1 1,4 2-2,-4-1 1,-4 1 2,0-6 0,4 3 0,-5-1 1,1 0 0,-4 1-2,4-4-1,0 0-1,-1 0 0,1-3-1,0 0-2,-4 0 2,4 0-2,-1 0-3,1 0-2,0-3-3,0 3-2,0-3-2,-1 3-6,1 0-6,4-3-8,0-7-5,-4 1-7,8 2-4</inkml:trace>
  <inkml:trace contextRef="#ctx0" brushRef="#br0" timeOffset="170862.7728">14120 12317 435,'4'0'37,"-4"-3"-8,4 0-9,-4 3-5,9-3-5,-9 0-5,4 3-5,0 0-6,0 0-7,-4-3-2,4 3-3,-4 0-4,4-4-1,-4 1-4,0 2-3,4-3-1,-4 1-5,-8 3-8</inkml:trace>
  <inkml:trace contextRef="#ctx0" brushRef="#br0" timeOffset="171296.7977">14386 12088 308,'0'0'34,"0"-3"-1,0 0-4,0 3-7,0 0-4,0 0-4,0 0-1,0 0 1,0 6-2,0-2 0,0 7-1,0-2-3,0 1 3,0-4-5,0 2 1,0 5 1,0-10-3,0 7-1,0-4 0,-8 7-2,4-5-1,4 4-1,-4 1 2,0-5-1,4 5-1,0-7 1,0-6 0,0 6-2,0-6 1,0 4 0,0 2 1,0-6-2,0 8 1,0-5 1,4-3 0,0 0-1,4 0-1,0 0 2,-4-3-1,9 0 0,-9 1 0,8-1 0,-4-7 0,1 7-1,-1 0-3,4 3-1,-4 0-2,4-6-3,-7-4-3,3 7-1,0-2-3,0 5-5,-4-9-4,-4 9-4,4-7-4,0 4-3,0-3-4</inkml:trace>
  <inkml:trace contextRef="#ctx0" brushRef="#br0" timeOffset="171533.8112">14530 12076 228,'0'0'39,"0"-3"-2,0-4-7,4 7-2,-4 0-3,0 0 2,0 3 4,0 1-2,0-1-4,0 13-5,0-5-4,0 5-1,0 4-3,-4 9 0,-1-2-2,1 0-2,-4 2-2,4-2-2,0 3 1,0-2-2,-4 0-4,4-5-3,0 3-3,4-9-5,-5-1-7,5-3-7,-4-2-5,4-1-10,0-4-6,4-3-3</inkml:trace>
  <inkml:trace contextRef="#ctx0" brushRef="#br0" timeOffset="171945.8348">15434 11774 304,'0'0'37,"0"0"-4,0 0-6,-4 0-1,4 0-7,0 0-1,0 0 0,0 0-2,4 0-1,9 3-4,-5-3 0,4 0-5,-8 0 0,8 0-2,-3 0-1,-1 0 0,0-3 0,-4 3-3,4 0-4,1 0-4,-1 0-9,-4-3-3,0-1-6,4 1-5,-8 0-5,4 0-3,0 3-1,-4 0-5</inkml:trace>
  <inkml:trace contextRef="#ctx0" brushRef="#br0" timeOffset="172135.8457">15402 11914 227,'0'0'37,"-4"0"0,4 3-2,0-3-2,0 6-2,0 1 0,0-4-3,0 0-2,8 0-6,-4-3-3,4 0-4,0 0-4,-4 0-3,9 0-3,-5 0 0,0 0 1,4 0-8,-4 0-2,1 0-6,3 0-8,-4 0-6,4 0-6,-8-3-9,5 3-4</inkml:trace>
  <inkml:trace contextRef="#ctx0" brushRef="#br0" timeOffset="173529.9254">16417 11333 189,'0'0'26,"0"-3"0,4 3 2,-4 0 1,0-3 0,4 3 0,-4 0 2,0 0-2,0 0-2,0-3-4,0 3-2,0 0-5,0 0-3,0 0-1,0 0 0,0 3 0,0-3-3,0 8 0,0 0-2,0 6-1,0-1-1,0 1-2,0 2-2,0 8 1,0-5 0,0 5-2,-4 1-2,4-4-2,-4 1-2,0-4-6,0 1-4,4-5-7,-4 2-5,4-3-8,0-4-6,0-1-6</inkml:trace>
  <inkml:trace contextRef="#ctx0" brushRef="#br0" timeOffset="173878.9454">16053 11782 280,'0'0'45,"0"0"-6,0 0-4,0 0-2,0 0-3,0 0-4,8 6-3,-4-3-6,4-3-1,4 3-3,5 4-1,-1-4-1,5-3 1,-1 3-2,0-3 1,1 0-5,8 3 3,-1 0-2,-3-3 0,3 0-2,1 0 0,0 0-1,8 0-3,-9-3 0,1 3 1,-4 0-1,-1 0-1,5-3 1,-9 0 0,5 0 0,-5 3-3,5 0-2,-5-3-3,1 3-1,-5 0-1,5 0-3,-5 0-1,0-4-5,1 4-4,-5 0-5,0 0-9,1-3-6,-5 3-8,0 0-7</inkml:trace>
  <inkml:trace contextRef="#ctx0" brushRef="#br0" timeOffset="174225.9652">16355 11969 286,'0'0'37,"-4"0"-4,4 0-2,0 7-3,0-7-3,0 4-1,0 6-2,4-7-4,-4 7-3,0-4-3,0 2 2,0 5-3,0-4-1,0 4-2,0-2-3,0 8 0,0-1-1,0-2-2,0 3 0,0 1-1,-4-1-1,-4 2 1,8 1 0,-8-1-3,8 3-1,-4-8-5,4 1-3,0 2-3,-4-6-4,0 0-5,4-5-3,0 1-3,0 1-3,0-7-3,0 0-5,-8-3-5</inkml:trace>
  <inkml:trace contextRef="#ctx0" brushRef="#br0" timeOffset="174676.991">16564 12023 383,'0'0'28,"4"-3"-2,0 0-4,-4 1-6,9 2-2,3 0-4,-4 0-3,0 2-2,1 1-1,-1 0 2,-4-3 2,4 3 1,4 1 1,-4-1-2,1 3 0,-5-3-2,0 7-1,0-4-2,4-4 0,0 1-2,-8 0 0,4-3 1,-4 3-1,0 4-1,0-1 1,0 4-2,0 1 2,-4-8-3,0 0 2,-4 7 0,0-1 2,0-2 1,-1 4-2,5-2 2,0 4-1,0 0 1,-4 1 1,4 2-1,0-2 1,0-1-1,-4 3-1,3-2 1,5-4-2,0-4 2,0 5-1,0 2 1,5-4 2,-1-2-1,8-1 0,0-6 0,0 0 0,5 0-1,-1 0-2,1 0 2,-5-3-6,4 0-2,-8 0-3,5 3-3,-5-7-1,-4 4-4,0 3-5,0-6-6,0 6-5,-4-3-12,0 3-6,-8 19-9</inkml:trace>
  <inkml:trace contextRef="#ctx0" brushRef="#br0" timeOffset="176686.1059">10558 13847 312,'0'0'39,"0"0"4,0 0-1,0 0-3,9 6-3,-9-6-7,4 8-6,8-2-1,-4 1-5,-4 2-2,4-2-3,1 7-2,-1-1-2,0 3-1,4-5-3,1 5 0,-5 0-2,4 1 1,-4 2-4,5-1-1,-5-3-4,-4 1-5,4-1 0,0-3-5,-4 0-3,0-3-6,5-3-4,-9 1-5,4-1-6,-4-3-1,0-1-3,8 14-4</inkml:trace>
  <inkml:trace contextRef="#ctx0" brushRef="#br0" timeOffset="176994.1235">10894 13742 356,'0'0'43,"4"-2"-6,-4 2-6,0 2-3,-4-2-6,4 3-3,-4 13-4,4 1 0,-8 6-2,4 0 0,-4 0-2,3 4 2,-3 3-2,0 2 0,0-2-2,-4 3 0,-1-2-1,5 0-2,0 0-2,-4-1 1,8-3-2,-9 5-2,1-5 0,4-4-2,0 0-4,-1 1-5,1-5 0,0 4-5,4-3-2,-4-3-5,4-4-5,4 1-4,-4-1-6,0-4-8,4-2-4,-9 23-6</inkml:trace>
  <inkml:trace contextRef="#ctx0" brushRef="#br0" timeOffset="177474.151">11148 14079 396,'0'-3'34,"0"3"-10,0 0-7,4 0-2,0 0-3,0 3-1,4 0-5,-3 0 1,3 4-1,0-3-1,-4 0 2,4-1-2,-4 0 0,4 0-2,-3 0 0,-1-3-1,4 3 1,-4 1-1,0-1 0,-4 3-1,0-3 0,4 4-1,-4 1 1,0 1-1,-4 1 0,4 2 0,-8 0-1,0 0 1,-1 1 0,1-2 1,4 2 2,-8 0 0,8-6 0,0 0 4,-4 2-1,3 1-1,1-4 1,0 5-1,0-4 1,0 2 0,0-2-2,4 2-1,0-2 0,0-6 1,0 2-2,0 4-1,0-4-1,4 3 2,0-3-1,4-3-1,1 0 1,3 0-1,-4 0-1,0 0 1,-4-3-2,4 3 0,1-3-4,-5-3-1,4 3-2,-4 3-3,0-4-3,0 1-5,0 2-5,-4-3-6,4-2-7,5 0-4,-9 2-6</inkml:trace>
  <inkml:trace contextRef="#ctx0" brushRef="#br0" timeOffset="177824.171">11713 13807 341,'0'0'43,"0"-3"-1,0 3-8,0 0-6,0 0-4,0 0-7,0 0 1,0 0-5,8 0-5,0 0-1,5 0-2,-9 0-1,4 3 0,4-3-2,-4 0-1,5 0-1,-5-3-5,4 0-4,-4-1-4,0-2-9,1 0-4,-5-4-5,0 10-7,-4-1-6,0 1-10</inkml:trace>
  <inkml:trace contextRef="#ctx0" brushRef="#br0" timeOffset="178012.1818">11701 14015 301,'0'0'43,"0"0"-1,0 0 0,0 0-6,4 0-7,4 0-8,4 0-6,0 0-4,1 0-2,-1 0-7,0 0-6,1-3-11,-1 0-6,-4 3-6,4 0-6,1-3-5,-5 0-5,12-10-7</inkml:trace>
  <inkml:trace contextRef="#ctx0" brushRef="#br0" timeOffset="181212.3648">12278 13659 251,'0'0'43,"4"-1"-1,-4-3-1,4 1 0,-4-3-5,0 3-7,4-1-2,0 1-7,0 3-1,0 0-3,1-3-3,-1 3 0,4 0-2,0 0 0,0 3-4,0 0 1,1 4 1,-1 6-3,4 4 1,-4 1-1,9 4-2,-5 3 0,0-1-2,0 3 0,1-5 0,-1 2-1,0 0 0,-4-2 0,5-1 0,-1 4-1,-4-10 2,5 1-4,-1 0-2,-4-5-2,0 5-2,0-4-2,-4-4-1,5-1-2,-5-4 0,4 3-2,-4 0-4,0-2-6,0 2-3,0-4-3,0 2-4,-4-2-4,4-2-3,-4 0-1</inkml:trace>
  <inkml:trace contextRef="#ctx0" brushRef="#br0" timeOffset="181586.3862">12630 13580 300,'0'-2'40,"0"-4"-4,0 6-5,0-3-7,0 3-7,0 3-4,0-3-3,0 0-2,0 0-1,0 1-2,0 4 2,0 0 4,0 8 0,-4-1 2,0 6 0,-9-2-3,1 0 1,0 4-2,0 1-1,-5 8-2,5-2-2,-4-4 0,-1 6-2,1-2 0,-5 3-1,1-1 1,4 1-4,-1-6-1,1 1-3,-1-4-5,5-2-4,0-5-6,4 2-7,-1-6-6,9-5-7,-8-1-4,4 7-5</inkml:trace>
  <inkml:trace contextRef="#ctx0" brushRef="#br0" timeOffset="184295.5412">13277 13497 194,'0'0'34,"0"0"2,0 0-2,0 0-2,0 0-2,0 0-1,0 0-1,0 0-2,0-2-1,0 2-4,0 0-3,0 0-4,0 0-3,0 0-2,0 0 2,0 0 0,4 0-2,-4 5-1,0 8 1,0-4-2,4 7-1,-4 2 0,0-2-1,0 4-4,0 3 1,0-3-1,0 7 0,0-1 0,0-6-5,0 9-2,0-5-3,0 3-3,0-2-8,4-7-5,-4-2-6,0-2-11,-4 2-6,4 24-11</inkml:trace>
  <inkml:trace contextRef="#ctx0" brushRef="#br0" timeOffset="184543.5553">13146 13718 317,'0'0'39,"4"0"-4,-4 0 0,4 3-11,8-3-2,5 3-5,-5 1-2,4-4-4,-3-4-4,7 4-1,-4-6-3,-3-4 2,-1 1-8,0 6-6,1-2-8,-1 2-4,-4-4-3,0 4-4,5 0-5,-5-6-2,4 2-6</inkml:trace>
  <inkml:trace contextRef="#ctx0" brushRef="#br0" timeOffset="184853.5731">14022 13125 293,'0'0'25,"0"0"-4,0-6-4,0 2-1,0 4-4,0 4 2,0-1-2,0 10 0,0-6 2,0 9-1,0 0 1,0 2 6,0 1-5,-4-2-1,4 6-4,0-3-3,0 6 0,4-9-4,-4 5-3,0-4-7,0 1-6,0-5-7,0 2-2,-8-1-3,8 0-6,-4 1-2,0-5-5,-5 32-7</inkml:trace>
  <inkml:trace contextRef="#ctx0" brushRef="#br0" timeOffset="185170.5912">13752 13635 283,'4'0'33,"-4"3"-4,16-3-2,-4 4-1,9-4-2,-5 0-2,1 0-3,7 0-1,1-4 0,3 4-3,1-3-3,0-3-2,4 3-4,-1-2-1,1-1-1,0 2 0,-9 1-3,5 0 0,-4-3-5,-5 6-3,1-3-8,-5 3 0,-4 0-1,0 0 0,1 0-2,-5 0 1,4 0-4,-4 0-4,-3 0-5,-1 3-1,0-3 1,4 19-9</inkml:trace>
  <inkml:trace contextRef="#ctx0" brushRef="#br0" timeOffset="185786.6264">14165 13917 198,'0'0'34,"0"-3"-5,0 3-6,0-4-1,0 4-5,0 0 0,0 0-5,0 0 2,0 0-4,0 0 1,0 0-1,0 0 1,0 0 0,-4 0 0,4-6-2,-4 6-1,0-8-3,0 2 2,0-1-2,0 1 0,-5 3-3,1 3 1,0 0-1,4 0 0,-4 0 2,0-3-3,-5 3-1,9 0 0,-8 3 2,0 0-1,3 6-1,-3 4 1,8-2-2,-4 5 2,0 2 2,4-2 1,-5 0-3,1 1 3,4 2 0,0 2 0,4 1 0,0-1-3,0 3 1,0-2-1,0-5 0,4 6 0,-4-4 0,4-5-1,4 2-1,5-5 2,-5-2 1,4-2 0,-4-1 4,5-6 1,-1 0-1,-4 0 1,4 0-2,-3-3 2,3 0-2,-4-4-2,-4-5 0,4 4 1,-4-8-2,1 6 0,-5-1 0,0-1-2,4-1 1,-4 2-1,0 1 0,0 1 0,0 2 2,-4 1 0,4 3 0,-5 0 0,-3 3-2,0-4 1,0 4 0,-4 0 0,3 4-1,5-1 0,0 0 0,-4 3 0,-4 1 0,4 2 0,-1-6 0,1 5-3,4-1-1,-4 2-5,4 1-2,0-4-4,4-3-4,0 0-2,0-3-4,0 4 0,0-3-3,0-1-4,4 0-1,0-1-5,20 1-8</inkml:trace>
  <inkml:trace contextRef="#ctx0" brushRef="#br0" timeOffset="186173.6486">14542 13626 342,'0'0'40,"0"0"-5,0 0 0,0 0-3,8 3-7,-4 0-6,-4 10-5,12 1-1,-3 2-1,-1-3-3,0-2 2,0 5-5,9 0-1,-5 1 1,4-1 1,-4-2-2,1 5-1,-1-3 0,4-1 0,-3 4-3,-1-5 1,0-1-1,-4 3-1,9-7-3,-13-1-2,8 2-1,-4-7-4,-4 3-2,5 1-3,-5-7-5,-4 3-5,4 2-4,-4-2-4,0 0-3,0-3-5,0 0-2,-4 9-5</inkml:trace>
  <inkml:trace contextRef="#ctx0" brushRef="#br0" timeOffset="186463.6652">14800 13605 293,'0'0'34,"0"0"-3,-4 0 2,4 3-4,0-3-2,-4 7-5,-5-4-1,1 11-1,0 2-6,0 2 0,-4 1-3,-1 4-3,5 6 0,-8 1-3,3-3-1,-3 0-2,4 2 0,-1-2 0,1-3-4,4-2-3,0-1-6,4-2-4,-4-6-5,3-2-3,1-2-3,0-6 0,0 1-2,4-4-2,4 0-4,-4-7 1,13-36-7</inkml:trace>
  <inkml:trace contextRef="#ctx0" brushRef="#br0" timeOffset="186985.695">14988 13182 293,'4'-1'29,"4"-3"1,5 1 1,-5 0-5,0 3-1,4 0-4,-8 0-5,9 0-1,-5 3-2,0-3-1,0 3-4,-4 2 0,-4 2-3,9-4 1,-9 0-4,4 3 1,0 1-1,-4-1-1,0-3 0,-4 2 1,4-2-2,-4 4 2,4 2-2,-9-3 0,1 1 0,0-4 0,0-1 1,0 4-2,-1 0 2,1 1-2,4 2 1,0-6 0,-4 4 0,0-4 1,8 5-2,-4-5 2,4 3 0,0 1-3,0-1 3,0-3-2,0 0 2,0 1-2,4-1 2,-4-2 0,4 3-1,8-4 2,-8 0-1,4 3 1,-4-3 1,5 3-1,-5-3 1,0 0-1,0 0-1,0 3 1,0 0 1,-4 4 0,0-1 1,-4-1-1,0 4 0,-4 1 1,4-1 1,-5-1-3,1 2 1,0-7-2,4 7 0,-8-4-1,8-3 2,-5 3-3,1-2-3,0-4-5,0 0-2,4 0-6,-4 0-9,3 0-10,1 0-7,0-4-5</inkml:trace>
  <inkml:trace contextRef="#ctx0" brushRef="#br0" timeOffset="187554.7276">15467 13367 247,'0'0'36,"0"0"1,0 6-3,0-6-2,0 5-4,0 7-3,0-2-2,0 3-1,0 1-5,4-1-6,-4-1 0,0 3-4,0-2 3,0 2-6,0-3 0,0 7-1,0 1 0,0-1-2,0-4-1,-4 10-4,4-7-4,-4-3-6,0 1-4,4-4-6,0-6-5,-4 3-7,0-2-5,4 1-4</inkml:trace>
  <inkml:trace contextRef="#ctx0" brushRef="#br0" timeOffset="187800.7416">15340 13648 286,'0'0'35,"0"0"-5,4 0-4,-4-6 1,13 6-5,-5-7-4,0 7-2,4-6-4,1 3-1,-5 3-4,4-3-1,0 1-2,1 2-1,-1-3-1,0 0-3,0-1-4,1 4-5,3-3-6,-4 0-2,5-3-5,-5 3-4,0-1-4,1-2-4,32-7-6</inkml:trace>
  <inkml:trace contextRef="#ctx0" brushRef="#br0" timeOffset="188113.7595">16237 13073 323,'4'-4'22,"-4"4"-3,4 4-4,0-1 1,-4 0-4,4 6-2,0 3 2,-4 0-2,4 4-1,5-2-3,-9 6-1,0-5 0,0 0-1,0 4-1,4 2-1,-4-2-2,0-2-6,0-1-5,0 0-6,0-2-7,0 2-4,-4-3-4,4-2-3,-25 35-8</inkml:trace>
  <inkml:trace contextRef="#ctx0" brushRef="#br0" timeOffset="188454.779">15930 13522 247,'0'0'34,"8"0"-2,-8-6 0,8 6 0,8 0-1,5-3-5,-1 0-4,5 0-5,-5-4-1,5 4-3,4 1-2,-5-1-2,1-3 1,3 0-2,5 2-1,-4 1-1,0 0 2,-1 3-2,1-3-2,-1 0-1,5-1-1,-12 3 0,3 1-1,1-7 1,-5 4-3,1 0-3,-5 3-3,1 0-1,-1 0-3,-4 0-4,0 0-4,1 0-2,-5 3-4,-4 0-1,0 1-8,-4-4-4,4 4-4</inkml:trace>
  <inkml:trace contextRef="#ctx0" brushRef="#br0" timeOffset="188761.7966">16229 13681 335,'0'0'33,"0"0"-1,0 4 1,0 2-3,8-1-3,-8 3-6,4 0-4,-4 11-1,0 1-3,0 3-2,0-3-3,0 3-1,0 4-3,0-4-1,0 3 0,0-2-2,0-4-3,0 3-5,0-3-2,0-1-1,0-3-6,0-5-1,0 5-3,0-3-2,-4-7-1,4 2-2,0-1-5,0-4-3,0-3-1,0 0-8</inkml:trace>
  <inkml:trace contextRef="#ctx0" brushRef="#br0" timeOffset="189161.8195">16446 13705 322,'4'-6'42,"-4"6"-6,8-6-3,0 6-5,-4 0-7,8-2-4,-3 2-5,-5-3-3,4 3-2,-4 0-4,8 0 0,-12 5 2,8 1-3,1-1 0,-5-1-1,0 3 0,4-1-1,-4 1 1,0 2 1,0-4 1,-4 1-2,0 4 0,0 2 1,-4-4 0,4 2-1,-4-1 0,0 1 1,-4 0 0,8-3-1,-4 3 2,-4 0 0,8 2 2,0-1-1,-9-4 1,9 5-1,-4 1-1,0-5-1,0 5 2,0-4-2,0-1 0,4 2 0,0-4 0,0 1 0,0-1-1,0 0-1,4 1 1,-4-6 0,4 4-2,-4-3 1,8-2-2,5 0 0,-5 0-3,0 0-2,-4 0-2,4 0-3,0-2-5,-4-3-2,9 4-4,-1-9-3,-4 4-4,9-4-7,-9 4-2,16-18-11</inkml:trace>
  <inkml:trace contextRef="#ctx0" brushRef="#br0" timeOffset="189529.8405">16986 13492 337,'0'-3'38,"4"0"-3,-4 3 0,8 0-4,-4 0-5,5 3-5,3 0-5,-4 5-4,0 5-2,-4-4 1,4 1-3,1 4-1,3-1-2,-4 1 0,4-1 0,1 3-3,-1 0 1,-4-2 0,4 2-2,1-2 0,-5 9 0,4-9-1,0 5-1,1-3-1,-1-5-3,0 5 0,-3-7-3,3-1-1,-4 2-4,0-4-6,-4 1-3,0-4-3,0 0-7,1-3-3,-5 0-5,-5-10-11</inkml:trace>
  <inkml:trace contextRef="#ctx0" brushRef="#br0" timeOffset="189789.8554">17228 13473 302,'0'-3'33,"0"3"-2,-5 0-3,1 6-4,-8 10 0,4 2-4,4 4-4,-9-1-3,5-1-3,0 3-2,0 2-5,-4-1 0,-1 0 1,5 0-2,0-2-3,4-6-6,-4-2-5,0 2-7,-1-7-6,5 3-5,4-6-8,-4-3-2,-4 16-7</inkml:trace>
  <inkml:trace contextRef="#ctx0" brushRef="#br0" timeOffset="190244.8814">17408 12936 276,'0'0'33,"0"0"-7,0 0-10,4 0-1,0 0-7,-4 0 0,4 0-2,0 1 1,0-1 3,0 4 1,-4 5 4,0-3 2,4 4 1,-4 3 1,0-2-2,0-5-1,0 7-3,0-4-2,0 3-2,-4-3 0,4 4-3,0-2-2,0-1 0,0-1-2,0 1 0,0-4-1,0 2 1,0 1 0,0-2-1,-4-1-1,4 1 1,0-3-1,0 3 0,0-1 1,0-6-2,0 3 1,0 4 0,0-7 1,0 3-2,4-3 2,0 0 1,-4 0-2,13 0 1,-5 0-1,4 0 0,-4 0 0,5-3 0,-5-1 0,4 1-3,-4 0-1,-4-3-3,4-1-6,-3 7-6,-1 0-2,0-3-4,0-2-1,-4 2-1,4-3-3,0-1-3,0 1-1,0 0-1,17-12-6</inkml:trace>
  <inkml:trace contextRef="#ctx0" brushRef="#br0" timeOffset="190475.8946">17600 12929 274,'0'0'32,"0"0"2,0 7 1,0-2 0,0 4-1,0 7-6,0-3-4,0 4-4,0 2-5,0 2-4,-4-2-3,4 2-3,-4 1 0,0 2-1,-4 0-4,4 1-4,-1-1-6,-3 0-7,8-2-2,-8 2-3,4-2-5,0-4-2,-4-2-7,8-1-4,-9 27-8</inkml:trace>
  <inkml:trace contextRef="#ctx0" brushRef="#br0" timeOffset="190900.919">18132 13103 302,'0'0'42,"0"0"-7,0 0-1,4 0-3,-4 3-4,0 0-6,0 10-6,0 0-2,0 1-4,0 2-1,0 0-2,0 4-1,0 1-3,0 4 0,-4-1 2,4 2 0,-4-2-3,0-2 0,0 2 1,4-4-1,-4 3-2,4-6-3,0 2-6,0-9-5,0 4-7,0-4-4,0-1-6,0-3-6,0-6-5</inkml:trace>
  <inkml:trace contextRef="#ctx0" brushRef="#br0" timeOffset="191143.9329">17928 13343 408,'0'0'46,"0"0"-9,4 0-4,0 0-9,8 0-4,0-3-6,5 3-3,-1 0-3,0 0-6,5 0-4,-1 0-5,-3 0-5,3 0-1,1 3-2,-1-3 0,1 0-3,-1 0 1,-3 0 2,-1 0-1,0 0 2,5 0-5,-5 0-3,0 0-6,1 0-6,16 5-12</inkml:trace>
  <inkml:trace contextRef="#ctx0" brushRef="#br0" timeOffset="191448.9503">18476 13540 375,'4'0'43,"0"-2"-5,0 2-5,-4-3-6,9 3-6,-9-3-6,4 3-2,0-3-6,0 0-2,-4 3 1,8-4-4,-4 4 1,0 0-2,0-3-4,5 3-3,-5 0-3,0 0-2,-4 0-8,4 0-3,-4 0 0,4 0-2,0 0 2,-4 0 0,0 0-4,0 0-4,0 0-2,0 0-8</inkml:trace>
  <inkml:trace contextRef="#ctx0" brushRef="#br0" timeOffset="191707.9651">18775 13526 306,'4'-4'45,"-4"4"-5,4 0 0,0 0-8,-4-3-6,4 3-6,1 0-7,-1 0-3,0 0-2,0-3-5,-4 3-4,4 0-4,0 0-4,0 0-3,0 0 0,0 0-2,-4 0-1,4 0 0,-4 0-6,0 0-3,4 0-5,-4 0-6,5-3-10</inkml:trace>
  <inkml:trace contextRef="#ctx0" brushRef="#br0" timeOffset="191965.9799">19029 13535 358,'0'-3'41,"4"0"-2,4 3-3,0-3-7,1 3-8,-5 0-7,4 0-5,4-4-5,-12 1-7,4 3-10,0 0-9,0 0-5,5 0-4,-9-3-4,0 3-2,0 0-2,-5 0-5</inkml:trace>
  <inkml:trace contextRef="#ctx0" brushRef="#br0" timeOffset="195057.1567">9502 13519 116,'0'-3'2,"0"0"1,0 0-3,-4 0 0,4 3-5,-12 9 15,12-9 1,4 0 3,-4 0-4,0 0 0,0 0 4,0-6-3,0 6 1,4-3 0,-4 3 3,0-4 2,0 1-3,0 3-1,0 0 2,0 0-1,0-3-1,0 3-2,0 0 2,0 0-1,-4 0 1,4 0-1,0 0 1,0 0-2,0 0 0,0 0 1,0 0-2,0 0 1,0-2-1,0 2 0,-4 0-1,4 0 0,0 0-3,0 0 0,0 0 0,0 0-1,0 0 2,0 0-1,0 0-1,0 0 3,0-3-4,0 3 1,0 0 0,0 0-1,0 0 1,-4 0-3,4 0 0,0 0-2,0 0 0,0 0 2,0 0-1,0 0-1,0 0 0,0 0-2,0 0 1,0 0 1,0 0 0,-4 3 0,4-3 0,0 0-1,0 0 2,0 5 1,-5-5-1,5 0 0,0 3 1,0-3 0,0 7 0,0-4 0,0 3 0,-4-3 1,4 1-1,0 2-1,0 2 1,0 1 1,0-2-2,4 6 2,-4-4-1,0 2 0,0-1 0,0 6 0,0-5-2,0 1 0,0 4 1,0-4 0,0 3 1,0 0 1,0-3-1,0 4 1,0-3-2,0 1 0,0 5-1,0 2 0,0-2 1,0-5 0,0 6-3,0-3 2,0 2 1,0-3-1,-4-2 1,4 2-2,-4-1 2,-4-3 0,8 4-1,-4-5-1,0 2 0,4-3 2,0 2 0,-4-4-1,4 2-1,0-1 0,-4-2 2,4 5 0,0-4-1,0 2-1,0-1 0,0-1 2,-4 5 0,4 0-1,0-4 0,0-1 0,-4 5 0,4 0 0,0-1 0,0 0-1,0 0 2,0-2-1,0 1 0,0 2 1,0-1-1,0-1 0,0 2 0,0 0 0,0 3 0,0-2 0,0-1 0,0 0 2,0 1 1,0-1-2,0-4 1,0 2-1,0-1 0,0 3-1,0-6 2,0 3-2,0-4 0,4 4 0,0-4 0,-4 1 0,4-3 0,-4 3 0,0 5-2,0-5 4,0 2-2,0 6 2,0 1-2,0-5 0,-4 8 1,0-3-1,-5-2 0,5 5 0,0-3-2,4 1-3,-4-1-1,4-5-2,0 2-3,0 0-3,0 0-6,0-2-8,4-2-11,-4-2-8,0 1-10</inkml:trace>
  <inkml:trace contextRef="#ctx0" brushRef="#br0" timeOffset="201438.5217">3484 11944 352,'-4'0'44,"4"0"-9,-4-3-5,0 3-4,4-5-6,-8 2-5,3-4-5,-3 1 0,0 3-1,4 3-2,0-7 1,-4 4-2,-1 0 1,1-2 0,0 5-1,0-6-1,0 3-1,-5 0-2,1-4 1,0 4-2,0 0 1,-5 0-2,1-4 0,-9 7 2,1-3-1,-1 0 0,1 3-1,-1-2 0,0 2-1,-3 0 2,-1 0-1,0 0 0,-7 0 0,3 2 0,-8 1 0,0 0 0,4 4 0,-4-1 2,-4-3 2,8 0-1,-4 1-1,0-4 0,5 0 1,-1 0-1,4 0 0,-4 3-1,9-3-1,-5 0 0,4 0 1,-4 0-1,1 0 2,3-3-1,-4 3-1,0 0 2,-3 0-1,3 0 0,0 0 0,0-4 0,-4 4-1,9-3 1,-9 3 0,4-3 1,0-3 2,1 6-1,3 0-2,-4-3 1,1 3-1,7 0 0,-4 0 1,1 3-1,-1 3 0,4 7-1,-7-4 0,3 2 0,-4-1 0,5 0 0,-5-1 0,4-1 0,1 2 0,-1-1 2,0 1-2,1-2 0,-1-2 1,4 3-1,-3-2 1,-1 2-1,5 2 0,-1-1 2,0 0-1,5-4 0,-5 5-1,5 5 0,-9-7 0,5 6 0,3-2 0,-3-1 2,-1 3-2,0 0-1,5 5 1,-5 0 1,1 4 1,-1-2-2,1-1 0,-1 4 0,1-4 1,-1 1-1,1-1 0,3 1 0,-4-4 0,5 1 0,-5-5-1,5 5 2,0-1-1,-1 1 2,5 5-1,-5-5 1,1 1 1,-1 6 0,1-6 0,8 3-2,-9 1 1,9-1-2,-9 3 2,5 1 0,4 0 1,-1-5-2,1 5 0,4 7 0,0-4 1,-5 11-1,9 4 0,-4-2 2,4 6 0,0 0-1,4 0-1,-4 1 1,4 1 0,0-2-1,0 0 1,4-6 0,-4-6 1,8 2 0,4-2-1,1-7 1,-1 0 1,4 2-1,1-2 0,3 0-1,5 1 0,-5-4 0,5-2 1,8 2 1,-1 0-1,5-1-1,0-3 2,0-3-1,4 0-1,-4 2 0,-1-1 1,5-2 0,-4-1-2,0 1 0,0-3 0,0-2-1,-4 5 2,3-5-2,1-1 0,-8 0 0,12-2 1,-4-2 0,4 1-2,4 0 1,-4-2 1,0-2 0,-1 0-2,-3 1 2,4-1-1,0 0-1,-4 1 0,0-3 1,-4 3 1,3 2-2,-3-2 2,4-1-2,0 0 1,-4-1-2,4 2 1,-1-1-2,5 0 1,-4-3-1,0-3 2,0 7 1,0-2-1,-5-2 1,5 3 0,0-3 0,0 4 0,4-4 0,-4 0 0,4 0 0,0 4-2,-5-4 2,5 1 0,4 3 1,0-1 0,5 1-2,-1-4 0,0-3 2,4 3 0,-8-3-1,4 0-1,0-3 2,1 3-1,-1-3-1,-4-4 2,8 1-1,0-1-1,-4 3 0,0 1 1,1-1 1,-5-2 0,4 6-1,-4-6-1,0-1 2,-4 4-1,0 0 0,0 0 0,-1 0 0,1 1 0,0-1 0,0 3 0,0 0-1,-4 0 2,4-3-2,-4-1 2,4 1-1,-4 3 0,4 0 0,0-3 0,-5 3 0,-3-3 0,8 0 0,-4 3-1,0 0 2,-4 0-1,3 0-1,1 0 2,12-3-1,-4-1 0,0 4 0,0-3-1,0 2 2,5-3-2,-5 1 2,4 0-1,0 3 0,4-3 0,-8-3-1,4-1 2,5 1-1,-1 3 0,0-1 0,-4 4 0,4-3 0,1 2-1,-5 1 2,4 0-2,-4 0 0,-4 0 2,8 0 0,-8-5-2,4 5 2,5 0-1,-1-2 0,0-1 0,-4 3 0,9-3 0,-5 0 0,-4 0-1,0-1 2,4-2-1,-4 0 0,0-1 0,-3 3 0,3-3 0,-4-2-1,4-1 2,-4 1-2,0 1 2,0-2-1,0 1 0,-4 2 0,0-1-1,0-1 0,-4-1 2,-1 4-2,-3 1 2,4-1-2,0-4 2,0 1-2,-4-4 2,7 3-2,-3 2 2,0-1-2,4-1 0,0-1-1,0 5 0,-4-1 1,0-2-1,4 3 1,-5-1 1,1-1-1,4 2 0,-8-4 1,8 4 0,-4 0-1,4-4 1,-4 2 0,3-5 0,1 1 0,-4 5-4,4-1 0,0-1 1,-4 3 0,4-1 1,0-4 1,-4 5-1,0-7 2,-1 7-1,1-2 0,-4 0 0,0 0 1,0-2 0,3 4 0,-7-4-2,4 7 2,0 3-1,-1-8 1,5 2 0,-4 3-1,-4-7 1,-1 7 1,5-3-2,-4 1 1,3-2 1,1 4-2,-4-3 1,4 0 1,-5-1-2,5-2 2,-9 2-1,5 6 0,0-9 0,-1 7 0,-3-3 0,-5 2 0,5-5 0,0 4 0,-5-1 0,1 3 0,-1-4 0,1 4 0,3 0 0,-3-3 0,3 2 0,1-2 0,-1 1 0,-3-1 0,-1 3 0,1 0 0,-5-1 0,0 1 0,1-3 0,3 3 0,-3-1 0,-1 3 0,0-6 0,1 1 0,-5 0 0,8-1 0,-3-2 0,-1-1 0,1-1 0,-5-2 0,4-1 0,-8-2 2,5 0-2,-1 2 1,-8-8 2,4 1 0,-4-1 1,5 1 0,-1-6 0,-4-1 1,0 4 0,0-5 0,4 2-1,-8 0 0,4-3-2,-4 0 0,0 1-1,0 2 1,0-2-2,-4-1 2,4 0 0,-4 3-1,0 2 0,-4-2 1,0 3-2,-5-2 1,1 2 3,0 1 0,4 0 0,-1 3-1,1-3-2,0 6 2,0-2-1,0 0 0,-5-2 0,1 2-2,4-2 2,-4 1-1,-1 1 0,1-2-1,0 2 0,-5 0 1,1 1 1,0 2-2,-1-1 1,1 1 1,0 2-1,-5 1 1,5 0-2,-5 1 2,1 4-1,-5-2 1,5-3-1,-5 4 1,-3 1-1,3-2 1,-8 4-2,5-4 0,-1 1 0,4 1 1,-3-5 0,3 7-1,1-1 0,-1 6 2,0-5-1,-3 2 1,3-8-1,1 8 0,-5-2 2,0 0-2,5-4 1,-5 5 0,0-1 0,1-7-1,-5 7 0,0 0 0,1-6 0,-5 6-1,4-7 0,4 4 0,5 1 0,-5 2 0,0-1 1,5-2 0,-1 2 0,1 4 0,-1 0 1,1-2 0,-1 2-1,-4-3 0,-3 6-1,-5-4 1,0 1-1,-4 3 0,0-3 0,4 0 0,0 3 0,-4-3 0,0 0 0,9-1 0,-5 3 1,0 1 0,4 0 0,-4-3 0,1 3 0,-1 0 0,4 0 1,-8 0-1,4-4 1,-4 1 0,4 3 0,-4 0 0,5 0 0,-5 0-1,0 0 1,4 0-2,-4 0 1,4-3 0,0 3 0,5 0 0,-1 0 1,0 0 0,0 0 1,0 0-1,1 0 0,-5-3 0,8 3-1,-4-3 0,5 0 1,-5-1-2,4 1 1,-3 0 0,7 3-1,-8 0 0,5 0 1,-9 0-1,4 0 1,9 0-1,-9 0 0,4 0-1,0 0 1,5-3 0,-5 3 2,1 0-2,-5 0 1,0 0 0,0 0 0,5 3 0,-5-3 0,0 0 0,-4 0 0,5 0-1,-1 0 1,0 0 0,0 3-1,5-3 0,-1 0 0,-4 0-1,9 0 2,-1 0-1,1-3 0,-5 3 0,8 0-1,-3 0 2,-1-3-1,1 3 0,-1-3 0,5-2 0,-5-1 0,1 6 0,-1-4 0,-4 1 0,1 3 0,-1-3 0,-4 3 0,1 0 0,3-3 0,-4 3 0,4 0 0,-3 0 0,7 0 0,-4 0 0,5 0 0,-1 0 0,1 0 0,3 0 0,-3 0 0,7 0 0,-3 0 0,-1 0 0,1-3 0,4-1 0,-5 1 0,1 3 0,-1 0 0,1 0 0,-1 0 0,-3 0 0,-1 0 0,1 0 0,-1 0 0,0 3 0,1 1 0,-1-4 0,1 3 0,-1-3 0,1 0 0,-1 0 0,0 0 0,1 0 0,3 0 0,5 0 0,-4 0 0,3 0 0,-3-3 0,-1 3 0,1-4 0,3 1 0,1 3 0,-8 0 0,3 0 0,1-3 0,-9 3 0,8 0 0,-3 0-1,-1 0 2,1 0-1,3 0 0,-3 0 0,-1 0 0,1 0 0,-5 0 0,4 3 0,-3-3 0,3 0 0,5 0 0,-9 0 0,9 0 0,-5 0 0,9 0 0,-5 0 0,1 0 0,3 0 0,-3 0 0,-1 0 2,5 0-2,0 0 1,-5 0-1,1 0 0,-1 0 0,-3 0 0,3 3 2,-3-3-2,3 0 1,-3 4 0,-1-1-1,0 0 0,5 0-1,-1 0 0,5-3 1,0 0 1,-1 0-2,1 0 2,0 0-2,3 0 2,5 4 0,-4-4-1,0 0-1,3 0 2,1 0-3,4 0 0,-4 0-3,8 0-2,-12-4-4,12 4-4,-4 0-3,4 0-6,0 0-8,0-3-6,4 0-9,8-7-12,12 4-15,54 4-15</inkml:trace>
  <inkml:trace contextRef="#ctx0" brushRef="#br0" timeOffset="205604.76">10763 13073 306,'0'-4'31,"0"1"-2,-4 3-4,0-3 2,-4 0-3,-5 3-1,5-3 0,0 3-1,0-2-4,4-1-1,0 3-2,-4 0-3,-1-3-4,5 3 1,0 3-3,-4-3-1,4-3-2,-4 3 0,-1 0-1,1 0 1,-4 0-2,0 3 0,-1 0 0,1 8 2,-4-1 1,-1-1 0,-3 1 0,-1-2 1,1 8-1,-5-4 1,1 3-2,-1-3-1,1 4 0,-1 2-2,1-2 2,-1 4-2,0-1 2,1-1-1,3 4-1,-3-1 0,8 1 0,-5-1 1,5 4 1,-1-1 0,1 0 0,4 1 0,-5 2-2,5 4 1,-4-6-1,3 5 1,-7 0 0,3 1-1,5 4 0,-4 0 0,-1 9 1,1-6-1,4 4 0,-1-3 0,1 1 1,4-3 0,-4-1 1,-1 1 0,5-4 0,-4 0-1,4 1 1,0-2-1,4 1 2,-1-3-2,1 0-1,0 2 1,4-2 0,-4 1 0,4 2-1,0 0 0,0-2 0,4 4 0,4 1 0,5-2 0,-5-1 0,8-3 0,5 4 0,-9-3 0,4 0 0,1-8 0,3 0 0,1-3 0,-1-1 0,1-1 0,7-2 0,-3-2 0,-1-1 0,5 3 0,4-7 0,-4-1 0,-1-1 0,5-1 0,4 0 0,-4 4 0,-5-2 0,1 1 0,-5 1 2,1-1-2,0-1 1,3 2-1,-3-4 0,-1 4 0,1-1 0,8-2 1,-5-3-1,1 0 0,4-1 2,-1 0-2,9 0 0,-8-3 1,8 3-1,-4 4 0,0-7 0,4 3 0,-4 0 0,-1-3 0,5 3 0,-4 0 0,0-3 0,4 0 0,-4 0 0,4-3 0,-4 0 0,8 0 0,-9 0 0,5-1 0,4-2-1,-4 0 1,0 3 1,0-2-1,0 2 0,-4-4 0,0 4 0,-4 0 0,4 0 1,-5 0-1,5-1 0,-8 4-1,4 0 1,-1-6 0,-3 6 1,0-3-1,3 0 3,-3-4 0,0 6 0,-5-6 0,5 4-1,0-3 2,-5 6 0,5-3 3,-5-1-2,1 1-1,4 3 0,-1 0 1,-3 0-3,3 0 1,-3-3-2,0 3 1,3 0-2,-3-3 0,-1 3 0,5 0 0,-4 0 0,3 3 0,1-3 0,-5 3 0,-3-3 2,3 0 1,1 0 1,0 0 1,-1 0-1,1 0 1,-1 0 0,5 0-1,-4 3 0,-1-3 0,1 0-2,7 0 1,-3 0-1,4 0-1,0 4 1,3-4-1,1 0 0,0 0-1,0 0 0,0 0 0,4 0 1,0 0-2,4 0 1,-4 0 0,0 0 0,4 0 0,-4 0 0,8 3 1,-8-3-1,4 0 2,0 0-2,0 0 0,0 0 0,-4 0 1,4 0 0,0 0-1,8 0 0,-4 0 0,-4 0 0,4 0 0,0 0 0,1 0 1,-5 0 0,0 3-1,0-3 0,-4 3 0,4-3 1,-4 0-1,4 3-1,0 1 2,-4-1-1,-1-3 2,6 1-2,3-1 2,0 3-1,-4-3 0,8 4 0,-4-1 1,0-3-1,0 3 0,1-3-1,-1 3 2,0 0-2,0-3 1,0 0 0,0 4 2,0-1-2,0-3 0,-4 0-1,5 0 1,-1 3 0,-4 0-1,0-3 0,4 0 1,0 0 0,-4 0-1,8 0 2,-4 0-1,5 0-1,3 0 2,-8 0-2,8 0 2,-3 0-2,-1-3 0,0 3 0,-4 0 0,4-3 0,1 3 0,-5-3 0,0-1 0,4 1 0,-8 0 0,4 0 0,0 0 0,1-1 0,-5 1 1,4 2 0,-4-6-1,0 4 0,0 0 0,0 0-1,0-4 2,0 4-2,0 0 2,0-3-1,4 4 0,-4-1 0,0-3 1,0 2-1,0 1 1,0 0-1,-4 0 2,0 0-2,4 0 1,-4-4-1,-4 1 0,4 4 1,0-4-1,0-4 2,-4 4-1,4-4-1,0 4 2,-1-5-2,6 1 1,-1-2 0,0 1 0,-4 1-1,-1-3-1,1 4 2,0-2-1,4-5 0,-4 1 1,0 0 1,0-1-1,-4 1 1,4-4-1,-4 5 0,4-2 0,-8-9-1,3 4 2,1-3-2,0-1 0,0 1 1,-4 2 0,-1 1 0,5-1 0,-4 1-1,4-3 0,-9 2 0,1 4 0,0-1 0,-1 2 0,-7-2 0,4-4 0,-1 9 1,-3-5-2,-1 5 2,-4-2 0,5-2-2,-1 3 0,1-1 1,-1-5 1,5 5 0,-5 2-2,1-5 2,-1 0-2,5 1 0,-9-3 2,5 2-2,-1 0 2,1 2-2,-9-2 2,4 1 0,-3-1-1,3 2 0,0 1-1,-3-2 2,3 2-1,-4 0 0,1-1 2,3-5-2,-4 4 0,0-1 1,1-1 0,-1-3-1,0-1 0,1 2 1,-1-2 0,0 4 0,-4-3 0,1 0-1,3-6 0,-4 8 1,4-1-1,-4 1 0,1-3 0,-1-1 0,0 1 1,-8-1 1,8-2 0,-8 0-1,0 3 0,0-5 0,0 2 0,-8 0 0,8-1-1,-12-3 0,8 4 1,-5-1-2,1-2 2,-4-1-2,4 1 2,-4 2 0,3 4-2,-3-3 2,-4 4-2,3 0 2,1 0-1,-4 6 0,-1-2 0,-3 1-1,-1 2 2,1 0-1,-5 2 0,1-2 0,-1 2 0,1 1 0,-5 0 0,0 6-1,5-3 2,-1 0-2,1 4 0,-5 0 2,4-1 0,1 3-1,-1-3 0,5 1 0,-5 0 0,9 2 0,-9 1 0,1 0 0,-1 0 0,5-2 0,3 2 0,-7 3 0,-5 0 0,5-6 0,-1 2 0,-8-2 0,5 3-1,-1-4 0,-4 7 2,0 0 0,5-3-1,-9 0-1,0-3 2,4 1-1,-3 5 0,3-3 0,4 0 0,-4 3 0,5 0-1,-5-4 2,0 1-2,0 0 2,1 0-1,-1-3 0,0-1 0,0 2 0,1-1 0,-1 3 0,0 0-1,0-4 0,1 1 2,-1 3-2,-4 0 0,0-4 1,4 2 1,1-1 0,-1 3-2,0 3 2,-4 0-2,-4 0 2,9 0-2,-1 0 1,0-3 0,-4 3 1,5 0 0,-9 0-1,4 0 0,0-7 0,-4 7 0,0-3-1,4 0 2,0 3-1,-4-3 0,5 3-1,-1-3 2,4 3-1,-4 0 0,4 0 0,9 0 0,-9 0 0,4 0 0,-3 0 0,3 0-1,4 0 0,-3 0 1,3 0 0,-3 0 0,-1 0 0,4 0 1,-3 0 0,-5 3-1,4-3 0,1 3-1,-5 3 0,4-2 1,-4 2 0,5 0 0,-1-3 1,5 1-2,-1 0 2,-4 3 0,1-7-2,-1 3 0,0-3 2,-3 3 0,-1-3-1,0 3-1,-4 0 2,5-3-1,-1 0 0,-4 4 0,4-1-1,-8 0 2,8 0-2,5-3 2,-5 3-1,0-1 0,5-2 0,-1 3 0,0 0 0,5-3 0,-1 4-1,1-4 2,-1 3-2,1-3 2,-1 3-2,0 0 2,5-3-2,-5 0 2,1 3-1,-1 0-1,1 1 2,-5-1-1,4-3-1,1 3 0,-1-1 2,5-2-2,-1 3 2,-3-3 0,3 3-1,1-3 0,4 3 0,-5 0 0,-4-3 0,5 0 0,-5 0 0,1 3-1,-1-3 2,-3 0-1,3 4 0,1-4-1,-1 0 2,0 0-1,-3 0 0,-1 0 0,0 0 0,1 0-1,-1 0 2,0 0 0,-3 0 0,-5 0 0,4 0 0,0 0 0,-8 0 0,9 0-1,-1 0 2,4 0-2,-4 0 1,1 3 0,3-3 0,0 0 0,-3 0-1,3 0 0,-4 0 0,5 0 0,-5 0 1,0 0-1,0 3 0,1-3 0,-5 0 0,0 3 0,0-3 0,0 0-1,0 3 2,-4 1-1,5-1 0,-5-3 0,4 3 0,-4-3 0,0 0 0,4 0 1,-4 0-1,-4 3 0,0-3 1,0 0 1,0 0-1,-4 0 0,4 2-1,0-2 1,0 0 0,4 0 0,-4 3 0,4-3-1,4 0 0,-8 0 2,4 0-2,0 0 0,0 0 1,-4 0 0,0 3-1,0-3 0,0 0 0,-4 0 0,8 0 0,-4 3-1,4 0 0,0 1 2,0-4 0,4 3-1,-4 3 0,0-3 0,0-3 0,0 0-1,-4 0 2,0 7-1,-4-7-1,4 0 2,-4 1-2,4 2 2,0-3-2,0 4 0,0-1 2,4 0-2,0 0 1,0 0 0,0 0 1,-4 1 0,4 2-1,-4-3 0,0-1-1,4-2 2,0 5-1,0-5 0,5 1 0,-5 2-1,8 0 2,0 1-1,4 2 0,1 0 0,-1-2 0,5 2-1,-5-3 0,4 0 2,9 2-2,0-2 1,-1 4 1,5-7 0,0 6-1,-5 0 0,9-3 0,-4 4-1,0-6 0,-1 3 1,1 2 1,0-3 0,-1 7-2,1-4 2,-4 0-2,-1 2 0,5-4 2,-4 2 0,3 3-1,-3-2-1,0-1 0,-1-1 1,5-2 0,0 7 0,-1 2 0,-3-5 0,4-1 0,4-3-1,-1 2 1,1 8 1,0-10-1,0 0 0,0-3-1,4 6 1,-5-2 1,9 0-1,-4 6 0,0-10 0,-4 6 0,4-3 0,0 10 0,-4-3 1,4-5-2,-5 1 1,1 3-1,4-2 1,0 2-1,0-1 1,-4-1-2,8 2 2,-9-2 0,5-1 0,-8 2-1,4 1 0,0 1 1,-9-4-2,9 1-2,-8-1 1,4-1-1,3 1-1,-3-3-1,-4 0-2,3 4-2,-3-1-1,4-6-3,-1 3-3,1-3-4,4 0-2,-4 0-3,8 0-4,-5 0-6,5-3-11,0 3-16,0-3-16</inkml:trace>
  <inkml:trace contextRef="#ctx0" brushRef="#br0" timeOffset="304454.4138">1785 16635 271,'0'-6'47,"0"6"1,0 0-4,0-3-4,0-4-5,0 6-8,0-2-3,0 3-8,0 0-1,0 0-4,0 0 0,4 0-3,-4 3 1,0-3-1,0 0 0,4 0 1,0 1-2,0 2-2,9 10-1,-1 3-1,0-8-1,-4 5 1,1 3-2,-1-2-1,0 5 2,4-1-2,1-3 0,-1 3-4,0-2-3,-8-3-1,13 2 0,-9-7-4,0 2-1,0-1-2,-4 3-5,0-9-2,4 6-3,-3-2-5,-1-1-3,-4 4-4,0-4-1,0-1-4,-4 20-4</inkml:trace>
  <inkml:trace contextRef="#ctx0" brushRef="#br0" timeOffset="304766.4317">2108 16592 215,'4'-3'31,"-4"0"3,0 3 0,0 0-3,0 0-3,0 0-3,0 0-3,0 0 3,0 0-2,-4 3 0,4 0-3,0 4-2,0 12 0,-12-5-3,8 5-1,-4-1 0,0 10-2,-5-1-1,-3 7-3,4-1 0,-1 7-2,-3-1-2,4 4 0,4-3-1,-5-3-1,5 2-1,-4-4 0,4-1 1,-1-4-4,1-6-5,4-2-4,-4-4-5,4-3-4,4-3-8,0-6-7,0 0-8,4-6-10</inkml:trace>
  <inkml:trace contextRef="#ctx0" brushRef="#br0" timeOffset="306359.5228">2858 16576 190,'-4'0'38,"-1"0"1,5 0-4,-4 0 2,4 0-2,0 0 0,0 0-1,0 0-3,0 0-4,0 0-5,0 0-4,0 0-2,0 0-3,9-1-4,-1 1-1,0 0-2,4 0-3,-4 0 0,5 0-1,-5 0-4,0 0-2,4-3-7,-4-4-3,5 7-5,-5-3-8,-4 0-8,4-3-7,-4 2-7,13-7-8</inkml:trace>
  <inkml:trace contextRef="#ctx0" brushRef="#br0" timeOffset="306562.5344">2845 16739 264,'0'0'33,"0"0"-8,0 0 0,9-2 0,-1-1-1,0 3-5,4-3-3,-4-1-4,9 1-4,-9-3-2,4-1-3,0 1-3,1 1-11,-1 2-5,4 0-11,-7 0-7,3 0-7</inkml:trace>
  <inkml:trace contextRef="#ctx0" brushRef="#br0" timeOffset="312545.8767">3525 16394 220,'0'0'43,"0"-4"-6,0 4-1,0-3-3,0 0-2,0 3-1,0 0-4,0 0-5,0-3-3,4 3-2,-4 0-5,4 0-1,-4 0-2,0 0-1,0 0 0,4 0 1,0 0 0,-4 0-1,4 3-1,0 3 0,1 7 1,-5 1-1,4 2 1,-4 7-1,8 0 2,-8 4-2,4 2 1,0 1-2,-4 0-2,0 4 0,4-1-2,-4 5 1,0-1-1,0-4 0,8 7-1,-8-7 2,0 4-4,0-4 4,4-2 0,1-3-2,-5-7 0,0 1 0,0-8 0,0 2-1,0-6 0,0-1 1,0-1 0,0-1 0,0-7 0,0 3 0,0-3-2,0 0 5,0 0-4,-5 0 1,5 0 0,0 0-2,0-6 2,-4 2 0,0-4-2,0-7 0,0-5 1,0 3 0,-4-8-1,4-3 1,-5-2 0,5-2-1,0-7 0,0-3 2,0 1-2,0 5 1,0-3 1,4 4 0,0 2-1,0 3 0,0 3 1,0 1-1,0 6 2,0 1 0,0 3 1,0-2 0,4 2 2,0 2-2,4 1 1,-4 2 0,5-2 1,-5 1-1,0-1 0,4 2 0,0 1-1,0 1 0,1-1 0,-5 2 1,8 5-2,-4 0 2,4 0-3,-3 3 2,7 0 0,-8 0 1,4 3 1,-3 0-2,-1 5 0,8 5 2,-4 3 1,1-2-1,-1 2 0,0 1 1,5 6 1,-5-3-1,4 3 0,-7-3-1,7-1-1,-4 2 0,0 1 0,1-1-1,-1 8-1,-4-12 0,0 10 0,1 2 0,-5 1 1,0 0-2,-4 0 1,0 5 0,-4-1-1,-5 2 0,1 1 0,-4-1 0,0-2 1,-9-4-1,5-5 0,0-1 0,-5-2 0,5-4 0,-1 1 0,1-5 0,0-1-2,3 0-2,-3-5-1,4-2-5,-1 0-1,1-2-5,0-4-4,4 0-7,-1-4-12,5-5-16,4-5-16</inkml:trace>
  <inkml:trace contextRef="#ctx0" brushRef="#br0" timeOffset="314236.9734">4192 17185 283,'0'0'47,"-4"0"-3,4-6-2,0 6-3,0 0-9,0 0-5,0-3-7,0 3-3,0 0-1,0 0 0,0 3-1,0 13-2,0 0-3,0-2 0,0 2-3,0-3-2,0 1-1,0-1-2,0-1-5,4-1-6,-4 2-5,0-3-11,4-4-12,0 4-11,1-6-7</inkml:trace>
  <inkml:trace contextRef="#ctx0" brushRef="#br0" timeOffset="314951.0142">4761 15969 190,'4'-3'27,"1"3"-1,-5-3-2,0 0-1,0 3 0,0-4-4,0 1-1,0 3-1,0 0-3,0 0 1,0 0-3,0 0 2,0 0 2,0 3-2,0 7-2,-5-1 1,-3-1 2,0 2-2,0 6-2,0-2-2,-1 2-2,1 5 2,0-5-3,0 6-1,-4-5 3,-1 7 0,1 8-2,0 1-1,-1-2 2,5 2 1,-4 0-1,0 7 2,8 0 0,-9 3 1,1 0-1,8 0-3,-4 6 2,4-3 0,0 0-2,4-3 0,0 2 2,4 10-3,0-6-1,4 4 0,0-9-2,4-1 1,1-3-2,-1-2 0,0-4-1,1-4-5,-1-3-3,0-3-3,0 1-4,1-7-3,-5 1-5,4-3-7,-4-5-10,5-2-9,-5 4-8</inkml:trace>
  <inkml:trace contextRef="#ctx0" brushRef="#br0" timeOffset="315268.0323">5007 16281 395,'0'0'47,"0"-4"-10,0 1-5,0 3-11,0 0-2,0 0-6,0 0-1,0 3 1,4 7-1,-4 11 0,0 4 0,0 5 0,8 1-3,-8-1 1,4 3-2,5 2-3,-5 2-1,-4-1 0,0-2-1,0 2-2,0-2-3,0-1-5,0 4-2,-4-6-5,4 0-3,0-1-8,-5-3-10,5-8-9,0 1-8,0-4-4,-8 18-2</inkml:trace>
  <inkml:trace contextRef="#ctx0" brushRef="#br0" timeOffset="315538.0478">5474 16262 344,'4'0'29,"-4"0"-3,0 0 2,4 3-1,-4 3-4,0 10-2,0 5-2,0 1-3,4 2-2,-4 6-5,4 2 0,-4-2-3,4 0-1,-4-3-2,4 2 0,-4-2-4,4-3-3,-4 1-4,0-4-9,0-2-7,0-5-8,0 2-8,4 0-7,-4 32-8</inkml:trace>
  <inkml:trace contextRef="#ctx0" brushRef="#br0" timeOffset="315739.0593">5363 16497 447,'0'0'49,"0"0"-10,0 0-6,0 3-6,0-3-7,4 0-2,-4 10-6,4-7-3,13 0-3,-1 0-1,5-3-6,-5 0-5,0-3-6,9 0-5,-5 0-6,1-7-10,-1 2-12,1-1-9,28-17-10</inkml:trace>
  <inkml:trace contextRef="#ctx0" brushRef="#br0" timeOffset="316012.0749">6272 15937 301,'0'0'26,"0"0"-6,0 0 2,0 3 3,0-3-2,0 4 2,0 15-3,0 0 1,4 1-3,0 4-4,-4 2-3,4-6-3,-4 9-2,4-2-2,0 3-4,1 0-8,-5-3-8,4 2-9,-4-2-8,0-5-8,0 2-6,0 40-9</inkml:trace>
  <inkml:trace contextRef="#ctx0" brushRef="#br0" timeOffset="316249.0885">6096 16324 445,'0'0'39,"0"0"-9,0-4-6,8 4-7,-8 0-2,8-3-3,5 3-2,-1 0-3,4 0-2,1-3 0,-1 3-1,9 0-2,-5 0 1,1-3-3,3 0-5,5 0-2,-5 3-3,5 0-5,-4 0-5,-9-4-5,8 1-8,-7 2-5,-1-3-7,-3 1-2</inkml:trace>
  <inkml:trace contextRef="#ctx0" brushRef="#br0" timeOffset="316616.1095">6239 16535 367,'0'0'34,"0"-3"-2,0 3-2,0-3-6,4-1-4,9-5-5,-5 6-6,4-4 0,-4 1-3,5 3-1,-1 0-2,0 1 0,-4 2 0,5 0-3,-5 0 1,-4 0 0,0 0 0,0 5-1,-4-2 0,0 10 0,0-4-1,0 7 2,-4-1 1,0 0 1,-4 0 0,4-3 2,-9 8 2,9-6-2,-4-1-1,4-1 1,0 3 0,0-6-1,0 4 1,0-2-3,4-5 1,0 4 0,0-7-3,0 3 1,4 1 0,-4-7 1,12 3-2,-4-3 0,4 0 0,-3 0 0,3-3-4,0 0-4,5-1-4,-5-5-4,4-4-10,1 5-6,-5-1-9,4-1-8,25-20-10</inkml:trace>
  <inkml:trace contextRef="#ctx0" brushRef="#br0" timeOffset="316890.1251">6771 16274 377,'0'-3'49,"0"-3"-11,0 3-5,9-2-7,-9 5-4,4 0-3,4 3-3,0-1-3,0 7-2,5 7-1,-9-2-1,4 5-3,0-3-1,0 5-2,0 1-1,1 2 1,3-3-2,-4 1 0,8 2 0,-3-5-4,-5-2-5,4-1-3,1 0-6,-5-1-4,0-3-8,8-5-4,1-3-6,-5 3-6,-4-7-4,17 0-4</inkml:trace>
  <inkml:trace contextRef="#ctx0" brushRef="#br0" timeOffset="317104.1374">6980 16287 403,'-4'0'44,"0"3"-10,-4 5-8,0 8-7,0 3-4,-1 2-4,-3 4-2,0 2-3,-1 0-2,1 0 0,0-1-4,8 1-4,-8 0-3,3-2-6,-3-1-8,4-5 1,4-1-6,0 1-1,0-5-8,-1-4-3,1 2-5</inkml:trace>
  <inkml:trace contextRef="#ctx0" brushRef="#br0" timeOffset="317451.1572">7095 15834 379,'4'-3'47,"-4"0"-8,8-1-5,0 4-5,5-3-7,3 3-6,-8-1-5,4 1 0,1 0-5,-5 1-2,4 2 0,-4 7 0,1 3-1,-5-4-1,0-1-1,0 2 0,-4-1-1,0 4 0,0 1 0,0 2 1,-8 2-1,-5-2 0,9 6 2,0-2 2,0-2 1,-4 1 1,0 0-3,8-1 0,0-9-1,-4 4 1,0-2-2,4 2-1,0-7 1,4-3-1,4 0 0,4 2 0,0-5 2,1 0-5,-1 0-2,0-3-5,5 1-4,-5-4-6,4-3-11,-3-1-11,-1 4-13,21-21-11</inkml:trace>
  <inkml:trace contextRef="#ctx0" brushRef="#br0" timeOffset="317859.1806">7746 16149 323,'0'0'34,"0"0"-2,0 0-4,4 0-2,-4 3-3,4 13-1,0-2-5,0 5-2,0 2-2,0 4-2,0-4-3,1 4-2,-5-4-1,8 3-3,-8 1-1,0-4-7,0-2-9,0-5-8,0 2-8,0 0-9,0-2-6,-21 36-12</inkml:trace>
  <inkml:trace contextRef="#ctx0" brushRef="#br0" timeOffset="318058.1919">7603 16379 416,'0'-3'53,"0"0"-10,4 0-8,0 0-6,0-1-3,12 1-7,1 0-4,-1 0-5,4 0-4,1-4-4,-1 1-7,1 4-5,-1-1-5,1 0-6,3 0-8,-3-4-8,-5 1-8,1 3-5,32-3-9</inkml:trace>
  <inkml:trace contextRef="#ctx0" brushRef="#br0" timeOffset="318314.2066">8462 15770 416,'4'0'42,"-4"-3"-10,0 3-7,0 0-5,4 0-5,1 0-5,-5 3 0,4 2-1,-4 5 0,0 6-2,4 4-2,-4 2-1,0-1 1,0 8-3,0-5 0,0 9-1,0 0-2,0 4-5,0-4-3,-4-1-4,4-2-9,0-3-10,0-1-10,-4-6-8,-25 46-13</inkml:trace>
  <inkml:trace contextRef="#ctx0" brushRef="#br0" timeOffset="318537.2193">8196 16231 465,'0'0'31,"0"-3"-5,0 3-2,4 0-2,13 0-3,-1-3-6,4 3-4,9-3-1,-4 0-4,7-2-1,9-1 0,-4-1-1,0 4 0,4 0-1,-4 0-4,0-1-5,-5 4-6,1 0-7,-4 0-12,-9 0-7,1 0-10,-9 0-6</inkml:trace>
  <inkml:trace contextRef="#ctx0" brushRef="#br0" timeOffset="319013.2466">8544 16492 383,'0'0'39,"-4"0"-6,4 0-10,0-3-3,0 0-4,0 3-4,-4-7-3,0 1-4,0 3-1,4-4 1,-4 4-3,0 0 1,0 2 0,-5 1-2,1-4-1,0 4 2,-4 0 0,3 0-2,-3 4 0,0 0 0,0-1 0,-1 7 1,-3 3 0,8-2-2,-5 5 2,5 0 0,-4-2-1,4 5-1,0 2 2,4 1-2,-9 2 2,5 4-2,4-7 2,4 3-2,0 1 0,4-4 2,0 3 0,0-2-1,13-6 0,-5-5 0,4-1 0,1-7-1,-1-3 0,0 0 2,-3 0 2,-1-6 1,0-1 1,1 2 1,-5-7 0,0-1 0,-4-3-2,0 8 0,0-8 1,-4 4-1,0 0-1,0 6 1,0 0-1,-4-1 1,4 4 0,0-2-1,-4 5-1,-4-3 0,4 3-4,0 3-3,0-3-3,-5 0-4,9 2-4,-4 1-8,0 0-6,4 4-10,0-4-7,-4 0-2,4 13-8</inkml:trace>
  <inkml:trace contextRef="#ctx0" brushRef="#br0" timeOffset="319273.2614">8900 16305 367,'0'0'43,"0"0"-5,0 0-7,0 3 0,0 3-8,0 7-1,0-2-5,4 5-2,5 0-2,3 1-4,4 2-3,1-1 0,-1 1-3,5-2 1,-1 2-1,-4-4-5,1 1-2,-5-4-3,4 4-3,-7-1-3,-1-3-6,0-2-6,0-2-7,-4-5-6,0 3-6,0-3-3</inkml:trace>
  <inkml:trace contextRef="#ctx0" brushRef="#br0" timeOffset="319472.2728">9072 16290 408,'-4'3'57,"4"2"-12,-8 11-12,-12 8-8,3 5-7,1-2-4,4 1-4,-5 2-7,9-6-7,-4 0-4,8 1-6,-5-4-6,1-5-4,8-3-5,0-8-7,0 1-5,-4-3-5,0 10-6</inkml:trace>
  <inkml:trace contextRef="#ctx0" brushRef="#br0" timeOffset="319891.2968">9265 15767 368,'4'-3'41,"0"3"-5,0-3-7,4 0-5,4-1-6,-7 4-6,7-3 0,-4 3-7,0 0 1,0 3-4,1-3-1,-5 4-2,4 2 1,-8-3-2,0 4 2,0 4-1,-8-5 0,4 4-1,-5 2 2,1-4 0,-4 5 0,0 0 0,3-4 0,-3-4-2,4 5-2,4-7 0,0 6-4,0-6 1,4 1 2,0-4 2,0 3 0,0 0 2,4-3 1,-4 3 1,12-3 7,-4 0 3,0 0 2,-3 0-3,3 0 2,0 0-1,-4 0-2,0 0-1,0 0-1,4 5 0,-8-5 1,4 3-3,-4 3 1,0 1 1,0-1-3,0 5-1,0-4 0,0 2-2,-4-2 2,0 5-3,-4-5-3,4-3-5,-8 3-6,4-1-7,3 4-8,-3-4-13,0-3-14,-8 11-10</inkml:trace>
  <inkml:trace contextRef="#ctx0" brushRef="#br0" timeOffset="320320.3213">9842 16045 244,'0'-3'42,"0"3"2,0-6-2,4 3 0,-4-1-1,0-2-7,0 3-5,0 0-3,0 1-4,0-1-4,0 3-5,4 3-3,0-3 2,0 2-2,-4 10-1,0 8-1,0 0-2,-4 9-2,0 1-1,4 7-1,-8 2-2,0 1-5,0 0-5,-1 3-5,1-3-6,4-7-7,-8 0-8,0-6-7,7-1-5,-3-2-8</inkml:trace>
  <inkml:trace contextRef="#ctx0" brushRef="#br0" timeOffset="320525.333">9592 16271 443,'0'0'51,"0"0"-9,0 0-10,4 3-2,0-3-5,1 0-7,11 0-3,-4 0-5,9 0-4,3 0-5,1 0-5,-5 0-4,1 3-3,-1-3-3,5 4-7,-9-4-7,0 0-9,-3 6-9,3 0-3,-4 2-6</inkml:trace>
  <inkml:trace contextRef="#ctx0" brushRef="#br0" timeOffset="320720.3442">10129 16543 465,'0'0'39,"0"0"-6,0 0-7,0 0-6,0 0-4,0 0-3,0 0-5,0 0-6,0 0-6,0 0-3,0 0-7,0 0-7,0 0-9,0 0-9,0 0-11,4 16-11</inkml:trace>
  <inkml:trace contextRef="#ctx0" brushRef="#br0" timeOffset="320911.3551">10505 16553 409,'0'-4'28,"0"4"-9,0 0-10,0-3-11,0 3-9,0-3-8,0 3-11,0-3-10,4 1-10</inkml:trace>
  <inkml:trace contextRef="#ctx0" brushRef="#br0" timeOffset="321103.3661">10870 16556 369,'0'-3'26,"0"3"-12,0 0-7,0 0-12,0 0-8,0 0-11,0 0-13,-5 3-7</inkml:trace>
  <inkml:trace contextRef="#ctx0" brushRef="#br0" timeOffset="321442.3855">11132 15662 446,'4'7'46,"-4"-1"-10,8 13-3,4 2-6,5 3-2,-1 7-1,0 3-5,1-4-1,3 10-1,1 6-1,-1 3 1,-4 5-1,1 5-2,-1-2-1,-8 2-3,1 0-2,-5-5-3,-4-2 0,0-6 0,0 2-3,-4-2-2,-9-6-5,-3 0-4,4-1-6,-1-4-5,1-4-9,-4-1-9,-1-9-14,1 1-17,-33 48-14</inkml:trace>
  <inkml:trace contextRef="#ctx0" brushRef="#br0" timeOffset="321991.4169">12053 15933 206,'0'-7'26,"0"4"3,0 0 3,0 3-5,0-3 4,0 3 2,0-4 0,0 4 1,0 0-2,0-3-2,0 3-2,0 0-1,0 0-4,0 3-1,0 4-2,4 6-5,-4 1 1,0 8-4,0 2-4,0 9-2,0 4-1,0 3-2,0-1-1,0 4-8,0 0-1,-4 0-6,4-3-3,-4-4-5,4 1-5,-4-5-10,-1-5-10,-3-3-9,0-5-5</inkml:trace>
  <inkml:trace contextRef="#ctx0" brushRef="#br0" timeOffset="322202.429">11877 16262 475,'0'0'50,"0"0"-8,0 0-8,4-2-3,4-1-6,4-4-4,1 1-7,3 0-2,0 3-5,5 3-1,-1 0-7,-3-4-6,-5 4-6,4-3-4,-3 3-6,3 0-8,0 0-7,5 0-11,-9 0-10,37 3-6</inkml:trace>
  <inkml:trace contextRef="#ctx0" brushRef="#br0" timeOffset="323205.4863">12687 15972 304,'0'0'40,"0"0"-1,4 0-4,-4-3-2,0 3-2,4 0-8,1 0-1,-5 0-4,4 6-1,0 6-1,0 3-1,-4 6-4,0 8 0,4 1-3,0 0-2,-4 7 0,0 2-2,0-2-1,0 3-2,4 0 0,-4-4 1,-4-1 0,4 2-1,0-7-1,0-3-2,0 0-1,-4-5-2,4-3 1,-4-4 1,4-3-3,-4-2 2,0-5 1,0-2 0,-5-3-2,1 0-2,4-3 1,0-2-2,0-11 1,4-5 0,-8-7 0,8 1 1,-4-4-2,4-5 2,0-7 0,0-6 0,0-7-1,0-1 3,0 1 1,0-1 0,4 11 2,-4 0 6,0 12 6,4 2 0,0 12-1,0 1 0,0 4-1,0 6 2,4-4-2,1 7-2,-1 1 2,4 2-2,4 0-1,-3 3-1,3 0 0,0 3-1,1 0 1,3 5-1,1 2-1,-1 5 3,-3 3-2,-1-2 2,0 4 0,1 6-1,-1 7 0,-4 1-2,-3-4 2,-1 8-1,0 0 0,-4 2-1,-4-4 2,0 3 0,0-3-2,0 1 0,-8-4 0,-4-3-1,-1 2 0,1-2 0,-4 1-1,3-8-1,1 3 1,-4-5 0,-5 1 0,1-8-1,7 5 0,-7-8 0,4 2-3,-5-3-4,1-1-5,3-6-2,5-3-4,0 3-6,-1-3-8,9 0-12,-4 0-13,4-3-8</inkml:trace>
  <inkml:trace contextRef="#ctx0" brushRef="#br0" timeOffset="323660.5124">13228 16589 339,'0'0'43,"0"0"-3,0 0-4,4 0-6,-4-3-4,0 3-4,12-3-8,-4 3-2,5-7-4,-1 6-2,0-6-1,4 7-1,-3-3-2,-1 0-1,-4 0 1,0 3-1,-8 0-1,9 3 1,-9 0-1,0 0 0,0 9 1,-4 3 0,-1 1 0,-3-1-2,4 1 2,-8-1-2,4 0 0,-1 1 2,1-2 1,4 2 0,-4 0 2,0-2 1,0-1 1,4-2 0,4 2-1,0-1-1,-5-2 1,5-4-1,5-3 0,-5 1-2,8-4 0,4 0 0,8 0-1,-7 0-1,3-7-5,1 7-4,-1 0-6,0-3-7,-3-3-7,-1-7-10,0-3-6,0 5-6,29-14-9</inkml:trace>
  <inkml:trace contextRef="#ctx0" brushRef="#br0" timeOffset="324261.5467">13915 15608 240,'0'-3'26,"-4"3"1,4 0-4,-4 3 1,4 8 2,-8 2-5,0 3 2,0-2 0,0 2-1,-1 3-1,1 2 1,-4-2-2,4-2-3,-5 4-3,5 1-1,-4 5 0,4 7 1,-5 4-1,1 0-2,-4 7 1,4 5 1,-1 3-1,5-1 0,0 2 0,4-4-1,0-1-1,0 0 0,-1-4-3,5-2 0,0 0-2,5 0-2,-1-4-1,0-5 0,8 1-1,0-2-9,5-3-2,-5-3-4,4-1-5,1-6-3,-1 4-5,1-1-11,-1-8-9,0-3-9,29 30-13</inkml:trace>
  <inkml:trace contextRef="#ctx0" brushRef="#br0" timeOffset="324738.574">14177 16146 322,'0'0'50,"5"0"-4,-1 3-1,0-3-8,8 3-9,-4 0-4,5 7-4,-1-1-4,0 5-4,0 6 0,1-3-5,-1 5-1,0 2 0,5 3-3,-5-1-1,0 1 0,0 1-1,1-7-2,-1 1-8,0-1-1,1-4-4,-5-1-5,0 0-10,-4-2-7,4-4-8,-4-1-4,5-2-6</inkml:trace>
  <inkml:trace contextRef="#ctx0" brushRef="#br0" timeOffset="324994.5887">14427 16131 334,'-4'0'43,"0"0"-6,4 0-7,-4 0-6,0 3-2,0-1-5,-4 14-3,-1 0-5,-3-2 1,0 5-2,4 5-2,-5 1-2,1 2 0,-4 1-1,3 3 0,1-7 0,0 0-2,-5 1-4,1-1-6,4 0-10,0-2-7,3-7-8,5 4-9,-4-7-5</inkml:trace>
  <inkml:trace contextRef="#ctx0" brushRef="#br0" timeOffset="325282.6051">14902 15987 222,'4'0'25,"-4"0"4,4 6 4,0 7-2,-4 4-1,0 5-4,0 2-3,0 8 0,0-2-6,0 0-3,-4 1-3,0-1-3,4-2-2,0 3-1,0-4-5,0-5-9,0 2-7,0-5-8,0-5-11,0 2-4,0-3-4</inkml:trace>
  <inkml:trace contextRef="#ctx0" brushRef="#br0" timeOffset="325508.6181">14722 16238 394,'4'-3'45,"0"-1"-7,0 4-4,4-6-7,9 0-7,3-2-6,5-2-2,-1 4-6,5-4-8,0 4-6,-1-2-10,-3 2-12,0-1-12,-9 4-12,45 0-7</inkml:trace>
  <inkml:trace contextRef="#ctx0" brushRef="#br0" timeOffset="326580.6794">15598 15685 293,'0'0'28,"0"0"3,-4 0-4,4 3-3,0 0-7,0 11 0,0 5-4,0-4-3,0 0-3,0 6-1,4-2-1,4-3 0,0 5-5,1-2-8,-5-5-6,4 5-9,-8-1-7,4-2-5,0 46-11</inkml:trace>
  <inkml:trace contextRef="#ctx0" brushRef="#br0" timeOffset="326840.6943">15393 16058 339,'0'0'40,"0"0"-4,13 0-1,7-5-8,5 5-6,3-4-6,1 4-4,4 0-4,0-4-2,-1 1-8,-3 0-3,0 0-4,-1-7-3,-3 10-3,-1-3-4,1 3-3,-5 0-8,-3 0-3,-1 0-5,21 0-4</inkml:trace>
  <inkml:trace contextRef="#ctx0" brushRef="#br0" timeOffset="327362.7241">15823 16373 337,'0'0'33,"-8"-3"-4,4 3-4,0-3-4,0-1-6,-4-2-5,8 3-2,-4-4-2,4 7-1,-5-3-1,5 0-1,-4 0-1,4 1 0,-4 2-1,-4 0 0,4 0 1,0 0 1,0 0 1,-4 0 2,-5 0 0,5 0-1,0 2-2,-4 4 1,3 7-2,1-3 1,4 2-2,-4-1 1,0 2 1,0 1 0,-1 5 0,1-3 1,4 5 0,-4 3 2,0 4-4,4-4 0,0 2 1,4-2-1,0-4-1,4 3 0,0 0 0,0-7-2,4-3 2,0-5-3,0 1 3,1-5-1,3-4 0,-4 0 0,4-4 1,-8 4 0,9-3-1,-9-3 0,0-5-1,4 1 0,-8 4 2,4-4 0,-4 4-2,0-2 2,0-1-1,0 2 0,0 4 0,-4-3-1,4 2 2,-4 1-2,0 3 2,-4 0-1,4 0 0,-5 0 0,5 3 0,-8 4-1,4-1 0,0 1 2,0 5 0,-1-9-5,1 5-5,8 2-10,-4-4-6,4 1-8,-4-4-9,4-3-4,0 0 0</inkml:trace>
  <inkml:trace contextRef="#ctx0" brushRef="#br0" timeOffset="327642.7401">16143 16128 344,'0'0'40,"4"0"-2,4 0 1,-4 0-7,8 0-6,1 3-5,-1 2-5,0 1-2,0 4-4,5 9-3,-1-5-1,-4 2-2,1 2 0,-1 4-2,4-6-1,-3 1-3,-1-1-5,0-1 0,-4 0-6,1-2-5,-5-2-2,0-4-5,0 2-5,-4 1-7,4-1-4,-4-4-5</inkml:trace>
  <inkml:trace contextRef="#ctx0" brushRef="#br0" timeOffset="327864.7528">16360 16112 312,'-5'0'32,"5"3"0,-8 7-4,-4 1-1,8 14-8,-4 6-5,-5-1-4,5 5-2,0-2-4,-4-3-1,4-3-8,-1-1-3,1-2-4,0 1-4,0-7-3,4-1-5,-4 2-2,-1-3-4,5-5-3,-16 21-7</inkml:trace>
  <inkml:trace contextRef="#ctx0" brushRef="#br0" timeOffset="328300.7778">16499 15685 325,'8'-7'35,"-4"4"-5,0 0-3,4-4-7,1 4-5,-1 3-4,4-6-3,0 4-2,5 2-1,-5 0-3,-4 0-1,0 0 0,-4 0 0,-4 0 0,0 2-2,0 7 3,0 4-2,-4-3 0,-4 2 0,8-4 0,-8 5 0,8-3 0,-4-2 0,0 1 0,4-3 0,-8-2 0,8-1 1,0-3 3,0 3 1,0-3 1,0 0 1,0 3 0,0 0-1,4 1-2,4-4 2,-4 0-4,8 1 1,1-1-2,-5 0 0,0 3 1,-4-3-1,4 3 0,-4 4 0,-4-1 2,4 4-1,-8-1 2,0 2 0,4 2 2,0 0-3,-8-2 0,0 2-2,0-4 1,4 4-1,-5-8 0,1 1 0,0 4 0,4-4-2,-4-3-2,4 0-4,-5 1-5,5-3-9,-4-1-12,4 0-7,4-1-7,0-25-11</inkml:trace>
  <inkml:trace contextRef="#ctx0" brushRef="#br0" timeOffset="328553.7923">17076 15837 260,'0'0'31,"0"0"-4,4 6-1,-4 1-2,0 7-4,0 5-3,0-1-5,4-2-1,-4 7-5,4 3-2,-4 4 0,0 0-2,0 4 0,0 4-6,0-8-10,0 0-10,0-6-8,0 62-15</inkml:trace>
  <inkml:trace contextRef="#ctx0" brushRef="#br0" timeOffset="328758.804">16986 16066 374,'0'0'43,"4"-6"-9,4 4-3,0-4-8,9 6-6,-1-3-9,5-7-9,-9 0-12,8 7-12,-3 3-12,-1-6-10,41 1-10</inkml:trace>
  <inkml:trace contextRef="#ctx0" brushRef="#br0" timeOffset="328967.8159">17768 15529 332,'0'0'43,"0"3"-4,0 6-4,0 9-7,0 1-3,-4 5-7,4 3-6,0-2-3,0 6-1,0-8-3,0 6-2,0-2-4,0 3-5,4-8-7,-4-1-10,4-2-5,4-1-6,-4-2-8,0-5-4</inkml:trace>
  <inkml:trace contextRef="#ctx0" brushRef="#br0" timeOffset="329189.8286">17522 15953 284,'0'0'39,"0"0"2,0 0-2,8 0-7,5 0 0,3 0-7,5 0-6,-1-3-5,1 0-3,3 0-4,1-4-1,3 7-2,-3-4-1,-1-3-2,-3 1 2,8-1-3,-5 4-2,1 3-5,-5-3-5,1 0-7,-5 3-4,4-3-1,-3 6-5,-1-3-6,-8 0-4,-3 0-1</inkml:trace>
  <inkml:trace contextRef="#ctx0" brushRef="#br0" timeOffset="329444.8432">17698 16241 325,'0'0'39,"0"3"1,0 3-4,0 4-1,0 1-5,0 5-7,0-2-8,0 5-1,0 2-4,0-2-4,0 2 0,0 1-1,0 2-1,0-5-2,0-2-3,0-1-3,0-1-5,0-3-5,0-2-6,0-1-5,0-2-5,0-4-1,0 2-5,0-5-3,0 0-8</inkml:trace>
  <inkml:trace contextRef="#ctx0" brushRef="#br0" timeOffset="329762.8614">17842 16271 271,'0'-6'33,"0"1"-2,12-1 0,-4-1-1,0 1-5,0 3-3,5 0-7,-5-1-3,-4 4-3,4 0-3,-4 0-1,-4 4-1,0-1-2,0 3 1,0 4-1,0-4-1,0 2-1,4 1-1,-4-2 1,-4 6 1,4-2-1,-4-2 1,4 1 0,0 1 2,0 2 3,-4-1 2,0 1 1,4-5-2,0 2-1,0-4 1,0 0 0,0 4-3,0 1 1,0-5-3,4 1-1,-4 2 1,4-2 0,-4-6-1,0 2-2,4 0-4,-4 1 1,8 2-3,-3-6-4,-1 0-4,4 0 0,0-3-2,0 0-3,0-1-1,5-2-7,-1-2-6,-4 2-6</inkml:trace>
  <inkml:trace contextRef="#ctx0" brushRef="#br0" timeOffset="330011.8756">18370 16015 390,'0'0'48,"4"0"-5,4 0-9,0 0-6,4 2-4,-7 7-6,7 4-5,-4 6-4,0-1-2,0 4-2,5-1-1,-1-4-2,0 5 2,5-1-7,-13-2-2,12 2-5,-8-5-7,1-1-8,-5 0-7,4 1-7,-4-4-5,-4-7-6,8 30-8</inkml:trace>
  <inkml:trace contextRef="#ctx0" brushRef="#br0" timeOffset="330216.8874">18501 15979 369,'0'4'40,"-4"6"-6,-5 6-8,1 4-5,0 9-6,4-2-5,-8 3-10,8-3-9,-5 2-5,1-2-6,0-3-7,4 1-5,-4-7-2,0 1-4,-17 41-5</inkml:trace>
  <inkml:trace contextRef="#ctx0" brushRef="#br0" timeOffset="330571.9077">18710 15516 263,'0'-3'23,"4"0"-4,-4 3-1,4 0 1,-4 0-3,0 3-2,0-3-3,0 6 1,0 7-6,0 1 6,0 2 1,-4 0-1,4-2 4,0-1 0,-4 0-1,-1-2-2,5 2-1,0-4-2,0-4-2,0 1 1,0 1-4,9-1 1,-5 0-4,0-2-1,8-1 1,-8 0 0,4-3-3,1 0-3,-5 3-6,4-3-4,4-6-1,-4 3-4,-4-7-2,5-3-4,-1 7-2,0-5-4,0-2-1,0 0-2,21-20-7</inkml:trace>
  <inkml:trace contextRef="#ctx0" brushRef="#br0" timeOffset="330795.9205">18910 15479 341,'0'4'42,"0"-1"-5,-4 3-6,4 8-7,-4 9-7,-4 1-5,0 3-3,8-2-10,-5-1-9,-3 1-8,8 2-8,-4-6-8,4-2-8,-8 35-8</inkml:trace>
  <inkml:trace contextRef="#ctx0" brushRef="#br0" timeOffset="331203.9438">19422 15642 355,'0'0'51,"0"3"-5,0 3-8,0-1-8,0 14-9,4 0-5,-4 2-5,0 3-3,0 4-6,0-1-6,0 3-8,0 2-8,-4-5-6,4 0-8,-4 0-6,0 2-6,-17 68-6</inkml:trace>
  <inkml:trace contextRef="#ctx0" brushRef="#br0" timeOffset="331426.9566">19246 15820 411,'0'0'50,"0"0"-10,4 0-6,8 0-9,1-4-6,7 1-5,0 3-5,1 0-9,-1 0-6,5 0-12,-5 0-9,1 0-8,-1 0-11,-3 0-2,-5 0 1</inkml:trace>
  <inkml:trace contextRef="#ctx0" brushRef="#br0" timeOffset="331635.9685">19807 16158 428,'4'0'38,"-4"0"-8,0-3-7,0 3-6,4-3-5,0 3-9,-4-3-12,8 3-15,-8-3-12,4-7-12,0 8-4</inkml:trace>
  <inkml:trace contextRef="#ctx0" brushRef="#br0" timeOffset="331843.9804">20122 16076 323,'4'-4'26,"0"1"-9,-4 0-6,4 0-5,0 3-16,0 0-18,5 6-17</inkml:trace>
  <inkml:trace contextRef="#ctx0" brushRef="#br0" timeOffset="332056.9926">20347 16052 284,'0'0'25,"0"-3"-11,0-1-7,0 4-15,0 0-10,0 0-13</inkml:trace>
  <inkml:trace contextRef="#ctx0" brushRef="#br0" timeOffset="332333.0084">20609 15311 400,'0'3'49,"8"13"-6,5 1-7,3 10-3,0 5-4,-3 2-3,3 5 0,5 4-4,-5 0-2,0 7-2,-3-3 0,-1 6-3,4-7-2,-8 6-2,1-1-3,-5 2-2,0 2-2,0-4-1,-4 2 0,-4-4-1,-4-3-2,-1-6-3,-3-4-7,-4 1-2,-1-1-6,-3-5-5,-1-3-9,-3-1-12,-1-3-15,-3-2-14,-62 58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2T02:30:05.77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74 3505 363,'0'0'43,"0"0"-2,4-3-4,-4 0-6,0 0-4,0 3-3,0 0-5,0 0-2,0 0-1,0 0-2,4-3-3,-4 3 0,4 0-1,0 0 2,4 0-4,1 3 0,-1 0 1,0 0-3,4 5 0,1 2-4,-1 2 3,0 1-4,0-2 2,1 5-2,3-3 1,-4 1-2,1-1 0,-1 3-4,4-5-5,-3-2 0,-5 1-2,-4-4-3,8-2-2,-8 0-4,0 0-3,0-1-7,1 0-6,-1 0-5,0 3-4,-4-6-3,0-3-5</inkml:trace>
  <inkml:trace contextRef="#ctx0" brushRef="#br0" timeOffset="311.0177">2526 3434 325,'0'0'35,"4"0"-1,-8-3-1,4 3-5,0 3 0,-4-3-4,4 6-3,-4-3-4,4 13-2,-4 0 0,0-1-2,0 0-2,-1 0 2,-3 1-2,0 1 0,4 9-3,-4 1-1,-5 1 0,5-1-1,0-3-1,-4 6-2,0 5-1,3-1 0,-3 2 0,0 1-1,0 2 1,-1-2-4,1-4-3,0-1-1,3-2-4,-3-3-4,0-3-1,4-1-4,0-9-5,3-1-6,1-4-7,0-3-6,4-2-10</inkml:trace>
  <inkml:trace contextRef="#ctx0" brushRef="#br0" timeOffset="685.0391">2989 3423 362,'0'0'37,"0"-3"1,0 3-5,0 0-5,0 0-4,4 0-2,-4 0-3,0 0-3,12 0-3,0 0-3,-4 0 1,5 0-3,-5-4-3,4 4-2,-4 0 2,5-3-3,-5 0 0,4 0-1,-4 0-3,5-1-4,3 1-3,-12 3-5,-4-3-4,12 0-5,-8 3-7,1 0-8,-5-2-5,0 2-6,-13 0-7</inkml:trace>
  <inkml:trace contextRef="#ctx0" brushRef="#br0" timeOffset="878.0502">3025 3585 293,'0'0'39,"0"0"2,0 0-1,0 0 1,0 0-9,9 0-3,-5 0-5,0 0-7,0 0-4,0 0-3,4 3-2,4-3-3,1 0-2,-1 0-4,-8 0-1,8-3-6,1 0-8,-1-4-10,-4 1-10,4-4-8,-3 3-7,23-6-6</inkml:trace>
  <inkml:trace contextRef="#ctx0" brushRef="#br0" timeOffset="1814.1037">3930 3321 339,'0'-3'33,"0"0"-5,0 1-2,0-4-3,0 3 0,4-4 0,-4 7-5,0-3-4,0 0-2,0-4-3,0 1-1,0 3-1,-4-2-2,4-1 0,0-4-2,-8 4-2,0 0 1,0 2 0,-5-2-1,5 1 0,-4-1 0,0-1-2,-1 7 2,-7 0 0,8 4-2,-5 2 0,1 2 2,-5 5 0,5 3-1,0-2 0,-1 2 0,1 6 0,-1-1 2,5 6 1,-4 1 1,4-1 2,-1 4-1,1-1 2,4 2 0,0-2-2,4-6 3,4 4-2,0-7 0,0 3 2,0 8 2,4-9-3,0 1 0,8-8-2,0 3 2,9-8-2,-9-1 0,4-4 0,1 1-2,3-4-1,-3-3 1,-1 0-3,-4 0 2,5-3-1,-1-4-1,-4 1-6,1 3-2,-13-4-3,4 4-2,-4 0-3,0 1-1,4 2-2,-4 0-4,0 0-6,0 0-7,0 2-9,0-2-8,-4 0-8</inkml:trace>
  <inkml:trace contextRef="#ctx0" brushRef="#br0" timeOffset="2583.1477">4241 3834 298,'0'0'36,"0"0"-3,0 0-3,0-3 3,0 3-3,0 0-2,0 0-4,0-1-1,0 1-5,0 0 0,0 0-4,0 0-2,0 0-1,0 0-2,0 0-2,0-3-2,0-4 0,0-2-1,0 2-1,0-7-1,-4 4-2,4 4 2,0 0-1,-8 3-1,8-7 1,-4 5 0,0 2-1,4 0 1,-8 3-2,4 0 1,0 0 0,-5 0-1,1 0 0,0 3-1,0 0 1,0 5 0,-1 5 0,1 0 0,-4 1 1,4-1 0,0 6 0,3 1 0,1-1 0,-4-1-2,4 4 2,0-4 0,4 1 0,0-5 0,0 2 0,0-5-1,4 0 0,-4-6 1,8 1 0,0-6 1,1 0 0,-1 0 0,0-3 1,4-3 0,-4 1 0,5-11 0,-5 3-2,0-2 1,0 3 0,-4-3 0,5 3 1,-9 0-3,0-1-3,0 0-2,0 2-1,0 5-2,0-1-3,0 1-4,0 6-7,0 0-12,0 0-13,0-3-9</inkml:trace>
  <inkml:trace contextRef="#ctx0" brushRef="#br0" timeOffset="3317.1897">4688 2801 167,'0'0'22,"0"0"-6,0 0 1,0 0-1,0-3 1,0 3 2,0 0 2,0 0 1,0 3 2,0-3 2,0 7-3,0-4 1,-9 6-3,5 4-1,-4-5-3,0 1-1,4 1-2,0-2-5,0 1 0,-5 1-1,-3 3 0,4-1-2,0 0 0,0 0-2,-1 3 1,-3 7 0,0-5 1,0 12-2,3-5 0,1 6 1,-8 5 1,8 2-3,-5 2 3,1-2 0,0 3 4,4 3-3,-1 3 0,5-2 1,-8-1-1,4 0 0,4 3 1,0-3-2,4 0 1,0 0 0,-4 6-1,4 0 1,0 2-1,4 2 0,-4-1-1,0-7-1,8-1-1,-4-6-1,8-1 2,-4-5-3,5-8 0,-5-1-1,0-3 2,4-5-1,-3-3-1,3-3 0,4 1-3,-3-4-4,-1-1-3,0-2-5,0-3-4,-3 0-4,-1-3-7,4 1-17,-8-4-16</inkml:trace>
  <inkml:trace contextRef="#ctx0" brushRef="#br0" timeOffset="4623.2644">4954 3195 181,'0'-1'27,"0"-2"0,0-1-1,0-2-1,0 6 2,0-3 0,0 0-1,0 3 2,0-3-2,0 3 2,0 0-5,0 0-2,0 0-2,0 0-7,0 0-2,0 0-3,0 0 0,0 0-2,0 0 3,0 6-3,0 10 2,0-2-1,0 8 6,0 2-4,4 6 1,-4 1-3,0 0 0,0 3-1,4-1-1,0 4-1,-4-1 0,0 1-2,0-4 0,0 2-1,0-5 0,0-3-2,0 4-6,0-6-3,0-7-4,0 7-7,0-7-10,0 1-13,0-8-11</inkml:trace>
  <inkml:trace contextRef="#ctx0" brushRef="#br0" timeOffset="8665.4956">5633 3261 225,'0'-4'32,"4"4"-2,-4-3 3,0 0-2,0 0 0,0 0 2,0 0-1,0-1-4,0 1-3,0 0-3,0 3-4,0 0-4,0 0-1,0 0-4,0 0-3,0 0 1,0 0-2,0 6 1,0 4 0,0 12 0,0 2-2,0 3-1,0 3-1,0-1 0,0-2-1,0 3-1,-4 2 1,4-5-2,0 0-4,0-2-5,0-4-3,0-5-7,0 5-4,4-6-7,-4-2-6,0-5-3,0-2-1,0-6 0</inkml:trace>
  <inkml:trace contextRef="#ctx0" brushRef="#br0" timeOffset="8882.508">5506 3472 374,'0'3'43,"0"-3"-2,0 5-6,0-5-6,0 6-7,0-2-5,0-1-3,5 0-2,3-3-5,0 0-1,4 0-3,0-3 2,1 0-3,-1 3-2,0-4-7,-4-5-1,9 4-9,-9 2-9,4-7-5,1 4-6,-1 0-9,8-1-1,21-13-7</inkml:trace>
  <inkml:trace contextRef="#ctx0" brushRef="#br0" timeOffset="9152.5234">6268 3076 350,'4'-3'24,"0"0"-9,0 3-3,-4 0 1,0 0 4,0 3 0,0-3 3,0 10 2,0 12-1,0-5-3,0 6-1,0-6-3,0 8-6,0-4 0,0 1-1,0-1-2,0 3-3,0-5-3,0 0-4,4-5-7,-4 2-9,4-1-7,0-3-7,-4-2-7,0-1-4,13 18-7</inkml:trace>
  <inkml:trace contextRef="#ctx0" brushRef="#br0" timeOffset="9421.5388">6088 3459 404,'0'0'33,"0"0"-3,4 0-5,-4 0-3,4 0-3,-4 0-1,8 0-3,4 0-4,1 0 0,3 0-2,0 0-1,5-3 1,-1-3-2,5-1 0,0 1-1,-5 0-3,0 1-2,5-1 2,0 2-1,3-2-2,-3 3-4,-1 0-1,1-1-4,0 1-1,-1 0-4,-8 0-6,5 3-7,-9-2-5,5 2-7,-5 0-7,-8 0-4</inkml:trace>
  <inkml:trace contextRef="#ctx0" brushRef="#br0" timeOffset="9840.5628">6235 3645 310,'0'0'41,"0"-3"-4,-4 3-4,4 0-5,0 0-6,0 0-4,4 0-4,0-6-4,9 6-3,-5-5 0,4 2-3,0 0 2,1-1-4,-1 1 3,0 0-1,-8 3-1,4 3-2,1-3 2,-1 3-2,-4 1 0,4 2 0,-4-1-1,0 1 2,0 4-2,-4-4 0,0 4 1,0-6 0,-4 9 0,4 3-1,-8-5 0,0 2 0,0 0-1,4-4 2,-5 5-1,-3-4 3,8-4-1,0 9 3,0-6-1,-4-3 1,4 1 0,-1-1-2,1 1-2,4-4 2,0-2-2,0-1-1,0 3 1,0 1 0,0-1-1,0 0 1,0 0-2,0-3 1,4 0 0,-4 0 1,0 0 0,13 0-2,-5 0 0,4 0-1,5 0-3,-5-3-4,0 0-4,5 0-8,-5-5-6,0 1-5,0 1-5,5 0-5,-5-4-1</inkml:trace>
  <inkml:trace contextRef="#ctx0" brushRef="#br0" timeOffset="10447.5975">6825 3383 213,'-4'0'39,"-1"0"0,5 0-1,0 0-3,0 0 2,-4 0-1,4 0-3,0 0-3,0 0-4,0 0-5,0 0 0,0 3-2,9-3-4,-9 5-1,0-5-2,12 9-2,-4 4-1,4-3-1,1-2-2,-5 4-2,0 1 0,4-3-2,1 1 0,-5 2 1,4-1-2,-4 3 0,5-3 0,-1 1 0,-4-2-1,0 2-3,4-4-4,-3 1 1,-1 1-3,0 2-3,4-4 2,1 1-3,-13-2-1,0 1-2,4-2-6,4-1-2,-8 4-5,0-6-3,0 3-6,0-1-1,0-6-1,0 6-9</inkml:trace>
  <inkml:trace contextRef="#ctx0" brushRef="#br0" timeOffset="10717.613">7054 3367 323,'-4'-3'39,"4"3"-5,0 0-2,0 0-2,0 3-2,-4-3-2,-9 3-7,5 10-1,0-2-4,0 2-2,0 3-2,0-2 0,-1 2-3,1 0-2,0 1 1,-4-1-2,4 2-2,-5-2 0,1 1-1,-4 2-3,3 2-2,-3-2-4,8-3-3,-5-2-2,5 2-7,0-6-4,0 1-7,8-5-8,-4 0-2,4-2-7</inkml:trace>
  <inkml:trace contextRef="#ctx0" brushRef="#br0" timeOffset="11310.6469">7152 2916 260,'0'0'38,"0"0"-1,0 0-5,0 0-4,0-4-5,0 4-4,8 0-1,1 0-4,-1 0-2,0-3-5,4 3 1,-8 0-3,5 0-1,3 0 0,-4 0-2,0 3-2,-4 1 2,4-3-1,-3 2 1,-1 1-1,4-1 0,-8 6-2,4-2 1,-4-1 1,0 2 0,-4 5-1,4-7 0,-8 5 2,-1-1 0,1 2 3,4 1 0,-4-3 1,4 4 0,-4-1 0,0-2-1,3 2-1,5-7 1,-4 7 0,4-2-1,-4-5 1,4 4-1,-4-1 1,4-2-3,0-3 2,4-1-2,-4 4 0,4-1-2,0-3 2,5 4-2,-1-4-1,0-3-4,0 0-6,-4 0-5,9-3-10,-1 0-10,-8-4-10,8-2-9</inkml:trace>
  <inkml:trace contextRef="#ctx0" brushRef="#br0" timeOffset="11892.6802">7705 3350 325,'0'0'37,"-4"1"-1,0 2-3,0 1-2,8-4-5,-4 3-2,0 0-3,4 0-1,4-3-1,0 3-3,4-3-2,1 0-3,-5 0-5,4 0-1,-4 0 0,5 0-5,-5 0-3,0 0-4,-4 0-3,4 0-3,5 0-1,-5 0-4,0-3-8,4 0-9,-4-3-8,5-6-7,15-21-8</inkml:trace>
  <inkml:trace contextRef="#ctx0" brushRef="#br0" timeOffset="12225.6992">8499 2857 255,'0'-3'31,"0"3"-5,0 0-4,0-4-6,0 4 2,4 4 1,0-1 3,-4 3 2,0-1-1,4 4-1,1 1-2,-5 3-4,4-1-4,-4 6 0,8 1-2,-8-2-3,4 3 0,-4 7-3,4-5-2,0-1-2,4-1-4,-8-1-6,0-3-6,0-2-8,0 2-4,0-8-7,0-5-6,-4 4-5</inkml:trace>
  <inkml:trace contextRef="#ctx0" brushRef="#br0" timeOffset="12616.7216">8180 3310 291,'0'0'22,"0"0"-3,0 0-2,0 0 1,4 3-1,0 2 5,4-2 2,0 3 1,5-6-2,-5 4 1,8-4-3,1 0-3,3 0-2,5 0-1,-1 0-1,1 0-4,3 0 1,-3 0-4,4 0 0,3 0 1,-3 0 0,4 0-2,0 0-1,-1 0-1,-3 0 0,4 0 0,-5-4-1,5 1 0,0 3 0,0-6-1,-5 3 0,1-2-1,4-1 1,-5 2-1,-3 1-1,4 3-1,-9-3-4,1 0-1,-1 0-3,-4-1-2,-3 1-1,3 3-6,-4 0-4,-4 0-6,-3-3-7,-1 3-3,-4 0-5,0 0-1,-29 13-9</inkml:trace>
  <inkml:trace contextRef="#ctx0" brushRef="#br0" timeOffset="13259.7584">8712 3552 308,'4'0'24,"-4"0"-2,4-7 0,4 7 0,1-9 0,-1 2 1,-8 1-3,4 0-1,0 2-3,0 0-3,-4-3-2,0 1-4,0 3 0,0-4-3,-4 1 1,0 3-3,0 1 1,-4-1-2,-1 0 0,-3 0-2,4 3-2,-4 0-4,3 0 3,1 0-4,-4 3 5,0 0-2,-1 5 2,1 2 0,-4 2 1,8-1 0,-1-1 0,1 6 0,0-3 0,0 1 0,4 2 0,0-5 1,4 2-1,0-4-1,0 1 2,4-1 0,4-1 0,4-2 1,0-2 1,5 2 5,-1-3 1,-3 0 2,7 1 1,-8-1-2,5-3-1,-5 1-1,0 6-1,0-1-1,-3 0 1,-1 1 0,0 1-1,-4 4 1,-4-2-3,0 6 3,0-5 0,0 5-1,-4 0-1,4-2-1,-8-1-1,4 3-1,-9-8 2,5 1 0,4-2-2,0-4 0,-8-3 0,4 0 1,-1 0 0,1-10-2,4 4 1,-4-5 0,4-2-2,0-3 1,4 2-1,0-5 1,0 4 0,0 0 1,4-1 0,-4 0 0,8 5 0,0-2-1,0 2 2,9-5 1,-5 3-2,0 5 3,5-8 0,-5 0-1,0 5-1,-3 2 0,3-1 1,-4 4-2,-4-4-4,-4 2 2,4 2-4,-4 3-1,0 0-5,0-1-5,-4 4-5,0-3-6,0 0-9,-4 0-3,4 0-11</inkml:trace>
  <inkml:trace contextRef="#ctx0" brushRef="#br0" timeOffset="13629.7795">9355 3248 391,'0'0'39,"4"0"-6,-4 0-2,4 0-4,-4 0-4,12 9-2,-4 1-5,5-2-1,-5 5-4,0-1-1,4 1-3,1-2 1,-5 5-2,4-2-2,-4 2 0,5 0-1,-5-2 0,4 2-1,0 2-2,-8-2-4,5 0-3,-1-5-2,0 2-6,0-1-3,0-4-10,-4-1-4,5 2-5,-5 1-8,4-7-3,4 17-6</inkml:trace>
  <inkml:trace contextRef="#ctx0" brushRef="#br0" timeOffset="13875.7936">9568 3165 390,'0'0'42,"0"0"-7,0 7-5,-9 8-9,1 3-4,-4 1-5,0 2-3,4 1 0,-1 2-5,-3 0 1,0 7-4,-5-4 2,1 0 0,4 1-4,-5 0-3,5-4-2,-4-5-7,12-1-3,-9-3-4,5-5-6,0 0-4,4-9-3,0 2-3,4-3-6,0-14-6</inkml:trace>
  <inkml:trace contextRef="#ctx0" brushRef="#br0" timeOffset="14235.8142">9707 2787 417,'4'0'35,"-4"0"-5,4 0-6,-4 0-3,4 0-4,-4 0-3,0 0-3,0 0-3,0 0 2,4 3-4,-4 5 0,4 2-1,-4-4 1,4 3-3,-4-2 3,0-2-1,0 1-2,0 7-1,0-4 3,0-1-5,0 2 2,0-4-1,-4 4 0,4-4-1,0 0 1,0 1 0,0-3 0,0 0-1,0-1 0,4 0 0,-4 3-1,5-6 0,-1 0 2,0 3 0,0-3-2,4 0 2,-4-3-3,4 3 0,0-3-2,1-3-3,-1-1 0,-4 3-3,4-3-3,-4 4-7,4-3-7,1-1-6,-5-2-8,0-1 0,0 4-2,0-2 2,0-17-5</inkml:trace>
  <inkml:trace contextRef="#ctx0" brushRef="#br0" timeOffset="14426.8251">9899 2725 323,'0'0'49,"0"0"-3,0 3-1,0 3-7,-8 10-7,0 2-7,4 1-5,-4 5-5,4-2-5,-5 5-2,5-3-1,0 4-2,0 3-4,0-4-4,4-3-6,0 1-7,-4-8-10,4 3-11,0-8-11,0-10-11</inkml:trace>
  <inkml:trace contextRef="#ctx0" brushRef="#br0" timeOffset="14977.8566">10341 3003 368,'0'0'36,"0"0"-3,0 0-1,0 0-3,0 3-4,0-3-6,5 13-1,-5 3-4,0 1-2,0 1-2,-5 7-1,5-1-1,-4 5-2,0 1-3,-4 0 0,0 0-1,0 2 0,4-5-6,-5-3-3,1 1-6,4-4-5,-4-2-8,8-5-7,-4-1-6,0-6-4,4-1-3,-13 2-5</inkml:trace>
  <inkml:trace contextRef="#ctx0" brushRef="#br0" timeOffset="15197.8692">10133 3172 437,'4'0'42,"-4"0"-5,4 6-6,0-6-4,4 6-5,-4-3-3,8 4-3,1-6-4,-1-1-3,9 0-2,-1 0-3,5 0-3,-5 0-3,-4 0-6,5 0-5,-1 0-4,-7 0-4,3 0-7,-4 0-7,5 0-8,-9 4-6,8 2-3</inkml:trace>
  <inkml:trace contextRef="#ctx0" brushRef="#br0" timeOffset="15397.8807">10661 3472 404,'0'0'34,"0"0"-1,8-3-4,-8 0-6,4-4-6,0 4-4,0 0-3,-4 0-7,0 3-5,0 0-5,0 0-5,0-3-5,0 3-7,0 0-6,0-4-9,0 1-9</inkml:trace>
  <inkml:trace contextRef="#ctx0" brushRef="#br0" timeOffset="15584.8914">11029 3459 406,'4'0'42,"-4"0"-9,0 0-10,0 0-7,0 0-6,0-3-5,0 3-10,0 0-7,0 0-9,0 0-9,0 0-5,0 0-7,0 0-8</inkml:trace>
  <inkml:trace contextRef="#ctx0" brushRef="#br0" timeOffset="15768.9019">11279 3469 384,'0'0'53,"0"-3"-11,0 3-10,0 0-7,0 0-10,0-4-6,0 4-8,0 0-7,0 0-5,0 0-4,4 0-4,-4-6-12,0 3-6,0-3-9</inkml:trace>
  <inkml:trace contextRef="#ctx0" brushRef="#br0" timeOffset="16123.9222">11606 2811 375,'0'0'42,"0"3"-2,5 3-6,3 4-3,4 4-4,4 8-3,1-4-1,-1 7 0,-4 5-1,9 4-3,-5 2 1,1 7-1,-1 0-1,-4 7-1,1-8-1,-5 3-2,0-2-2,-4 0-1,0 0-1,-4-4-2,0-2-4,-4 1 0,-4-4-1,-4-1-3,-1 0-3,5-2-5,-4-3-6,0-7-5,3 0-8,-3-6-7,4-2-9,-4-8-20,8 1-17</inkml:trace>
  <inkml:trace contextRef="#ctx0" brushRef="#br0" timeOffset="16651.9524">12569 3009 314,'0'4'40,"0"-4"-7,0 0-3,4 0-3,-4 0-4,0 0-1,8 6 0,-4-6-2,-4 0-1,4 0-2,0 6-3,0 4 1,-4 1 1,4 11-3,0 5 0,-4 3-4,0 4 0,4 2-4,1 4-1,-1 3-1,-4-3-3,-4 3-4,-1-7-4,5 1-4,0-5-3,0-2-3,0-6-8,0-5-8,0-6-6,0-6-7,0 0-4,0-7-7</inkml:trace>
  <inkml:trace contextRef="#ctx0" brushRef="#br0" timeOffset="16845.9635">12454 3331 408,'0'3'49,"4"-3"-9,-4 3-7,4 0-1,8 0-5,1 0-7,3-3-5,0 0-3,5 0-5,-1-3-1,1 0-4,3 0-6,-3 0-5,-1-7-6,-3 4-8,3 1-7,5-4-9,-9-1-8,5-3-7</inkml:trace>
  <inkml:trace contextRef="#ctx0" brushRef="#br0" timeOffset="17232.9856">13555 3046 364,'0'-3'47,"0"-4"-11,0 3-9,0-3-7,-4-2-5,4 2-4,-12-2-3,0-1 0,-1-1-4,1 8 1,4-3 1,-13-1 0,5 7 1,0 0 1,-5 0-2,-3 0 1,3 3 0,1 1 1,3 5-3,-3 6 3,3 7 0,1-6-1,-4 4 2,3 11-1,1-1 1,-1 5-3,1 1 2,4 1-2,4-1 1,-1 1 0,1 0-1,8-4 1,0-3-1,0-1-2,8-9 0,1 3 2,3-9-3,4 2-1,5-2 1,-1-4-1,5-4 0,-5 0-2,5-2 0,-5-1-4,1 0-3,-5-3-2,-4 0-3,5-3-5,-5 3-1,-4 0-3,0-3-3,-4 3-5,1 0-8,3 0-8,-4 0-9,-4-4-3</inkml:trace>
  <inkml:trace contextRef="#ctx0" brushRef="#br0" timeOffset="17472.9994">13830 3536 346,'0'0'48,"0"-4"-9,4 4-5,-4 0-1,0 0-5,0 0-4,0 4-5,-4 8-5,4 3-3,-5-3-3,5 1-2,0 1-2,-4 2 1,0 0-4,0-2 1,4 2-5,-4-1-4,4-6-4,0 1-5,0 1-5,4-2-6,-4-2-6,0-4-6,8-3-9</inkml:trace>
  <inkml:trace contextRef="#ctx0" brushRef="#br0" timeOffset="18166.039">14366 3211 312,'0'-3'42,"0"0"-5,0 3 4,0 0-4,0 0-4,0 0-3,0 0-4,0 0-3,0 3-3,0 10-2,4-2-1,8-1-3,0 5-1,-3 0-3,-1 1 0,4 3-2,-4-2 0,5 2-2,3 2-1,-4 1-2,1-1-1,-5 0 0,0 1 1,0 0-2,0-4-1,5 2 1,-9-4 0,12 3-2,-12-5-2,8-1-3,-3-3-2,-1-1-2,0-4-2,0 5-1,0-4-1,1-6-6,-9 0-1,8 0-6,-4 0-8,4 0-4,-4 0-7,0-6-4,13-12-8</inkml:trace>
  <inkml:trace contextRef="#ctx0" brushRef="#br0" timeOffset="18436.0544">14702 3238 317,'0'-3'30,"0"0"-2,0 3 0,0 0-3,-5 0-1,-3 0-1,-4 6-1,0 10-2,3 0-1,-3 2-3,-4-2 0,-1 4-2,1 2-3,0 2-2,-1-3-2,5 1-3,-8-1 0,3 1-2,5-3-2,-4 2-6,3-4-7,1 2-9,0-3-7,4-5-11,-1 2-11,5-6-6</inkml:trace>
  <inkml:trace contextRef="#ctx0" brushRef="#br0" timeOffset="18953.084">14431 2618 215,'0'0'21,"0"0"4,0 4-2,0-4-2,0 0-1,-4 6 0,4-3-5,-8 2 0,0 1-3,4 1 1,-4 2 1,3-3 2,-3 2-1,0 2 3,0 3 1,-4 1-1,3 2-2,-3 3-2,0-5 0,0 8-2,-1 2-1,-3 5-2,4 4 0,-5 1-1,1 5-1,4 4-1,-1 3 1,1 2-3,-4 1 0,3 4 0,5-1 0,0-1-1,0-1-1,4-1-1,4-1 0,0 1-1,0 0 1,4-3-2,4-6-2,4 0-4,5-4-1,-1-2-4,5-1-3,3-1-7,1-8-6,-1-4-8,5-1-9,-5-3-8</inkml:trace>
  <inkml:trace contextRef="#ctx0" brushRef="#br0" timeOffset="19477.114">15033 2612 290,'0'0'24,"0"0"2,0 0 3,8 3 5,1 10 3,3 4 1,-8 2-5,8-1-4,0 7-4,1 2-3,-1 4-2,0-1-2,1 8 1,3 6-3,-4 3-4,5 2-4,-13 3 0,4 6-1,-4-3 0,0-2 0,-4-6-1,0 3 0,0-1-2,-4-3-1,0-3-1,-4-3 0,-5-1-2,-7-2 1,4 3-3,-1-7-4,-3-3-4,-1 1-4,1-3-4,-1-1-5,1-3-12,-1 1-10,1-7-13,-41 38-15</inkml:trace>
  <inkml:trace contextRef="#ctx0" brushRef="#br0" timeOffset="36364.0799">2518 5752 217,'4'0'38,"-4"0"0,0 0-1,0 0 2,-4 0 0,4 0 1,0 6-4,0-3-5,8 7-1,-8-1-5,8-2-2,0 4-3,1-2-4,3 7-2,0-1-5,0-3-1,-3 4-2,-1-2-2,4 2 0,-4 2 0,5-2-4,-9 1-4,8-1-4,-4-3-2,-4 3-3,4-5-4,-4 2-6,1-1-6,3-7-9,-4 1-9,0-6-8</inkml:trace>
  <inkml:trace contextRef="#ctx0" brushRef="#br0" timeOffset="36623.0947">2825 5784 354,'0'4'27,"0"-4"-2,-4 7-1,0 2-2,-9 4-3,5 0-1,0 4-3,-4 2 0,-1 8-3,1 0 0,-4 0-1,8 5-2,-5 1-4,1 4 1,0-4-2,-1 7-1,5-3 0,0-1-5,-4-2-4,4-3-4,-1 0-6,1-4-5,0-2-7,0-7-3,0 1-7,4-7-5,4-7-1</inkml:trace>
  <inkml:trace contextRef="#ctx0" brushRef="#br0" timeOffset="37031.118">3386 5191 187,'0'-4'21,"0"1"-6,0 3 5,0 0 1,-4 0-4,-5 0 2,1 3-6,0 2 4,0 5-2,4 2 4,-8 1 4,3 5 0,-3-3 0,4 3-2,-4 7-2,-1 2 0,5 4-2,-8-4-4,3 11-3,1-2 1,0 1 0,4 3 1,-5 3-2,5 3 0,-8 0-2,8-5 0,-1-1 0,-3 3-3,8 0 0,0-7-1,-4 4-1,8-3-2,-4 1 0,0-8 2,4 7-2,0-1 0,0-6-1,0 1-5,4-6-3,0-1-3,4-2-3,-4-1-9,-4-5-7,8-5-8,5 1-7,-9-2-6</inkml:trace>
  <inkml:trace contextRef="#ctx0" brushRef="#br0" timeOffset="37523.1462">3672 5807 330,'0'0'30,"0"-3"-3,0 0-4,0 3 0,0-6-2,0-2-4,0 5-2,0-7-1,0 4-1,0-4-2,0 2 2,4-5-3,-4 4-1,0-1-1,0-1-1,0-2-1,0 1-1,0-1-1,0 2-1,0-2-1,0 0 1,0 2-2,0 5 0,-4-4 0,0 1-1,-4 4 0,0-1 0,0 3 0,-1 3 0,1 0 0,-4 0 0,0 3 0,-1 3 0,1 5 0,0 5 0,0 2 1,-1 4 0,-3 2 1,4 3-1,-1 5-1,1-2 1,8 0 1,0 2-2,-4-2 0,8-3 1,0-5 0,0-4 0,0-2-1,8-2 2,-4-1 0,12-4 0,-3-6 0,-1-3 1,4 0-2,1-6 2,-1 0-2,5-10 1,-1 1-1,-8-4 0,5 2-1,-5-5-4,0 1-7,0-1-6,-3-2-6,-1-2-9,0 3-8,-4-1-6,0 2-5</inkml:trace>
  <inkml:trace contextRef="#ctx0" brushRef="#br0" timeOffset="37899.1677">3836 5159 360,'4'0'41,"-4"0"1,4 9-3,4 1-5,1 10-7,-5 6-1,8 4-4,-4 0-4,4 1-3,9 11-1,-9 1-2,9 0 0,-9 3 0,4-3-1,-3 0-1,-1 0 1,-4 0 0,0-3-1,-4 0-1,0-1-3,1-2-1,-5-1-2,0-2-1,0-1 0,-5 1 0,1-6-2,-4 2 1,0 1-3,0-4-3,-9 1-3,5 2-3,0-6-3,0 2 0,-1-6-2,1 0-3,0-3-2,8-4-5,-5-4-5,9 1-6,-8-4-3,8-6-8,0 0-6,4-19-3</inkml:trace>
  <inkml:trace contextRef="#ctx0" brushRef="#br0" timeOffset="38127.1807">4462 5578 468,'0'0'41,"9"0"-11,-5 0-6,4 0-4,0 0-5,-4 0-2,4 0-6,9 0-1,-5 0-2,4 0 2,5-3-4,-5 0 1,5-3-2,-1-4-5,-3 5-8,-1-7-3,-4 2-11,5-3-15,-9 2-16,12-8-13</inkml:trace>
  <inkml:trace contextRef="#ctx0" brushRef="#br0" timeOffset="38302.1907">4438 5801 427,'0'0'44,"0"0"-10,4 0-8,-4 0-6,8 0-3,4 0-6,9 0-3,-5-3-2,5 0-3,-1-4-5,1-1-6,3 2-6,5-7-7,-9 4-10,1-2-8,3 1-13</inkml:trace>
  <inkml:trace contextRef="#ctx0" brushRef="#br0" timeOffset="40225.3007">5777 5450 126,'0'0'18,"0"0"5,4 0-1,0 0 2,-4 0-1,4 0 5,0 0-2,4 0-7,-4-4 3,-4 4-4,8-3-1,-3 3-2,-1 0-1,-4-6-4,8 6 2,-8-3-1,0 0-2,0 1 0,0-1 0,4-7-1,-4 1-2,0 6-1,0-7 0,0 2-1,0-5-1,0 7-1,-4 0-1,4-2 0,0-2 1,-4 4 0,-4-1-3,-1 4 1,-3-6 0,4 6 1,-4-1-1,-1 4 1,1 0-3,0 0 2,-1 4 0,1-1 0,-4 0 0,-1 6 0,5 4 1,-4 1 3,4 9 2,-1 1 3,1 6 0,0 2 0,-1 1 0,1 4 2,0 2 0,0 1-2,7-7 0,1 1-2,4-1-1,0-1 1,4-8-1,1 0-1,7-2-2,0-5 1,4-1 1,1-6-3,7-4 1,-3-6 0,3 0-1,1-3-1,0 3-1,-5-3-3,-4-7-4,1 4-2,-1 0-4,-8 2-2,1 3-5,-5-2-5,-4 3-7,4 0-11,-4 0-11</inkml:trace>
  <inkml:trace contextRef="#ctx0" brushRef="#br0" timeOffset="40785.3327">6256 5950 263,'0'0'28,"4"-3"-3,-4 2-4,0-3 0,0 4 0,0-9-1,0-1-2,0 7-1,0-3-4,0 1 1,0 2 1,0-3 1,0-4 1,-4 0-5,0-1-3,-1 2 1,1-1-3,0 4-1,0-4-1,0 9-1,4-6-1,-4 1-2,-4 0 0,4 6 0,0-3 0,-5-1 0,1 4 0,0 4-2,0 2 2,-4 3-1,-1 3 3,1 0-1,4 4 1,-4 2 1,3 1 1,-3-5-3,4 5 0,4 2 1,0-2 0,4-6 1,0 1-2,0-1 2,0-1-1,8-7 0,0 1 2,4-2 0,1 2 0,-5-6 0,4-3-2,0 0-1,-3-4 0,3-1 0,-4-4 0,0-1-1,0 2-1,1-2-4,-9 0-2,4 1-2,-4 0-4,0 0-6,4 2-9,-4 2-11,0-1-8,0-4-10</inkml:trace>
  <inkml:trace contextRef="#ctx0" brushRef="#br0" timeOffset="41743.3875">7300 5440 290,'-5'0'44,"1"0"-3,4 0 0,-4 0-1,4 0-6,-4 0-3,4 0-5,0 0-5,0 0-2,0 0-4,0 0-3,4 0-1,9 0-2,-1 0-2,0-6-2,0 3-4,1-2-5,-1 5-3,4 0-5,-3-3-2,3-4-4,0 7-6,1 0-5,-5 0-3,-4 0-3,5 0-4,-5 0-3,16 0-7</inkml:trace>
  <inkml:trace contextRef="#ctx0" brushRef="#br0" timeOffset="41958.3998">7250 5642 375,'0'0'36,"5"-3"-2,-5 3-5,4 0-3,4 0-6,4 0-4,0 0-6,1 0-3,3-3 0,-4 3-2,1-5-1,3-1-2,-4-4-3,5 4-2,-5-1-7,4 1-7,-3 1-7,-1-1-6,0 3-7,0-4-5,-3 1-3</inkml:trace>
  <inkml:trace contextRef="#ctx0" brushRef="#br0" timeOffset="42405.4254">7844 5168 368,'0'0'46,"0"0"-11,0 0-11,8 0-2,5-3-4,-5 0-3,4 3-3,4-3-1,1 3-5,-1 0 2,5 0 0,-1 3 0,1-3 1,-5 3-3,4 7 0,1-4 0,-1 5-2,-3-1-2,-1 6 0,-4-7 1,1 9-2,-9-3 1,4 3-1,-8 4 0,0-4 2,0 10 2,0-1-1,-8 0 0,0-1 0,-5 4 0,1 0 3,-8 0-1,3 2 0,1-2 1,-1 1 0,1-1 0,0-2-1,-1 3 3,5-1-4,0-8-1,8-4 1,-5 1 1,9-2-1,0-4 0,5 3 0,3-5 1,8-5-3,5 1 0,3-4 0,1-3 0,3 0-1,5 0-1,0-3-6,-4-1-4,-1-2-7,1 0-3,-5-2-4,-3 1-4,-1-2-9,1 3-13,3-4-20</inkml:trace>
  <inkml:trace contextRef="#ctx0" brushRef="#br0" timeOffset="54138.0965">2563 7915 270,'-4'0'32,"0"0"1,0 0-2,-1 0-2,5 0-3,0-3 2,0 3-2,0 0-4,0 0-3,0 0-2,0 0-1,0-3-2,0 3-1,0 0-3,5 3 0,-1-3-2,4 0-1,-4 11 1,4 2-3,-4 0-2,4-2 1,1 5-2,-1 1 0,4 2-1,0-1 1,-3 1-2,3 0 0,-4-5 1,4 2 0,-4-1-4,1 0-3,-1-5-5,4-1-2,-4-4-4,1 5-4,-1-7-5,-4 3-4,-4-2-4,4-4-3,0 3-7,0-3-8</inkml:trace>
  <inkml:trace contextRef="#ctx0" brushRef="#br0" timeOffset="54441.1138">2890 7903 320,'0'0'35,"0"-4"-6,0 4 0,0-3-6,0 0-3,0 3-5,0 3 1,0 4-2,0-1-1,0 8 0,0 2-1,-8 2 0,-4 1 0,4 1-1,-5 9-2,5 1 0,-4-3-1,0 4-3,-1 0 0,-7 3-2,4-4 0,-1 3-2,-3-3-1,3 2-2,5-5-2,-4 4-5,-1-3-3,5-4-8,4-3-6,0-2-6,-1-7-5,5-4-5,0-1-5</inkml:trace>
  <inkml:trace contextRef="#ctx0" brushRef="#br0" timeOffset="54847.137">3300 7403 277,'0'0'23,"0"0"-5,-4 0 1,4 0-4,0 4 1,0-1-4,0-3-2,0 3 3,0 10-1,-4-2 1,4 2-1,-9-4-1,5 1 0,0-2-1,0 1 0,-4-2-3,0 2-3,8 1 0,-4 1-1,4-2-2,-9 1-4,9-4-5,-4-1-9,4 1-8,-4-6-8,4 3-12,-4 13-7</inkml:trace>
  <inkml:trace contextRef="#ctx0" brushRef="#br0" timeOffset="55377.1673">3730 7361 206,'0'-4'17,"0"4"-2,0 0-6,0 0 4,0 0-3,0 0-3,0 0 0,-9 0 3,9 0 0,-4 7 0,0-1 3,0 0-1,0 1-2,0 2 3,4-4 0,-8 1 0,4 1-1,0-4 2,-5 3-1,9 2-3,-8 2 2,0 3-2,4 2 0,-4 3 3,0 4 0,-1 2 1,1 3-5,0 5 1,-8 1 1,12 4-3,-5 6-1,-3-3-1,4 2-1,-4 1 2,3-1-1,1-1-1,0-4-1,4-1-1,-4-6 1,4 1-1,4 0 0,0-4-1,0 0-2,0-3 1,4 2-2,4-2-4,-4-2-3,0-5-3,4-1-7,-4 2-6,5-6-5,-1-2-5,0-4-7,0-1-9</inkml:trace>
  <inkml:trace contextRef="#ctx0" brushRef="#br0" timeOffset="55865.1953">4086 7896 312,'0'-9'27,"0"2"-3,0-2-3,0 1-1,0-5-4,0 0-2,4-1-4,0 1-4,-4-2 0,4 0-2,0-1-1,0 0 3,0 2 2,0-2 6,-4 2 0,5-2-1,-5 0-1,0 5 0,0 5-3,0-7-2,-5 5-1,5 2-3,-12-7 0,4 10-2,-4 3 0,-1-3 0,1 3 1,0 9-2,0-3 1,-1 6-1,-3 0 0,4 4 0,-1-1 0,1 4 0,0-4 0,4 9 1,-9 0 0,5 5-1,0-2 0,3 0 0,1 0 2,4 5-1,4-2 0,-8-3 0,8 2-1,0-9 0,0-1 0,4-1-1,0-2 2,4-8-1,5 1 3,-1-3 0,0-2 1,5-4 0,-5-4 0,0-2-2,9-8 1,-9-2 0,8 0-2,-3-5-1,-5 2-3,0-1-2,1-3-4,-5 3-4,0 2-4,-8-1-8,4 0-10,-4 2-6,0 1-5,0-38-13</inkml:trace>
  <inkml:trace contextRef="#ctx0" brushRef="#br0" timeOffset="56287.2194">4241 7300 327,'0'0'30,"4"0"3,-4 7 1,0 4 1,9 1-5,-1-2-6,4-1-2,0 6-5,-3 4 0,7-2-1,-4 6-4,5 4 0,-5-4 0,0 6 0,0 1-2,-3 4 1,3-1-1,-4 4 0,-4 2 0,4 4-2,1 0-1,-5-3-1,-4 3 0,0-3-2,0-7 1,0-1-1,0 1-1,0-3-1,0 1-1,-4-4 1,-5-5-1,1-1-1,4-2 0,4 1-3,-12-4-3,4-3-4,-1 1-2,1-1-4,0-4-4,-4 1-4,8-5-6,-4-2-8,3 0-8,5 3-9</inkml:trace>
  <inkml:trace contextRef="#ctx0" brushRef="#br0" timeOffset="56556.2348">4855 7605 426,'5'0'34,"-1"-3"-9,0 0-4,4 0-4,0 0-3,0-1-5,5 0-2,-5 4 0,8-3-4,-8-4 0,5 7-1,3-3-2,-8 0 0,4 0-4,5-4-6,-9 4-5,4 0-8,-8 1-8,1 2-8,-1-3-9</inkml:trace>
  <inkml:trace contextRef="#ctx0" brushRef="#br0" timeOffset="56763.2466">4855 7817 284,'0'0'43,"0"6"-7,0 1-2,0-3-3,5-1-3,-1 4-2,0-1-5,4-3-3,0 1-4,0-4-5,1 3-2,-1 0 0,4-3-3,0 0-1,1 0-2,3-3 1,-4-4-1,0-2-3,1 2-5,-1 0-10,0 0-9,5 4-10,-5-3-12,29-10-12</inkml:trace>
  <inkml:trace contextRef="#ctx0" brushRef="#br0" timeOffset="69399.9694">6133 7473 306,'4'-3'36,"-4"3"-1,0-1-3,4 1-2,-4-4-4,0 1-5,0-3-5,4 3-1,-4-7-4,0 4 1,4-4 0,-4 2 1,0 2-3,0 0 0,0-4-2,0-1-2,0-2-2,0 4 1,0-2-2,0 3-1,-4-3-1,0 1 0,-4 4 0,0 2 0,-1 1-1,-3 0 0,0-2 0,-5 2 0,1 3 0,0 0 0,-5 3 0,9 2 0,-8 5 0,3 2 0,1 1-1,-5 1 2,5 2-2,0 5 2,-1 1-1,-3-1 0,7 4 0,-3-1 2,8 6 1,-4 5 2,3 2 0,5-4 1,4-3 0,0 1 0,4-4 0,5-2 1,3-4-1,0-2 1,0-3-2,9-5 0,-1-5 0,-3 1-3,-1-1 1,0-6 0,1 3-1,3-3-1,-3-3 0,-1 3-3,-4-3-5,1-4-2,-1-2-4,0 6-4,-4-4-2,5-1-4,-5 5-9,-4-3-11,8-4-12,13-10-12</inkml:trace>
  <inkml:trace contextRef="#ctx0" brushRef="#br0" timeOffset="69635.9829">6440 7725 416,'0'0'39,"0"0"-11,0 0-6,0 3-4,4-3-2,0 3-5,0 13-1,0 1-5,0 2-1,-4 2-1,0-2 0,0 2-4,0-2-3,0-2-3,0 2-6,0-3-6,0-4-2,0 3-8,0-3-6,0-3-5,0 1-4,17 23-6</inkml:trace>
  <inkml:trace contextRef="#ctx0" brushRef="#br0" timeOffset="70153.0125">7287 7327 389,'0'0'44,"0"0"-8,0 0-5,0 0-6,0 0-6,4 0-3,-4 0-3,9 0-4,-1 0-1,4 0-3,0-3-2,1 3 1,3-3-3,-4 3 1,5-7 0,-1 4-1,0 0-4,-3-2-6,-1 2-3,0 0-6,5-3-8,-13 2-8,4-2-9,-4 3-5,12 0-11</inkml:trace>
  <inkml:trace contextRef="#ctx0" brushRef="#br0" timeOffset="70394.0263">7341 7469 350,'0'0'38,"4"-4"-6,-4 4-3,0 0-1,0 4-3,0-4-7,0 0-3,8 0-5,-4 0-2,8 1-1,0-1-2,1 3-2,-1-3 0,0 4-2,5-4 0,-5 0-4,8 0-5,-7-7-7,3-1-8,0-1-7,1 2-5,-5 4-4,0 0-4,21-6-9</inkml:trace>
  <inkml:trace contextRef="#ctx0" brushRef="#br0" timeOffset="71392.0833">8270 6979 313,'0'0'36,"0"0"-3,-4-3-1,-4 3-1,3 0-3,1 0-3,4 0-3,0-10-4,0 10-6,0 0-2,0-3-1,4 0-1,5 0 0,-1 0-2,4-5-1,5 1-1,-5 7 0,0 0 0,0-3 0,1-3-2,3 3 0,0 3 1,-3 0-2,7-4 0,-8 4 2,5 0-3,-5 4 1,4-4-1,-3 3 0,-5 6 0,0 1 0,0-2 0,-8 4 0,0 4 0,0-4 0,0 3 0,0-2 0,0 1 0,-4 2 2,-4-5-1,0 5 0,-4-3-1,3 3 0,1-5-1,-4-1 2,4-1-2,0-1 1,-1 5 0,1-4 1,0 1-2,4-4 1,-4-1 0,4-2-2,-1 4 1,5-1 0,0-3-1,0 0 1,0-3 0,0 7 0,5-7 1,-1 3 1,4 0-2,4-3 1,0 3-1,1-3 1,-1 0 1,0 0 0,1 2 2,-1 1 0,0 0 0,5 0 1,-9 1-2,4 2-2,0-3 3,-8 0-1,5 10 2,-9-2 0,8 2 2,-8 4-1,0-1 0,0 0 2,0-2-1,0 5 1,0-1 0,-4-2 1,-5 1 0,1-1-1,-8-3 3,4 1-4,-1 2 2,-3-6-1,0 6-2,-1-5-2,-7-2 1,-1 4-2,0-2 0,1-5-1,-1 1 0,5-4 0,4 0-3,-1 4-4,1-7-5,-1 0-1,5 0-7,0-4-6,0 4-7,3-6-10,-3-4-15,4 1-9</inkml:trace>
  <inkml:trace contextRef="#ctx0" brushRef="#br0" timeOffset="89431.1151">3427 11791 332,'0'0'45,"0"0"-3,0 0-5,0 0-5,0 0-4,0 0-4,4 0-6,-4 0 0,8-3 1,-8 3-2,8 0-3,0 0 0,1 0-4,-1 3 0,0 0-2,0 1 0,0 2-3,0 7 0,5-2-1,-5 1-2,0 4 1,0-1 0,5 1-2,-9-1 0,8 0-1,-4 1 0,0-2-1,1 5 2,3-5-3,-8-1-2,4 3-3,0-8-3,0 1-3,1 1-2,-5 3 0,4-7-5,-4-1-5,4-2-6,-4 0-2,4-3-3,-8 7-4,5-1 0,-5 0-1,-5 4-7</inkml:trace>
  <inkml:trace contextRef="#ctx0" brushRef="#br0" timeOffset="89811.1369">3820 11721 243,'0'-3'34,"0"3"-5,0-3-4,0 3-2,0 0-1,0 0-1,0 0 1,0 0 1,0 3-2,0 10 1,-4-2-2,4 2 0,0 3-2,-9-2-1,5 2-2,-4 0 0,4 1-3,-4-1 1,4 8-3,-9-2 1,1 2-2,4 6 0,-4 0-1,-1-1-1,1 4 1,-4 1-2,3 2-1,1-2 0,0 4 0,0 0-3,-1 2 0,1-4-1,4 2-2,-4-1-2,3-4-3,-3-2-1,4-4-2,-4-2-2,3-4-3,1-2-3,4-5-3,0-1-5,4-4-5,0-2-9,-4-4-9,4-3-8</inkml:trace>
  <inkml:trace contextRef="#ctx0" brushRef="#br0" timeOffset="90452.1735">4315 11669 312,'0'0'39,"0"-3"-1,0 3 0,0 0-4,0 0-5,0 0-3,0 0-6,0 0-3,0 0-1,8 0-2,-8 0-2,4-4-3,-4 4-1,17 0-2,-5 0-3,0 0 0,-4 0 0,5 0-4,-5 0-3,0 0-5,9-3-2,-5-2-3,0 2-6,0-3-4,5 3-3,-5-4-4,0 1-4,-8 3-3,-4 1-5,9-7-5</inkml:trace>
  <inkml:trace contextRef="#ctx0" brushRef="#br0" timeOffset="90680.1866">4340 11840 281,'4'0'35,"-4"0"-6,0 0 3,0 0 5,4 0 0,4 0-2,-4 0-6,4 0-6,0 0-5,5 0-2,-5 0-4,4 0-5,1-3 0,-5 3-2,4-3 0,8 3-5,-7 0-3,-1-3-6,0 3-7,-4 0-8,5 0-9,-1 0-12,-4-3-9</inkml:trace>
  <inkml:trace contextRef="#ctx0" brushRef="#br0" timeOffset="91999.262">5142 11500 316,'4'0'41,"-4"0"1,0 0-2,0-1-6,8 1-5,-4 0-7,1-3-4,3-10 0,4 3-4,4 1-1,1-2-2,-1-2-2,5 3-2,-5 4-2,0 3-1,5 0-2,-1 1 0,-3 2 0,-1 0 1,-4 2-2,5 4-1,-5 7 0,0 7 0,1-1 0,-9 5 1,4-1-1,-8 0 0,4 3 0,-4 4 0,0-3 1,-4 2 0,4 1-3,-8-3 2,-1 0 0,1-2 0,0-4 0,0 1 1,0-4-1,-5 4 1,5-4 1,4-3 2,-4 4-2,4-4 1,-4 1 0,4-5-1,-1 2 1,5-4-1,-4 1 0,0-2 0,4-2-1,0-3-1,4 0 2,0 0-2,1 1 1,7-1 1,0-3 0,0 0-1,1-3-1,-1 3 2,0-4-2,1 4-3,3-3 0,-8 0-3,4-3-3,-3 6-2,3-7-1,-4 7-3,0 0-4,5-1-7,-1-9-9,-4 1-6,4 2-9,29-13-11</inkml:trace>
  <inkml:trace contextRef="#ctx0" brushRef="#br0" timeOffset="92398.2848">6133 11042 222,'-4'0'32,"4"0"-6,-4 0-1,4 4 0,-9-4-5,1 3 0,4 6-3,-4 2 3,8 2 1,-8 0-2,0-2 2,3 8 1,-3-5-1,0 2-5,0 3 0,-4 2-1,3 6-1,-3 2-3,-4-2 0,4 3-3,3 2 0,-3 7 1,0 3-2,4 4 0,-5 0-1,5 3 0,0-3-2,0 0 3,4-1-3,0-5 0,-1 3 1,5-5-2,0-2 1,5 1-2,-1-4 0,4-2-2,4-1-4,0-2-4,5-4 1,-5 3-4,9-5-5,-5-4-5,0 1-4,1-1-10,-1-6-6,9-5-6,-9-1-7</inkml:trace>
  <inkml:trace contextRef="#ctx0" brushRef="#br0" timeOffset="92696.3019">6563 11225 427,'0'-3'47,"0"1"-10,0-1-10,0 3-8,0 0-3,0 0 0,0 5-3,0 8 1,0 9-1,4 2-1,-4 3-1,0 9 0,0 7-2,0 4-1,0 2-2,0 3-2,-4-4-1,4 4-2,0-2-1,0-4-7,-4-6-4,4-4-4,0-3-4,0-5-10,0-6-10,0-8-10,0-1-10,-5 17-6</inkml:trace>
  <inkml:trace contextRef="#ctx0" brushRef="#br0" timeOffset="92948.3163">7001 11284 409,'8'-3'30,"-8"3"-3,0 3-3,0 0-3,0 7-4,4 7-2,0 9-4,-4-2 0,0 9-3,0 7-1,0 3-1,-4 0-2,4-4-2,4 1 1,-4 0-2,4-10-7,4 0-8,1 2-8,-9-5-8,4-6-10,-4-5-7,4 3-4</inkml:trace>
  <inkml:trace contextRef="#ctx0" brushRef="#br0" timeOffset="93157.3282">6915 11583 454,'0'0'57,"0"0"-12,0 0-11,0 0-9,0-3-5,0 3-6,8 0-3,-4 0-3,8 0-4,5-3-4,-9 3-8,8 0 0,1-2-4,3-1-3,1 0-7,3 3-8,1-7-12,-1 7-12,1-6-6</inkml:trace>
  <inkml:trace contextRef="#ctx0" brushRef="#br0" timeOffset="93572.352">8135 10987 280,'4'0'29,"-4"3"2,0-3 2,4 0 0,-4 9 0,0 4-3,8 2-4,-8 0-3,0 3-5,0-2-4,0 9-4,0-4-2,0 3-3,0 4-1,-4-1-2,4-3-5,-4 2-8,4-2-11,-4-2-8,4-2-9,-4 3-5,0-3-10</inkml:trace>
  <inkml:trace contextRef="#ctx0" brushRef="#br0" timeOffset="93807.3654">7758 11470 377,'0'0'51,"0"0"-10,0-3-6,8 3-7,5 0-3,3 0-5,4-6-4,5-6-5,4 6-1,3-10-1,9 5-3,-4 1-1,0 1-2,0 6-2,0-4 2,4-1-4,-13 8-2,1-6-7,0 6-2,-5 0-7,1-3-9,3 3-4,-3 0-6,-5 3-4,-3-3-3,-9 3 1,33 15-7</inkml:trace>
  <inkml:trace contextRef="#ctx0" brushRef="#br0" timeOffset="94162.3857">8082 11580 279,'-5'0'27,"5"0"-2,0 0-6,0 3-3,0 0-1,0 3 5,5-6 1,3 0 3,4 0-1,0 0-3,5 0-6,-5 0-3,0 0-2,1 0-3,-5 4 0,4-1-2,0 0-2,-4 0 0,-3 0 0,-1 4 0,0 2 0,-4-1 0,0-1 0,-4 5 2,-5-1 0,1 2 0,-4 3 1,0-2 1,-1 2 2,1 0-1,0-2-2,0 2 1,-1-1 2,5 1-2,-4-4-2,8-2 0,-4-2 1,3 1-1,5-2-3,0 2 2,0-4-2,5 1 0,3-2 0,4 2-1,0-3 0,9-3-2,-1 0-4,1-3-2,-1 0-4,1-7-7,-1 2-9,5-5-9,-5 7-9,-3-3-5,32-31-11</inkml:trace>
  <inkml:trace contextRef="#ctx0" brushRef="#br0" timeOffset="94418.4004">8642 11379 404,'5'-6'47,"-1"3"-7,4 0-8,0 3-6,4 3-5,1 0-3,3 5-7,0 2-1,-3 5-2,3 0-3,0 7-1,1 2-1,-5 1-1,4-1 0,1 6-1,-9-4-1,4 1-6,0-2-4,-3-4-4,-1 0-3,-4-2-10,0-5-6,0-1-7,-4-1-7,8-5-2,-8 4-5</inkml:trace>
  <inkml:trace contextRef="#ctx0" brushRef="#br0" timeOffset="94628.4124">8941 11406 390,'-4'0'55,"4"7"-11,-12-4-11,0 8-9,-1 15-7,1 4-4,4-3-4,-9 6-2,5 1-5,4-3-6,-4 0-6,-1-4-4,1 1-4,4-4-3,0-3-3,4-5-1,0-4-2,0-2-2,4-5 3,-5-2-2,5-3-5,-4-24-9</inkml:trace>
  <inkml:trace contextRef="#ctx0" brushRef="#br0" timeOffset="94990.4331">9121 10877 447,'0'-3'42,"5"3"-9,3-3-7,0-4-7,0 7-6,-4-3-3,8-2-4,-3 5 0,-1 0-2,-4 0-1,4 0-1,0 0 0,-4 2 0,0 1 0,-4-3-1,0 10 0,0 2 3,0 1-1,-4-2 2,0 2-1,0 0 0,-4 1 0,4 2-1,-4-3-1,4 1 4,-5-1-2,5-1 2,4-4 0,-8 5 0,8-3-2,0-2 0,0 4 0,0-5-1,0-1 0,0 0 2,0 1-1,8-7 0,1 3-2,3 0 0,-8 0-1,8-1 0,-4 1 0,9-3-4,-9 0-2,4-3-6,5-2-1,-5-1-3,0-1-6,5 1-7,-5 3-11,0 0-13,0-1-11</inkml:trace>
  <inkml:trace contextRef="#ctx0" brushRef="#br0" timeOffset="95199.445">9465 11317 490,'0'0'51,"0"0"-13,0 0-9,0 0-8,8 0-4,-3-6-5,7 6-3,0 0-7,5 0-8,-5-6-5,12 6-1,-7-7-4,-1-1-6,-4 5-4,5 0-4,-1-3-5,1-1-6,-1 4-7,25 0-6</inkml:trace>
  <inkml:trace contextRef="#ctx0" brushRef="#br0" timeOffset="95657.4712">10739 10841 364,'4'0'35,"-4"6"-1,0 0-2,0 2-5,0 11-6,-4 0-4,4 5-5,0 3-3,0 2 0,-5-2-5,1 6 0,-4-3-1,0 2-2,8-5-4,-4 0-8,0-3-10,4 2-11,0-6-8,-4-4-8,-9 48-12</inkml:trace>
  <inkml:trace contextRef="#ctx0" brushRef="#br0" timeOffset="95906.4855">10309 11343 420,'0'0'46,"0"0"-8,0-3-6,0 3-5,12 0-3,13 0-6,3-5-4,5 5-4,4-5-1,4 2-4,0 0-1,4-4-2,0 1 1,0 3-1,0 0-1,4-4-4,-4 6-3,4-2-2,-8-1-4,0 4 0,-8-3-4,-1 3-6,-3 0-5,-8 0-7,-1 0-6,1 3-6,-9 1-3,25 19-2</inkml:trace>
  <inkml:trace contextRef="#ctx0" brushRef="#br0" timeOffset="96426.5152">10968 11492 243,'0'0'37,"-4"0"-4,0 0-4,0 0 1,4 0-6,-5 0-7,1 0-4,0-3-5,-4 0-2,-4 3-1,8-3-1,-5 0-2,1-4 1,4 4-1,-4-3-1,-4 3 0,4 3 0,-1 0 0,5 0-1,-4 0 0,-4 3 0,4 0 0,4 6 2,-9 4-2,9 1-1,-4-1 1,4-3 0,-4 2 0,4 0 0,-5-3 0,5 4 1,4-2 1,0 5 4,4-3 1,5-4 0,-5-1 0,8-2 0,4 1 2,1-1 1,-5-3 0,4 4-2,-3-6-2,3 2-1,-4 1 0,5 2 0,-5 0 0,0 1-1,1-1 0,-9 2 2,0 5 0,-4-1 0,0 1-3,0 1 0,-13-1-2,5 1 1,-4-1 0,0 0 0,-5-4 0,5-1-1,-4-1 1,-1-1 1,-3-3-1,8-3-1,-5 0 1,5-3-1,0 0-1,-1-7 0,5 2 0,4-1 0,4-4 0,-4 0-1,4-1 1,4-2-2,4 2 1,0-2 1,5-3-1,7 2 0,1-3 0,-1 0 1,1-1-4,3 2-3,1 3-3,-9-5-2,5 2-2,-5 5-4,-4-2-1,0 3-1,-3 6-1,-5 3-4,0-5-2,-4 6-5,0-7-8</inkml:trace>
  <inkml:trace contextRef="#ctx0" brushRef="#br0" timeOffset="96737.533">11426 11262 451,'4'0'42,"1"0"-8,7 3-10,-4 0-3,4 7-6,1 2-5,-1 0-2,0 7-1,0-5-3,1 5-1,3 0 0,-4-5-1,5 9-2,-1-3-1,-4 6-2,1-9-1,-1 2-1,0-4-4,-4-3-1,1 1-5,-1 1-2,0-10-6,-4 2-3,0-3-7,0-3-5,4 0-6,-8-16-10</inkml:trace>
  <inkml:trace contextRef="#ctx0" brushRef="#br0" timeOffset="96940.5446">11647 11271 346,'0'0'45,"0"0"-2,0 0-7,-8 0-8,4 0-6,-8 4-7,0 8-5,-1 3-3,1 7 1,-4-3-2,-1 2-4,5 6-3,-4 0-3,-5 4-6,9 3-3,-5-4-4,5 0-3,0-1 0,0-9-3,3 3-4,5-9-5,-4-1-1,8-7 1,-16 8-7</inkml:trace>
  <inkml:trace contextRef="#ctx0" brushRef="#br0" timeOffset="97273.5637">11909 10699 407,'5'0'38,"-5"0"-7,0 0-5,0 0-6,0 3-5,0-3-3,0 7-3,0 2-1,0-3 0,0 12 1,0-2 2,0 0-3,0-2 3,0 5-3,-5-1-1,-3 1 0,4-5-2,-4 2-1,4-3-1,4 1-1,-4-5 1,4 1-1,0 0-1,0-1 0,0-4-1,4 1 0,0 1 0,-4-1 0,8 0-2,4-6-2,-3 0 0,-1 0-4,0 0 1,0-3-5,0 0-2,1-3-3,3-1-8,-4-4-8,4-2-3,-4 1-6,1-1-2,-1 2-2</inkml:trace>
  <inkml:trace contextRef="#ctx0" brushRef="#br0" timeOffset="97484.5758">12024 10699 252,'0'0'32,"4"0"0,-4 0-3,0 0 0,0 3-2,0-3 2,0 3 0,0 10-2,0 0-4,0-2-5,0 8-5,-4 0-3,4 5-2,-8 0-2,4 1-2,-4-1 0,-1 0-2,5 8 0,-4-5-3,0-3-5,4-2-3,-4-1-6,8 1-6,-9-8-7,5 2-4,4 0-4,-4-8-8,-8 25-6</inkml:trace>
  <inkml:trace contextRef="#ctx0" brushRef="#br0" timeOffset="97737.5902">12474 10936 373,'0'0'46,"4"0"-4,1 5-9,-5 1-7,0 13-5,0-1-5,-5 4-4,1-1-4,4 6-1,-4 1-2,0 2-4,0-3-3,-4-1-4,8-2-1,-4 4-7,4-4-7,0-3-3,0-2-4,-4 2-5,0-6-8,4 3-3</inkml:trace>
  <inkml:trace contextRef="#ctx0" brushRef="#br0" timeOffset="97949.6023">12216 11178 502,'0'-4'56,"0"1"-13,5 3-11,-1-3-9,4-3-7,12 2-3,-3 1-4,3 0-5,5 0-7,-1 0-2,-3 3-4,3-3-4,1 3-1,-5 0-4,1 0-5,-5-7-2,1 7-10,-5 0-2,0 3-11,0 1-3,17 21-8</inkml:trace>
  <inkml:trace contextRef="#ctx0" brushRef="#br0" timeOffset="98135.613">12794 11387 437,'0'-3'42,"4"3"-7,0-3-9,4 1-6,-4-4-10,-4 3-7,4 0-8,4 3-9,-3-3-9,-5 3-5,4-4-5,-4 4 0,0 0-3,0 0 2,0 0-4,-4 13-5</inkml:trace>
  <inkml:trace contextRef="#ctx0" brushRef="#br0" timeOffset="98342.6248">13117 11421 419,'4'-3'48,"-4"3"-9,8 0-8,-8 0-8,9-2-8,-9 2-3,8-6-9,-4 6-5,0 0-9,4-4-8,-8 4-7,4 0-5,-4 4-7,0-4-5,4 0-1,-4 8-7</inkml:trace>
  <inkml:trace contextRef="#ctx0" brushRef="#br0" timeOffset="98526.6354">13457 11453 409,'4'-4'49,"0"4"-12,0-3-9,0 3-8,0-3-6,1-3-11,-5 6-8,0 0-12,0-3-14,0-1-10,0 4-4,0 4-1,0-4-6</inkml:trace>
  <inkml:trace contextRef="#ctx0" brushRef="#br0" timeOffset="98897.6566">13678 10662 483,'4'0'43,"12"7"-7,5 6-6,-1 4-5,1 15-7,-1 1-1,1 7-2,-5 6 1,1 0-3,-5 2 2,0 1 0,-4 4-1,-4-1 1,1-1-2,-5 1 0,4-5-2,-4 3 1,0-4-2,-4 4 1,-5-4-1,1 0-2,0 0-3,-4-3 0,4-3-2,-1-7 0,1-3-2,-4 1-5,4-6-7,-1-1-6,-3-5-11,4-2-13,0-1-18,0-5-26,-1 29-6</inkml:trace>
  <inkml:trace contextRef="#ctx0" brushRef="#br0" timeOffset="99307.68">14616 11162 165,'0'-4'12,"4"1"-4,0 0-4,-4-3-4,4-1-4,-4 4 0,0-17-8</inkml:trace>
  <inkml:trace contextRef="#ctx0" brushRef="#br0" timeOffset="99700.7025">14722 10950 349,'0'-3'52,"4"0"-3,-4 3-5,0-3-8,8 1-5,-4-1-7,5 3-3,-1 0-3,-4 0-4,4 3-3,-4-1-1,4 7-2,-4 7 1,0 2-5,1 4 0,-1 5 0,-4 0-2,-4 5 0,-1-2-2,-3 3-5,-8 4-3,4-1-5,3 1-3,5 3-3,-4-2-6,8-11-6,0 0-5,-4-6-7,4-2-5,0-7-1</inkml:trace>
  <inkml:trace contextRef="#ctx0" brushRef="#br0" timeOffset="99926.7154">14587 11225 435,'0'0'44,"0"0"-7,4 0-8,-4 0-6,4 0-5,8 0-6,5 3-3,-1-3-2,0 0-2,9 0-5,-4 0-2,-1 0-2,5 0-1,-5 0-1,0-3 0,5 0-3,-9-2-2,1-1-3,-1 3-10,1-7-3,-5 4-7,4 0-5,1-1-4,19-17-11</inkml:trace>
  <inkml:trace contextRef="#ctx0" brushRef="#br0" timeOffset="100494.7479">15328 10767 389,'4'-3'49,"0"-3"-11,4 3-3,5-7-7,-1 4-7,0 4-5,5-4-4,3-1-4,0 4-2,1 3 0,3 3-2,-3 1-2,-5-1 0,1 0 0,-1 5-1,0-2-1,-3 7 1,-1 0 0,0-7-1,-4-1-1,1 1 2,-5 1-1,0 2 0,0 1 2,0-2-1,-4 1-1,0 1 0,-4 2 1,4 3-1,-12-3 2,-1 4-2,1-1 0,0 4 1,0-5-3,-1 2 3,-3 0-1,4-2 0,-1 2 0,1-2 1,4-1-1,4-3 0,0-2 0,0-2-2,4 0 2,-5-3 0,5 1 0,0-1 0,5 0 3,-1 0 0,4 4 0,4-4-2,0 3 2,5-1-2,-5-2 1,0 3-1,5-6-1,-5 7 1,0 2 1,1-2 0,-5 4 2,4 1 0,-4 4-1,-8-1 2,0 1 0,4 4 0,-4 3 1,-4-3-2,0-1 2,-8 5-2,0 0 3,-1-8-2,1 6 0,-4-8 1,-1 2 1,5-1-2,0-6-2,-5 1-1,5-1 0,4-2 0,-4-7 0,3 0-2,-3 0-2,4-4-5,-4 1-2,-5 0-5,9 0-4,-4-7-4,0-4-3,7 4-9,-3-2-11,0-1-7,4 5-3,-12-25-8</inkml:trace>
  <inkml:trace contextRef="#ctx0" brushRef="#br0" timeOffset="100782.7644">15971 11089 397,'0'0'50,"8"0"-8,4 3-7,0 0-7,5 5-4,3 8-6,1 1-5,-1-1-2,1 0-4,-1 5-1,1 1-2,-5-1-1,0 1 0,5-5-1,-5 2-2,1-4 0,3 1 1,1-4-1,-9 3-1,0-3-5,4 1-4,-3-7 0,-1 2-5,-4-4 0,4 2-9,-3-3-7,-5 0-10,4 0-10,-8-12-12</inkml:trace>
  <inkml:trace contextRef="#ctx0" brushRef="#br0" timeOffset="101006.7772">16319 11101 427,'-9'2'44,"1"1"-6,-4 7-10,0 5-4,-5 0-6,5 7-4,-8 2-3,-1 1-3,5 6-1,-1-4-5,-3 3-6,8 0-6,-9-1-7,1 1-10,7 0-9,-3-5-7,8-1-6,-4-5-3</inkml:trace>
  <inkml:trace contextRef="#ctx0" brushRef="#br0" timeOffset="101925.8298">14587 11235 121,'0'0'19,"0"0"0,0-3-1,0 3 1,0-4 0,0 4-6,4 0 0,-4-3 0,0 3 0,0 0 0,0 0 4,0 0-1,0-3 1,0 1 0,0 2 3,0 0-1,0 0-2,0-3 0,4 3 1,-4 0-1,0-3-2,0 3 0,0 0-2,0-3 1,0 3-1,0 0-1,0 0 0,0 0 0,0 0-2,4 0 0,4 0 0,-4 3 1,5-3-1,-1 0-2,0 0-3,4 0 2,5 0-3,-5-3-1,8 0 1,-7 0-1,3-1-1,0-5 1,1 6-2,-5 0 3,9-1-3,-9 1-1,4 2 1,-3-3 0,3 4-1,-4-3 0,0 3 1,1 0-2,-1 0-2,4 0-1,-3 0-1,-1 3 1,-4-3-1,4-3-1,-3 3-2,3-3-2,-4 3-1,-4 0-1,0-3-3,0 0-1,-4-1-5,0 4-6,0-3-3,0 0-7,-4 0-7,-8 0-8</inkml:trace>
  <inkml:trace contextRef="#ctx0" brushRef="#br0" timeOffset="102490.8621">14738 11017 179,'0'0'20,"0"0"1,0 0-6,0 0 1,4-2-4,-4 2 2,0-3 2,0 3-3,9-3 1,-9 0 0,4 0 2,-4 3-2,0 0 3,4-4 2,-4 4 2,4 0 1,0 0-1,0 0-2,0 0-4,-4 0-1,4 0 0,-4 0-1,0 0-2,0 0 1,0 0-1,0 4-1,0-1-1,0 3 1,0 5 0,0 5-1,0-1-1,0 4 2,0 3-1,0 2 0,-4-4-2,0 3-3,4 1 2,-4 1-1,0-1-2,0 3-1,-4-5-1,8-1 1,0-2-2,0 0 1,-4 2 0,-1-6-2,5 3 2,-4-2-2,0 1-2,0-1-2,4-5-4,0 2-2,0 3-3,0-2-3,0 2-1,-4-3-8,4-7-7,0-3-8,0 2-7,0-2-8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12T02:33:01.32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105 790 280,'0'0'32,"0"0"-3,0 0 2,0-3 0,0 3-2,0 0-2,0 0-1,0 0-1,8 0-5,0 3 0,0 5-3,1 2-5,-1 5 0,0-3-4,0-3-1,0 7-1,1-2-3,-1 9 0,-4-7-1,4 1-1,-4 2-3,4-5-3,1-1-3,-5 1-1,8 2-3,-4 0-8,-8-6-5,8-2-5,0 1-10,-3-2-4,-1-4-5</inkml:trace>
  <inkml:trace contextRef="#ctx0" brushRef="#br0" timeOffset="279.016">13334 814 243,'0'-3'33,"0"0"-7,0 3 1,0 0-2,0 0 1,0 3-1,-8 6-4,8 9-5,0 1 3,-8 2 1,0 4-3,3 2 1,-3 3-3,0 0-2,-4 5-5,0-1-2,3-4 0,1 3-2,0-6-2,-4 2 1,4-2-1,-1-5-3,1 2-2,0-2-3,4-4-7,0-2-1,0-8-8,0 1-2,-5-6-5,9 7-3,-4-10-4,4 0-5</inkml:trace>
  <inkml:trace contextRef="#ctx0" brushRef="#br0" timeOffset="505.0289">13625 833 382,'4'-3'26,"4"-7"-4,4 10-3,1-3 0,-1 3-5,0-3-4,0 3-4,1 0-1,-1 0-4,-4 0-4,5 0-6,-5 0-5,0 0-2,0-3-3,0 3-9,0 0-5,-3 0-5,3 0-8</inkml:trace>
  <inkml:trace contextRef="#ctx0" brushRef="#br0" timeOffset="675.0387">13637 1033 258,'0'0'33,"0"0"-1,4 4 1,4-1-2,5-3-5,-5 0-7,4 0-5,4-3-3,-3-1-7,3 3-8,1-9-8,-5 1-9,0-1-7,-4 4-6,9-1-7</inkml:trace>
  <inkml:trace contextRef="#ctx0" brushRef="#br0" timeOffset="1291.0739">14419 463 294,'4'0'15,"-4"3"-1,0-3 2,0 0-3,-4 0-3,-8 0-3,-1 0-1,-3 6-2,4-1 1,0 1 2,-5 1 2,1-1-2,-1 0 1,-3-1-1,4 5 3,-1-1 1,-3 4 0,7-4-4,-3-1 1,4 2-2,-1 3 1,1-1-3,4 0-1,0 0 0,4-5-2,0 4 1,4-2-1,4-2 0,0 2-2,4 1 2,4-2-2,1-2 2,-1-3-2,0 4 3,5-7 2,-1 6 3,4-3 0,1 0-1,-5-3 0,1 0-4,-5 7 0,0-6 1,-4 2-2,1 4 1,-5-4-3,-4 3 3,0 7-2,-4 4 0,-9 6 1,-3-6-1,0 5 0,-5-1 2,-4 5 0,5-9 0,0 5-1,-1 2 2,5-3-1,-1-2 2,1-3 0,4-2-3,-1-1 1,5 0 0,4-5 1,-4 1 0,8 1 0,0-4-1,0 3 0,0-4 1,8 2 2,4-1-1,1-3-1,-1 4 0,4-4-1,5-3-1,-1 3 0,1-3 1,3 0-1,1 0-2,-5-3-2,5 0-1,-5-1-4,1-2-1,-5 0-3,1 2-5,3-2-6,-8 4-6,1-2-6,-1 2-7,-4 2-4</inkml:trace>
  <inkml:trace contextRef="#ctx0" brushRef="#br0" timeOffset="1740.0996">14059 1377 297,'0'-3'25,"0"3"-6,0 0-6,0 0 2,4 0 2,-4 6 0,0-6-3,0 9 0,0 3-3,0-3-2,0 7 0,0-5-3,0 2 0,0 0-2,0 1-1,-4-1 1,4-4-2,-4 4-1,4-2-1,0-5-3,-4-2-4,-1-4 0,5 3-2,0-3 0,0 0 0,0-3-3,0 3 1,5-7 3,-5 4 3,0-8 0,12-5 2,-4 3 1,-4 4 0,4 4 3,-4-1 5,5 2 7,-5 1 4,0-3 2,4 6 0,-4 0-2,0-3-2,4 3-3,-8-4-3,4 4-2,5 7 0,-9-4-3,4-3 1,-4 0-1,4 6-2,-4-2-1,4 10-1,0 2-1,-4-7-4,8 1-6,-8-2-6,4-2-2,-4 1-4,4-4-2,0 0-7,1-3-3,-1 0-3</inkml:trace>
  <inkml:trace contextRef="#ctx0" brushRef="#br0" timeOffset="1946.1114">14382 1367 418,'0'0'27,"4"0"-4,-4 0 0,4 0-5,0 0-6,1 0-3,-5 0 1,8 0-7,-4 0-3,0 0-2,0 0-2,4 0-5,-4 0-4,5-3-4,-5 0-7,0 0-6,4-2-7,0-5-6,4-2-5</inkml:trace>
  <inkml:trace contextRef="#ctx0" brushRef="#br0" timeOffset="2119.1212">14386 1469 310,'0'0'27,"0"0"-2,0 0-4,0 0-1,0 0-7,0 0-2,4-3-5,5 3-2,-1 0-6,-4-3-6,4-1-6,0-5-5,-4 2-5,9-2-4,-9 6 2,8 1 0,8-4-7</inkml:trace>
  <inkml:trace contextRef="#ctx0" brushRef="#br0" timeOffset="2488.1424">14710 1364 286,'4'-6'26,"0"1"-4,-4 2-5,4 0 5,-4-1 0,0 1-3,0-3-2,0 3-2,0-1 0,-4 1 0,4 0-1,0 0-1,-4-3-2,4 4-4,-4-1 0,4 0-2,-8-1 1,3 1-2,5 0-1,-8 0-1,8 0 1,-8 3-3,8 0 2,-4 6-1,-4-3 0,4 10-1,-5-2 0,5 5 0,0-3 0,-4-2-2,0 5 0,4-4 2,0 0-2,4-3 1,-4 7 0,0-5 0,4-1 1,0-7 0,4 0 0,-4-3 0,4 3 0,0 0 0,4-3 0,4-3 1,-4 0-2,5-3-1,-1-4-2,-4-1-7,5 1-7,-9-2-2,4 1-6,-4-2-6,0-3-3,-4 5-5,4-18-8</inkml:trace>
  <inkml:trace contextRef="#ctx0" brushRef="#br0" timeOffset="3772.2158">14313 258 201,'0'0'27,"0"0"0,0 0-3,0 0-2,0 3-3,0 0-2,-4 0 1,-1 0-1,1 4-2,0-3 2,-4 0-3,4 2 1,-4 0-2,-5 1 1,9-1-3,-8-1 0,0 1-3,0 0-2,-1 1-1,1-1-1,0-3-3,-1 1 2,-3-4-1,4 0-2,-5 0 0,5 0 0,4 0 2,0 0-1,4 0-1,-9-4 0,9 1-1,0-6 0,4-4 0,-4 2 0,4-2-2,0 0-2,4 2 1,-4-1 0,8-1 1,1 3 0,-5 2 1,8-1 1,-4 2 0,4 1-1,-3 0-1,3 3 3,0 3-1,-4 0 0,5 3 3,-5 0 5,4 6 0,4 1 1,-3 3 2,-1 1-3,4-1 0,-3-1-2,-1-4 2,4 2-3,1-1 1,-1-5-2,-4 2-1,9-4-1,-9-2 1,-4 0-1,5 0 0,-1 0 0,-4 0-1,0 0-1,0-2 0,-3-1 2,3 0 0,-8-4-1,4-2 3,4-1-3,-8-1 0,4-5 0,0 7 0,-4-2 0,0-5 1,0 0 0,0 8-2,-4-5 0,0 0 2,-4 7-2,4 0 1,-9 4 0,1 2 1,-4 2-2,3 4 1,-7 4 0,4 5 0,3 0-5,1-3-7,-4 1-9,8-2-11,-5-1-11,9-1-8</inkml:trace>
  <inkml:trace contextRef="#ctx0" brushRef="#br0" timeOffset="4325.2474">14927 668 257,'0'-3'34,"0"3"-4,0 0 4,0-7-1,-4 7-5,0 0-6,4-6-4,-5-1-2,5 4 0,-8-2-3,8-2 1,-8 2-2,8-2-3,-4 4-2,0 0 0,0 0-2,-4 3 0,3 0-3,1 0 1,0 0-1,-4 0-1,0 3 0,4-3 1,-4 6 0,-1 1 1,1 5-1,0-4 0,0 5 2,0 3-1,4 2 0,-5 2 1,5 2 1,-4 5-2,8-1 1,0 1 1,0-6-3,0-2 1,0-3-1,4 1 0,0-1 0,4-5-1,1-1 0,3-1-1,-4-6 0,4 1 0,-3-4-4,3 0-3,-4 0-5,4 0-4,-3-4-9,3 1-8,-4-3-8,-4-1-8,0 1-5</inkml:trace>
  <inkml:trace contextRef="#ctx0" brushRef="#br0" timeOffset="4716.2698">15045 943 344,'0'-3'25,"5"-1"-6,-5 4-2,0 0 0,0 0-2,0 4-3,0 2-3,0 8-3,0 2-2,-5-2 1,5 2-1,0-3-2,-4 1 0,0-1-1,0 0 1,0-5-2,0-2 0,4 0 1,-4-2-1,4-1-1,0 0 0,0-3 0,0 0 0,0 0 1,0 0 0,4 0 0,4-3 0,0-10 2,1 2 1,-5-2 4,4 1 2,0 4 4,4-5-1,-8 6 1,5 1-2,-1-3-2,0 4-3,-4-2-3,4 1 1,-4 3 0,4 0-2,-8 0 0,5 3-1,-1 0 0,-4 0 0,4 3-2,-4 0-2,0 6-2,0 3-7,0-3-8,0 1-5,0-4-6,4 0-2,-4 1-4,4-2 0,0-2-2</inkml:trace>
  <inkml:trace contextRef="#ctx0" brushRef="#br0" timeOffset="5034.288">15316 711 284,'0'-4'30,"0"4"-5,0 0 2,8 0 4,-8 4 4,4 0-2,4-4-5,0 10-4,0-1-4,5-2-6,-5 7 0,4 2-5,-4-3 0,5 1 0,-1 2-2,0 0-2,5 1-1,-9-1-1,4 2-1,-4 1-1,0 0 2,1-5-2,-1 2-2,0-2-3,-4 2-6,4-5-2,-8 2-4,4-3-7,-4-4-3,0-3-4,9 0-2,-9-3-4,8 0-8,4-12-6</inkml:trace>
  <inkml:trace contextRef="#ctx0" brushRef="#br0" timeOffset="5253.3005">15569 698 258,'-4'0'37,"4"0"-1,-4 0-1,0 3-1,0 3-2,-4-1-4,-4 14-5,-1 0-8,1-1-2,4 9-4,-9-2-1,5-1-4,0 3 1,0 2-3,-9-9-6,5 3-8,8-6-2,-5-1-6,9-2-1,-4-4-3,8-4-3,-4-3-4,4-3-9,-4-9-6</inkml:trace>
  <inkml:trace contextRef="#ctx0" brushRef="#br0" timeOffset="5693.3257">15700 407 317,'0'0'29,"0"-3"1,0 3 7,9 0-2,-5 0-7,-4 0-5,8 3-8,-8-3-4,4 3-3,0 0 0,-4 7-2,0-4-2,0 2 1,0-1-1,-4-1-2,4 3 1,0-2-2,-4 1-2,4 4-1,-4-2-1,0 0-5,0-3 2,-5 0-1,9-1-4,0 1-1,-4-7-1,4 3 1,0 0 2,0-3 1,0 0 3,0 0 2,0-3 1,4 3 0,9-3 6,3-10 4,-4 5 5,1-5 4,-5 4 0,0 2-2,0 1 0,5 3-5,-9 1 0,4-1 0,0 0-2,-8 3-2,0 0 0,4 0 0,0 0 0,-4 0 0,0 3-1,0-3-2,4 0 0,-4 11 0,0 2 1,0 0-2,-4-2-2,4 1-2,0-2-3,-4-1-5,4-2-3,4-6-6,-4 3-1,0 2-4,4 0-8,-4-3-1,4-3-10,5 0-1</inkml:trace>
  <inkml:trace contextRef="#ctx0" brushRef="#br0" timeOffset="5948.3403">16159 599 409,'0'0'38,"0"0"-9,4 0-3,-4 0-2,4 0-6,-4 0-4,8 0-3,-4 0-5,5 0-1,-5 4-1,0-4 1,4 3-3,0 0 1,0-3-2,1 0 0,-1 0-3,0 0-5,4 0-8,-4 0-6,1 0-9,-5 0-10,4 0-9,0 0-9</inkml:trace>
  <inkml:trace contextRef="#ctx0" brushRef="#br0" timeOffset="6128.3506">16126 784 351,'0'0'45,"0"0"-8,0 3-2,4 3-3,-4-6-8,0 0-4,9 0-4,-1 0-5,0 0-3,4 0-1,0 0-3,5 0 0,-5 0-2,4 0-2,-3-3-6,3 0-10,1-7-10,-5-2-11,0 5-11,4 1-8</inkml:trace>
  <inkml:trace contextRef="#ctx0" brushRef="#br0" timeOffset="6778.3877">16785 652 274,'0'-7'21,"0"4"0,0 3-6,0-3-4,0 3-2,0 0 0,0 3-3,0-3-3,0-3 0,-4 3-2,4-2 1,-8 2 3,0 0 2,4-7-3,-4 2 3,-5 5 0,9-3 1,-8 3 1,4 0 3,-5 0-2,1 4 0,0 3 1,8 5 0,-4 1 0,-5 0-1,5-2 0,0 8 2,4-1-3,-4 4 2,4 5-3,0 0-3,-1 1 1,5-4 1,0 0-3,-4 2 0,4-3-1,4 0 0,-4-6-2,9 2 0,-5-4 0,8-3 1,-4-2-3,4-1 1,1-5-2,-5-4-1,4 0-3,0 0-8,1-7-7,-1 1-10,0-4-11,5 4-5,15-5-8</inkml:trace>
  <inkml:trace contextRef="#ctx0" brushRef="#br0" timeOffset="7177.4106">16990 963 327,'0'0'25,"0"0"0,0 0-2,0-3 1,0 3-4,8 0-4,-8 0-6,0-6-2,0 1-1,0-4 0,0 2 1,0 1-2,-4-2-1,0 2-2,0-1 0,0 1-2,0 3 1,-4 3-1,4-4 0,-5 1-2,5 3 2,0 0 0,0 0-2,-4 0 0,4 0 1,0 7 0,0-4 1,-5 6 0,1 2-2,4 5 2,-4 0-1,0-1-1,4 0 2,4 6-1,-4-5-2,-1-2 2,5 2 0,0-3 0,0-2 0,5-5 1,-1 1-2,-4-4 3,4 0 1,0-3 1,4 0 2,0-3-3,0 0 0,5-7-1,-9-1-1,4-2 1,-4 4 0,4-2-5,-4-2-3,0 0-6,1 4-3,-1 1-6,4-2-6,-8 4-5,4-4-4,-4-1-6</inkml:trace>
  <inkml:trace contextRef="#ctx0" brushRef="#br0" timeOffset="7456.4265">17264 593 308,'4'-2'27,"-4"-1"-10,0 3 0,0 0 2,0 0 2,5 5-2,-5-5-1,4 19-1,-4-1-3,4-3-1,-4 5-2,0 3-1,0 4-5,0 5 0,0-8 0,0 3-4,0-2-8,0-1-7,0 0-6,-4-8-6,4 3-6,0-5-9,-4-1-4</inkml:trace>
  <inkml:trace contextRef="#ctx0" brushRef="#br0" timeOffset="7645.4373">17182 761 380,'0'-3'31,"0"3"-5,0-6-3,0 6-5,9-2-3,-5 2-5,12-3-2,1 0-2,-5 0-5,4 0-10,-4-1-8,1 1-7,3 3-2,0-3-5,1 0-6,28 3-14</inkml:trace>
  <inkml:trace contextRef="#ctx0" brushRef="#br0" timeOffset="7984.4567">17719 596 331,'0'-3'23,"0"3"0,0-2-4,-4-4-4,4 0 1,-4-1-6,0 4-2,-1 0-2,1 0-1,0 3-2,-4 0 1,0 0 0,4 0 1,-4 3 2,-1-3 1,1 3-1,0 0 3,0 4 0,0 2 0,-1-1-1,5 5 0,-4-4-2,4 12-2,-4-5 1,4 0 0,0 5-4,0-2 3,0 1-2,4-1-1,0-1 0,0 4-2,4-1 1,-4-5 0,4-2 0,0-1 0,4-4-1,0-1-1,0-1 2,1-1-3,3-6-3,-4 0-6,4 0-10,-4 0-7,1 0-10,-1 0-4,0-3-5,4-12-3</inkml:trace>
  <inkml:trace contextRef="#ctx0" brushRef="#br0" timeOffset="8179.4679">17866 854 269,'0'0'26,"4"0"-4,0 0 2,-4 3 2,0 0-2,0 3 1,0-2-6,4 10-4,1-1-4,-5-4-3,0 5-2,0 2-2,0 0 0,-5 2-2,5-2-6,0-5-8,0 5-6,0-4-6,0-4-8,0-1-6,-4 2-1</inkml:trace>
  <inkml:trace contextRef="#ctx0" brushRef="#br0" timeOffset="8429.4822">18071 698 286,'0'0'23,"8"0"-3,-4 0-2,4 0 9,1 3-1,-5-3-4,4 3 0,-4 5-3,4 2-3,0 2-1,5 4-4,-5 2-2,0-2-2,-4 1-2,4 2-2,-4-6 0,5 1 0,-1 2-1,0-1-7,0-3-5,-4-2-9,0 3-5,4-6-5,-3 0-8,-1-4-6</inkml:trace>
  <inkml:trace contextRef="#ctx0" brushRef="#br0" timeOffset="8651.4949">18226 704 277,'0'0'29,"-4"0"-3,0 0-2,0 3 2,0-3 0,0 5-2,-4 5 0,4 6-2,-4 1-2,-5 2-6,5-3-4,0 2-4,-4-3-1,3 3-6,5-2-7,-4-2-10,4 2-10,-4-3-7,4-4-8,-13 18-11</inkml:trace>
  <inkml:trace contextRef="#ctx0" brushRef="#br0" timeOffset="8970.5131">18730 572 243,'0'3'33,"0"1"-7,0-4-5,0 0 1,0 0 6,0 0 0,0 3 0,4 3-3,-4 5-3,0 2-2,0 1-4,0 5-3,-4 1-3,4-6-4,-4 8 0,4-4-2,-4 7-3,0-4 0,0-2-3,4-2-10,0 2-12,0-4-5,-4 1-7,4-1-6,0-7-4</inkml:trace>
  <inkml:trace contextRef="#ctx0" brushRef="#br0" timeOffset="9160.524">18615 719 445,'0'0'39,"0"0"-8,4 0-6,-4 0-5,0 0-6,0 0-5,5 0 0,3 0-3,0 0-4,-4 0-4,8 0-5,-3 0-6,3 0-5,-4 0-9,4 0-6,1 0-8,-1 0-5,0 0-3</inkml:trace>
  <inkml:trace contextRef="#ctx0" brushRef="#br0" timeOffset="9516.5444">19123 615 332,'0'-3'43,"4"0"-5,-4 3-5,-4-3-7,0 0-6,4-4-6,-8 2-4,0 5-3,3 0-2,-3-3-2,0 3 2,0 0-2,-4-3-1,3 3 0,1 0-1,0 0-1,0 3 1,4 0 0,-9-1 0,5 4-1,0 1 0,0-1 0,4 7 2,-4 1-1,-1 2-3,5 5 3,-4-2-1,0 1 0,8 6 0,-4 1 0,0 3-1,0-1 4,0-2-2,0-3 0,4 1 0,0-4 0,4-5-2,0-2 2,4-5 1,0 1-2,0-4 1,0-3-1,9-3-3,-5 0-4,4 0-8,1-3-4,3-3-6,-7-4-6,7-1-9,-8 2-3</inkml:trace>
  <inkml:trace contextRef="#ctx0" brushRef="#br0" timeOffset="9841.5629">19238 930 244,'8'-3'26,"-4"3"-3,0-3-8,4 3-5,0-4 1,-3 4-6,-1 0-2,4-1 2,-8 1-1,4 1-3,4-1 1,-8 0-2,4 4 0,-4-1 0,0 3 0,0-3 0,-4 7 0,4-2 0,0-2 0,-4 1 2,0-1-1,0 3-1,0-2 0,0 1 0,4 1 2,0 1-4,0 3 4,-4-2-1,4-2-2,0 1 2,0-2-2,0-2-1,0 0 4,0 1-1,0-4 1,0 0-1,4 0-1,0-3 2,0 4-4,4-4 2,4 0-3,1 0-12,-1-4-11,0-2-7</inkml:trace>
  <inkml:trace contextRef="#ctx0" brushRef="#br0" timeOffset="10087.577">19565 771 294,'4'0'26,"0"0"4,0 3 3,1 4 1,7 5-3,-4-4-5,0 5-5,0 0-5,-3-2-4,3 5-5,0 0 1,-4-2-5,4 2 2,0-2-3,1 2 1,-5 0-6,4-5-3,-4 2-5,4-1-3,-4-4-8,4 2-5,-4-7-7,-4 0-5,5 0-5</inkml:trace>
  <inkml:trace contextRef="#ctx0" brushRef="#br0" timeOffset="10277.5879">19696 860 370,'-4'3'41,"-4"12"-7,-4 10-9,-5-1-5,1-2-6,0 5-6,3-3-9,1-2-10,4-4-5,4-2-5,0-7-4,4-1-3,-5-2-1,5-6-5,-4-3-11</inkml:trace>
  <inkml:trace contextRef="#ctx0" brushRef="#br0" timeOffset="10612.607">19831 459 294,'4'-3'35,"0"0"-2,9-3 3,-5-1-4,0 4-5,4 0-3,-7 3-6,7 3-4,-4-3-4,0 3-2,0-3-2,1 10-3,-5-4 0,4 1-1,-8-1 0,4 2 1,-4 1-1,0 1 2,-4-4 1,4 5 1,-8-1 0,-5 3 1,5-1 2,-4 0-2,4-3-1,0 4 3,3-4-4,-3 3 0,4-9 0,4 3 1,-4 4-4,0-6-1,4 0 2,4-4-3,-4 3 1,4-3 0,8 0-1,1 0-2,3 0-5,0 0-7,5 0-7,-5-3-13,5 3-13,-5-4-13,33 4-6</inkml:trace>
  <inkml:trace contextRef="#ctx0" brushRef="#br0" timeOffset="11195.6404">20306 661 254,'0'-9'40,"-4"9"-3,4-3-4,0-1-2,0-2-6,4 4-3,-4 2-4,0 0-3,0 0 1,0 0-1,4 2-3,-4-2-2,4 6 0,0 1-3,5 9-2,-5 1-2,-4 5 1,0-1-1,4 6-8,-4 2-3,0 1-9,0-6-4,-4 4-7,4-4-3,0 5-5,-8-5-6,3-4-1</inkml:trace>
  <inkml:trace contextRef="#ctx0" brushRef="#br0" timeOffset="11392.6517">20216 866 320,'0'0'35,"4"-3"-6,-4 3-4,4 0-4,5 0-3,-1-6-5,4 3-3,4-4-3,-3-2 0,-1 4-9,0 2-8,0 0-6,1-1-8,-1-2-6,0 0-4,1 3-4,15-7-6</inkml:trace>
  <inkml:trace contextRef="#ctx0" brushRef="#br0" timeOffset="11744.6718">20757 618 314,'8'0'35,"-8"-3"-5,0-3-5,-4 3-7,0-4-2,4 4-4,-5 0 1,5-2-3,-8 5 0,0-3-1,4 0-1,-4 3 2,0 0-3,4 0-1,-1 0 0,-3-3 1,0-1-2,0 4-1,-4 7 1,3-4-1,1 11-1,0-4 1,0 3 3,0-2-1,-1 14 0,5-4-1,-4 7 0,0-1 0,4 0-1,4 2-1,0-5 0,0 6-1,0-4 1,0-3-1,0-2-2,4-2 0,4-6 1,0 1-1,-4-4 0,9-1 0,-5-2-3,0-4-5,0-3-1,5 0-8,-5 0-7,4-3-9,0-4-9,1 1-5,19-21-13</inkml:trace>
  <inkml:trace contextRef="#ctx0" brushRef="#br0" timeOffset="12184.697">20879 906 357,'0'0'31,"4"0"-3,1 0 2,3 0-3,-4 0-2,4 3-9,-4-3-2,0 4-4,4-4-3,1 0-3,-5 1-2,0-1 1,-4 5 0,4-5 0,0 1-2,-4 3-1,0 2 0,0 0-1,-4 1 1,4-1-3,-4 2-1,4 2 0,-13-1-3,5 1 2,4-2-2,0 1 2,0-3 1,0 1 1,0-4-1,-4 0 3,8 4-1,0-4 1,0-2 0,0 3-1,0-1 1,0-3 0,0 0 1,8 3-2,-4-3 2,4 0 0,-4 0-1,8 0 1,-7 0-1,3 3 2,-8-3-1,4 3 5,-4 0 2,8 4 2,-8-1-2,0 2 4,0 2-2,0-1-2,-4 1 2,-4 2-2,0 0-1,-1-3 0,1 1-1,4-6-2,4 0 0,-8-1-2,4 3 2,0-6-2,0 0-2,-5 0-4,5-3-4,0 3-8,0-6-9,4-6-11,0 0-8,-4-1-6,4-30-7</inkml:trace>
  <inkml:trace contextRef="#ctx0" brushRef="#br0" timeOffset="12440.7116">21162 711 380,'0'0'42,"4"1"3,0 6-8,0-4-6,4 9-10,1 4-4,-1 5-4,4-5-4,0 5-2,1-2-1,-1-2-2,0 5-2,0-4 2,1-2-3,-5-2-1,4 2-2,-8 0-2,4-5-4,1-1-1,-5-1 0,0 1-6,0-2-6,-4-5-7,4 0-2,-4 0-4,0-3-5,0 0-2</inkml:trace>
  <inkml:trace contextRef="#ctx0" brushRef="#br0" timeOffset="12648.7235">21305 738 323,'0'0'35,"0"0"-3,0 0-3,-4 6-3,0 2-4,-4 8-4,0 9-4,-5 2-2,1-3-3,0 3-4,-1 5-2,1-5 0,-4-3-5,4 1-4,-5-4-6,9 1-5,-4-7-2,8 0-1,-5-2-7,5-7-5,4-4 3,-4-2-3,4 0-2</inkml:trace>
  <inkml:trace contextRef="#ctx0" brushRef="#br0" timeOffset="13092.7489">21457 423 355,'4'-3'33,"0"3"0,4-3 0,-4 3-6,0-4-6,0 4-8,4 0-2,1 0-4,-5 4 0,4-4-3,-8 0-1,4 3 0,-4-3-2,4 3-1,-4 0 0,0-3-1,0 5 0,0 1 1,0 1 0,0-1 0,0-3 0,-4 3 0,4 1 0,-12-4 0,8 2 0,0-2 0,-1 0 0,-3 7-2,4-1 1,0-6 0,4 2-1,-4 1 1,4-2-1,0-4 2,0 3 0,0 0-2,0 0 1,0-3 0,4 3 2,-4-3-1,8 0-1,0 0 0,1 0 2,-5 4 2,0-1 1,-4 0-2,0-3 1,0 0 1,0 6 1,0 1 1,0-3-1,0 6-3,0-7 2,0 3-2,-4-2-1,4 5 1,-4-6-1,4-1 0,-9 1-1,5 0 0,0 4-4,0-7-2,0 0-4,0 0-5,-4 0-5,8 0-7,0 0-7,0-7-4,0 7-9</inkml:trace>
  <inkml:trace contextRef="#ctx0" brushRef="#br0" timeOffset="13349.7636">21813 542 322,'0'0'30,"4"-6"-6,-4 6-1,4 0 2,0 0 1,0 3-5,0 6-2,0 3-5,-4 3-1,0 3-4,-8 1-3,8 2 0,-8 7-3,4-7 0,-4 8-8,-5-2-7,9-4-4,0 3-8,4-5-4,-4-2-3,4-2-8,0-1-1</inkml:trace>
  <inkml:trace contextRef="#ctx0" brushRef="#br0" timeOffset="13551.7752">21620 665 459,'0'0'41,"0"-4"-5,13 1-7,-5-3-7,12 3-7,1-1-4,-1 4-3,5-3-6,-5 3-7,5 3-4,-5-3-7,-3 0-8,-1 0-7,-4 4-6,1-1-7,-5 3-4,0 1 2</inkml:trace>
  <inkml:trace contextRef="#ctx0" brushRef="#br0" timeOffset="13766.7875">22054 940 316,'0'0'40,"4"0"0,-4-4-2,5 4-3,-1-3-5,-4 3-8,0-3-6,0 3-5,0-3-3,0 3-4,0 0-6,0 0-3,0 0-1,0 0-6,4 0-8,-4 0-6,4 0-6,0 0-9,0 0-3,12-8-7</inkml:trace>
  <inkml:trace contextRef="#ctx0" brushRef="#br0" timeOffset="13950.798">22292 952 327,'0'0'42,"0"0"-5,4 0-3,-4-3-5,0 3-8,0 0-6,0-6-4,8 3-8,-4-1-9,4 1-12,-8 3-9,0 0-9,4 0-5,-4-3-3</inkml:trace>
  <inkml:trace contextRef="#ctx0" brushRef="#br0" timeOffset="14131.8083">22517 930 271,'4'0'26,"-4"0"-10,4 0-4,0 0-2,-4 0-11,0 0-15,4 0-11</inkml:trace>
  <inkml:trace contextRef="#ctx0" brushRef="#br0" timeOffset="14308.8185">22722 957 310,'4'0'27,"-4"0"-4,0 0-9,4 0-1,0 0-3,-4 0-9,4-3-16,-4 3-14,-4 0-17</inkml:trace>
  <inkml:trace contextRef="#ctx0" brushRef="#br0" timeOffset="18405.0527">13162 2389 198,'0'-3'20,"0"0"-6,0 3-3,0 0 0,4 0-4,-4 0 8,0 0-1,8 3-2,-3-3 2,3 7 0,-4 1 1,0-2 3,0 7-1,0-7-3,0 2-1,4-2-2,-3 7 0,-5 0-2,4-4-2,0 2 2,0-1-2,-4-1 0,4-1-2,0 8 0,4 0 0,0-5-1,-4 5-1,5-3-1,-5-2 0,0-1-1,0 2-1,0-2-7,4-4-4,-4-4-4,-4 1-2,0 0-2,0 0-4,0-3-3,4 4-4,-4-4-4,-4 6-6</inkml:trace>
  <inkml:trace contextRef="#ctx0" brushRef="#br0" timeOffset="18751.0725">13445 2416 230,'0'-3'25,"0"0"-6,0 0 4,0 0-6,0 3-1,0 0-5,0 0 0,0 0 3,0 3-1,0-3-3,-9 3 4,9 13-1,-8-2 2,0 2 2,0 3 3,-4 2 0,3 3-4,1 1-3,0-4 0,-4 3-3,0-2-2,3 0-2,1 2-2,-8-3 0,8 1-2,-1-1-4,1-5-5,0-1-5,0-3-5,4-3-7,-4 1-3,3-7-4,5 0-4,-8-3-6</inkml:trace>
  <inkml:trace contextRef="#ctx0" brushRef="#br0" timeOffset="19468.1136">13735 2030 189,'0'-1'23,"0"1"-5,0 0 3,0-7-3,0 4-3,0 0 2,4 3-5,-4 0 2,0 0-1,0 0-1,0 0 4,0 0-2,0 0 1,0 3-3,0-3-3,0 3 0,-4 4-4,0-3 0,4 3-2,0-1 1,-8-3-1,8 7-1,-4-1-2,0-6-2,0 2-5,0-2-1,4 4-5,-9 2-1,9-6-9,-4 1-5,0 5-3,4-4-1,-4-2-2</inkml:trace>
  <inkml:trace contextRef="#ctx0" brushRef="#br0" timeOffset="19750.1297">13854 2006 230,'0'0'22,"0"0"0,0 0-1,0 0-2,0 0-4,0 7-4,-4-7-4,4 6 2,-4-3-2,-4 5-2,4 2-1,0-1-1,-1-2-2,-3-1 0,8 0 2,-4 2-6,0-1-5,0-1-10,4 0-4,0 1-9,-4 10-7</inkml:trace>
  <inkml:trace contextRef="#ctx0" brushRef="#br0" timeOffset="21374.2226">14141 2257 155,'-4'0'28,"4"0"1,-5 0-3,1 0 2,4 0-3,-4 0-3,4-3 4,-4 3-2,4-3-3,0 3 1,0 0 0,4 0 1,0-3-1,-4 3-1,13 0-4,-5 0-4,4-6-1,-4-1-3,9 7-2,-9 0-1,4-5-2,0 5-1,1 0 0,-1 0-5,-4-3-4,0 0-1,1 3-5,-1 0-3,-4 0-5,0 3-2,4-3-2,-8 0-6,0 3-9,0-3-5</inkml:trace>
  <inkml:trace contextRef="#ctx0" brushRef="#br0" timeOffset="21557.233">14075 2434 251,'0'0'22,"4"-3"2,0 3-3,0 0 1,13-3-7,-5 3-1,0 0-3,1 0-2,-1-2-1,0-4-6,0 2 3,1 1-5,-5 3-7,4-3-7,-4 0-7,5 3-10,-9 0 0</inkml:trace>
  <inkml:trace contextRef="#ctx0" brushRef="#br0" timeOffset="22573.2912">14865 2068 227,'-4'0'24,"4"0"-4,0 0 0,-4 0-1,-4 0 0,4 0-3,-4 0-3,-5 3 1,1-3-5,4 8 1,-9-1 0,1-4-1,4 0 0,0-3 1,-1 6-1,-3 1-2,4-4 0,-1 2 0,-3-5-2,4 3-2,-5 3-1,5-3 0,0 4-1,4-7 0,-1 3 0,-3 0 1,4 4-1,0-3-1,4 0 0,-5-1 0,9 0 0,0 0 0,-4 0 0,4 4 0,4 2 0,-4-3 0,0-2 0,5 2 0,3-1 0,4-2 0,4 3 2,-3 4 4,3-10-1,-4 6 0,9-1-1,-1-2-1,1-3-1,-1 0 1,-3-3 0,-1 3-2,4 0 0,-7 0 0,3 6 0,-12-2-2,8-4 2,-7 3 0,-5 3 1,0-3 3,0 7 1,0-7-2,0 0 2,0 5-4,-9 5 1,1-4-1,-4 3-1,0 3 0,-1-2 0,-3-2-2,4 2 2,-9 3 0,9-2-1,-4 2 0,-1 0-1,1-2 0,3 2 2,-7 3 0,8-4-1,-5 0 0,5 0 0,4 1-1,-4 0 0,8-5 1,-1 5 0,1-5 1,-4 1-2,8-2 1,0 0 0,0-4-2,4 0 2,0-1 0,0-2 1,5 0 0,3-3 1,8 0 0,-3 0 1,3 0 0,5-3 0,-5 0-3,9 0 1,-5-2 0,-3-1 0,8-1-1,-5 1 0,5 0-1,-9 2-1,5-2-2,-9 3 0,5 0-2,-9-2-2,0 5-6,-4 0-5,5 0-2,-5 0-1,0 0 6,4 0-10,-3 0-14,11 0-10</inkml:trace>
  <inkml:trace contextRef="#ctx0" brushRef="#br0" timeOffset="23133.3232">14513 2897 298,'0'0'37,"0"0"-6,0 3-2,0 0-3,0 6-1,0-4-2,0 5-3,0-1-4,0 1-2,4-2-5,-4 1 2,4 7-4,-4-5-1,0 2-1,4-3 0,-4 5-2,0-3 0,0 4-2,0-7 0,0-4-1,0-2 0,0-3 0,0 6-1,0-6 2,0 0 1,5 0-3,-5-9 2,4 4-2,0-4 2,0-7 0,4 4-1,-4 0 0,-4 2 1,8 1-2,-4 9 2,1-10-2,-1 9 4,4 1-1,-8-4 1,4 4 1,0-3 0,-4 3-1,4 0-1,0 0 0,4 0 0,-8 0-1,4 0-1,-4 3 1,5-3 0,-5 4 0,0-4-1,0 8 0,4 1 0,-4 1 0,0-1 0,0 5-3,0-1-2,0 0-1,0-5-3,0-5-2,0-3-5,0 0-3,0 3-2,0-3-5,0 0-5,4-6-7,-4 4-5,12-44-10</inkml:trace>
  <inkml:trace contextRef="#ctx0" brushRef="#br0" timeOffset="23364.3364">14816 2868 349,'0'0'33,"4"0"-6,0 0-2,-4 0 1,9 0-2,-5 0-6,4 0-6,0 0-2,-4 0-3,8 0-2,-3 0-1,-1 0-2,0 0-4,0-2-1,0 2-5,1 0-4,-5-3-5,0 0-7,0 0-3,-4 3-5,8-7-5,-8 7-6</inkml:trace>
  <inkml:trace contextRef="#ctx0" brushRef="#br0" timeOffset="23553.3472">14812 2960 313,'0'3'28,"0"0"0,0 1 1,4 2 2,-4-3-4,8-3-8,1 3-3,3-3-4,-4 0-3,0-3-3,0 3-2,1-3-6,-1 0-6,-4 0-8,4-1-5,-4 1-5,0-3-5,4-2-5,-3 2-6</inkml:trace>
  <inkml:trace contextRef="#ctx0" brushRef="#br0" timeOffset="23946.3697">15045 2833 327,'0'-3'30,"5"3"-7,-1 0-4,-4-3 0,4 3 1,4 0 1,0 0-5,0 3-4,-4-3-2,-4 0-2,9 0 0,-1 0-1,-8 0-1,4 0-2,-4 0-2,0 0 1,0 3-2,4-3 0,0 0 1,-4 5-2,4-2 1,-4 3 0,0-3 0,0 1-2,0 2 2,0-3-2,0 2 2,0 1-2,0 1 1,-4-1 1,4 0-2,-4 1 2,0 2 1,0-2-2,0 1 0,0-2-1,4-6 3,-5 6-2,1-3 1,4 1 0,0-4 0,0 0 1,0 0-1,0 0-1,9 3 0,-1-3 0,4-3 0,0 3-5,-4-4-4,5 1-5,-1-6-3,-4-1-1,5 5-4,-5-1-1,4-7-5,0 7-4,-4-4-4,13-17-7</inkml:trace>
  <inkml:trace contextRef="#ctx0" brushRef="#br0" timeOffset="24777.4172">14808 1870 213,'0'0'25,"4"0"1,-4 0-3,0 0 0,0-4-2,0 4-2,0 0 0,0 0-5,0-3 1,0 3-2,0 0 0,-4 3-1,0-3 1,4 4 1,-8-4-3,4 7-1,-5 3-3,1-4 0,-4 1-2,8-1-1,-8 4 0,3-9-4,1 2 0,-4 4 2,0-4-1,3 0 0,-3 0 0,4 0-2,-4-3-1,-1 0-1,5 0-2,4 0 1,-8-3 1,8 3-2,0-3 0,-5-3-4,1-4 3,4 2 1,4 2 1,-4 0 0,4-4-4,0 0 3,4 3-3,-4 0 3,0 1 1,4-1 1,0 1-2,0 0 3,1 3 0,3 3 1,0-2-1,4 2 1,0 0 1,1 0 0,-1 0 0,-4 0 0,5 0 0,-5 2 0,4 1 5,4 9 4,-3-2 0,-1 1 3,0-1-2,0 2-3,1 1-1,-1-2 0,0-4 1,1-1-1,3 0-1,-8-6-1,4 3-1,1-3-1,-9 0 2,8-3-2,-4 0-1,1-6-1,-9 2 1,4-1 0,0-1-1,-4-4 0,0 3 0,0-1 0,0-1 0,0-1 0,-4 5 0,0-2 0,-5 4 0,-3 0 0,0 6 0,-1 0 0,1 3-2,0 0 1,-4 7 1,7-2-2,-3 1-7,0-3-4,4 4-4,-1-4-2,5 2-3,-4-1-8,0 2-6,4-2-6</inkml:trace>
  <inkml:trace contextRef="#ctx0" brushRef="#br0" timeOffset="25403.453">15209 2238 241,'0'0'25,"0"0"-5,0-6-1,0 6-3,0-5 0,-4 2-2,4-3 1,-4 3-5,4-4 2,-8 1 0,4 6 1,0 0 0,0-3-1,-5 3 0,5-2 0,4 2-3,-8 0 2,4 2-1,0 1-3,-4-3 0,4 6-2,-5 1-3,5-4 0,-4 3 1,4 5 1,-4 5 1,4 0-1,-4 1 3,-1 3-1,5 0 0,4 2 0,-8 2 0,4-1 0,4-6-1,0 4-1,0-5 1,0 0-1,0-2-1,4-1-2,-4-1 0,12-2 1,-3-5 0,3 1-1,-8 0-1,0 1 0,4-4-1,-4-3-4,0 3-3,0 0-5,1-3-5,-1 0-4,-4 0-4,4 0-6,-4-3-2,8 0-4,-4 3-3,21-10-4</inkml:trace>
  <inkml:trace contextRef="#ctx0" brushRef="#br0" timeOffset="25826.4772">15303 2499 252,'0'0'18,"4"-3"-5,1 3-1,-1 0-3,-4 0-4,0 0 4,0 0 4,8 0 1,-8 0 4,0 0-2,0 3-1,0 10-5,0-8-3,0 7 2,0-2-2,-4-1-2,0-1-3,0 5 0,4-3-1,-9-1 1,9-4 1,-4 1-2,4-3-1,0 1 0,0-1 0,0-3 1,0 0-2,4 0 2,0-3 0,1 3-1,3-7-1,4 7 2,-8-9 1,8 4 3,-8-1 3,1-1 0,3 4 1,-8 0 1,4 0-3,4-4-2,-4 3-1,4 4 0,-4-4 0,1 1-3,-1 3 1,0 0-1,-4 0 0,0 0-2,4 0 2,-4 0 0,4 3-1,0 1 0,-4-3 0,0 12-2,0-4-7,0 1-5,0-2-5,0-2-3,0 1-5,0-4-2,0 0-4,0-3-4</inkml:trace>
  <inkml:trace contextRef="#ctx0" brushRef="#br0" timeOffset="26285.5035">15602 2238 332,'0'0'28,"0"4"1,0-4-2,0 0-1,0 3-2,0 6-4,0 7-5,0-8-3,0 5-2,0 0-3,-4-5 0,4 1-4,0 4 0,-4-1 1,4-4-2,-8 5-1,8-3 0,-4-4-1,4 0 0,-4 2-4,4 2-3,-4-7-1,4 0 1,0 0-2,0 1 3,0-4-1,0 3 2,0-3 2,0 0 2,0-3 0,4 3 0,-4 0 2,4-7 2,4 7 2,-4-9 1,4 2 1,-4 3 3,4-3-1,1-2 1,-5 2-2,4 1-1,0-4-2,-4 2-1,4 2-1,1 0 0,-5 6-2,0-7 1,0 7-2,4 0 1,-4 0 0,-4 4 0,8-1-1,-8 3 0,0 5 2,0-1-2,4 3-1,-4-4-3,0 1-5,0-2-7,0-2-5,0-6-3,5 3-6,-5 0-3,4-3-6,0 0-5</inkml:trace>
  <inkml:trace contextRef="#ctx0" brushRef="#br0" timeOffset="26670.5255">15987 1979 280,'0'-3'22,"0"3"-2,0 0-1,0-3-4,0 3-3,0 0-1,0 0-1,0 3 4,-8 0-1,0 4 3,4-3-2,-1 9 0,1-3 2,-4-1 1,4-2-3,0 0-2,-4 3-3,4 3 2,-4 1-3,-5 5-1,1 0 0,4 2-1,4 0-2,-4 1 1,3 5 1,-3 1-1,-4 3-1,4-1-2,0 0 1,3-1-2,-3-2 0,8-3-1,-4 3 2,4-5-2,0-3 1,0-2-1,0-1 1,4-1-4,-4 0-2,8 1-6,-3-4-4,3-3-5,0 1-4,-4-4-4,4-3-3,-4-1-1,0 1-5,1-3-4,15 0-6</inkml:trace>
  <inkml:trace contextRef="#ctx0" brushRef="#br0" timeOffset="27123.5514">16020 2275 335,'4'0'23,"0"0"-2,0 0-3,-4 0 2,0 3 3,4-3 1,-4 0-2,0 6-3,0 1-3,0 2-1,-4 6-2,4 1-4,-4-4-1,4-1-3,0 2-1,-4 0-2,0 0 0,0-5 0,0 1-2,4-3-2,0 1-1,0-2 0,0 1-1,0-3 2,0-3-1,0 0 0,0 0 2,0-3-1,4 3 1,-4 0 1,0-6-1,8-2 2,0-2-1,0 1 0,-4 1-2,5-2 3,-1 4 1,0-1 2,0-2 2,0-1 0,-4 5-1,5-1 1,-5 3-1,4 0-2,-4 0 0,4-1-2,-4 1 1,0 3 1,0-6-3,-4 6 2,5 3-1,-1-3 0,0 3 0,-4 0-2,0 10 0,0-3 2,4-2 0,-4 1-2,0-2-2,0-4-2,0 6-2,0-1-3,0 2-3,4-7-6,-4-3-6,0 6-5,0-3-4,0 1-4,0-4-1,0 6-10</inkml:trace>
  <inkml:trace contextRef="#ctx0" brushRef="#br0" timeOffset="27334.5635">16286 2257 344,'4'-3'38,"0"0"0,-4 0 2,4 3-8,0 0-5,-4 3-7,8 0-7,-3-3-2,-1 0-2,0 0-4,0 0 0,0 0-2,4-3 1,0 3-5,-4 0-2,0 0-6,-4-3-4,5 0-7,-1 3-6,-4 0-5,4-3-5,-4-1-4,4 4-3,8-11-8</inkml:trace>
  <inkml:trace contextRef="#ctx0" brushRef="#br0" timeOffset="27569.5769">16487 2111 283,'0'0'33,"0"-6"-9,0 6-4,0-3 2,4 3 5,0 0 0,0 0 1,4 3-5,-8-3-3,0 3-2,0 5-5,0 8-3,0 0-4,0-2 0,0 2-2,0 0 0,0 1-4,0-4-4,0 5-4,-4-3-4,0 3-6,4-5-7,0-1-4,-8 0-4,4-3-6,4 4-5,0 14-3</inkml:trace>
  <inkml:trace contextRef="#ctx0" brushRef="#br0" timeOffset="27896.5956">16618 1903 261,'0'-3'25,"0"3"-5,4 0 5,0 3 4,0 3 2,0 2 2,0 2 3,4 2-6,0 1-3,-4 2-4,5 0-2,-1 0-3,-4 7 0,4-1-2,0 1-1,-4 2-3,0-2 0,1 5-3,-5-6-2,4 10 1,0 0-4,-4-4 0,0 3-1,0 2-1,-4-2-1,0 0 0,4-3-4,-9 2-2,-3-5-6,4-2-2,-4-1-5,3-6-4,1 0-10,0-3-11,4 1-11,-4-6-9</inkml:trace>
  <inkml:trace contextRef="#ctx0" brushRef="#br0" timeOffset="28589.6353">16830 2238 213,'0'0'34,"0"0"5,0-6-3,0 6-2,0-5-4,0 5-3,0-3 0,0 0 2,0 0-4,13 3-3,-5 0-3,4 0-6,-4 0-1,5 3-4,-9-3-2,8 3-1,-4 0 0,-4 0-3,4 2 1,-3 2-2,-1 2 1,0 7-1,0-8 0,0 8 0,0 0 0,0 1-2,0-1-2,0-2-3,5-1-5,-1 0-4,-4-4-5,4-4-7,-4 5-1,0-4-2,0-3-6,0 0-2,5-3-2,-1 7-4</inkml:trace>
  <inkml:trace contextRef="#ctx0" brushRef="#br0" timeOffset="28881.652">17015 2172 230,'-4'-4'36,"4"4"-2,-5 0-2,1 0-1,0 4 0,-4-1-4,4 6 0,4 1-2,-8 1-1,4-5-5,0 10-3,-5-1-4,5-3-1,-4 9-2,0-5-5,0 5 0,0-6-1,8 4-2,-9-4-3,5-2-4,0 2-1,0-3-5,0-3-5,0-3-2,4 4-2,0-2-4,0-5 0,-4-3-1,4 3-1,0-3-4,-4 0-6</inkml:trace>
  <inkml:trace contextRef="#ctx0" brushRef="#br0" timeOffset="29366.6797">17080 1954 313,'0'-2'32,"0"2"0,0 0-2,0 0 0,0 0-3,0 0-2,0 5-5,0-5-6,0 6-1,0 4-3,0-4-2,0 1 0,0-3-2,0 6 0,-4-1-1,0-2-2,4 6 0,0-9 0,-4 6-2,4-4 0,0 1-1,-8-4 0,8 0-2,0 0-2,0 3-1,0-6 0,0 2-1,0 1 0,0 0 0,0-3 0,0-3-2,0 0 3,0 3 0,0-5 1,4 5 2,0-12 0,0 2 1,4 0 0,-4 7 2,9-5 1,-9-1 2,0-1 4,4 7 0,-4-6 1,4 5-1,0 0-1,1-3 0,-5 7-2,0 0 0,-4 0-1,4 0-2,0 0 1,-4 0 0,4 0 1,-4 3-2,0-3 0,0 7-2,4-7 0,-4 8 2,4-2-2,-4 0 0,0 1-4,4-1 1,-4 1-4,4-7 1,-4 1-3,0 5-2,0-6-6,0 0-4,0 0 0,0 0-6,0 0-4,0 0-4,0 4 0,0-4-1,0 0-7</inkml:trace>
  <inkml:trace contextRef="#ctx0" brushRef="#br0" timeOffset="29594.6928">17281 1976 283,'4'-3'30,"-4"0"-2,4 3 1,0-3 1,4-1 2,0 4-2,-4-3-4,5 0-9,-1 0-3,0 3-4,0-2-2,-4 2-3,0-3 0,1 3-1,-1-3-2,0 0 1,0 3-3,0-4 0,-4 4-3,4 0-4,0 0-2,-4 4-7,4-4-2,-4 0-3,8 0-4,-8 0-6,4 0-5,1 0-3,-1 0-6</inkml:trace>
  <inkml:trace contextRef="#ctx0" brushRef="#br0" timeOffset="30006.7163">17465 1830 258,'4'0'39,"-4"0"-2,0 0-5,0-3-2,4 3 1,0 0-3,4 0-2,-3 0-8,-1 0-3,0 0-4,4 0-3,-4 3-1,0-3-2,4 3 0,-8-1-4,8 1 1,-8 0-1,9 3 0,-9-3 0,0 4 1,4-1-2,-4 1 0,0-3 0,4 3 2,-4-1-2,0 0 0,-4 4 0,4-1 0,0-1 0,-4 5 0,4-7 1,0 1-2,-4 1 2,-1-2-1,5 4 0,-4-4 0,0 0 0,4 1 4,-4 1-1,0-5 0,4 0 0,-4 3-1,4-2 0,0-1-1,0 3-1,0 1 0,0-3-1,0 3 3,0-4-2,0 0 0,0 0 0,8-3-1,-8 0 1,8 0-1,5-3-1,-9 0-4,4 3-1,-4-3-5,0-1-7,0 4-4,0 0-9,0-3-6,5 3-5,-9 0-7</inkml:trace>
  <inkml:trace contextRef="#ctx0" brushRef="#br0" timeOffset="30416.7398">17809 2135 291,'-4'-3'36,"4"0"-1,0 3-6,0-4 0,0 4-1,0 0-3,4 0-1,-4-3-6,0 3-5,8 0-3,4 0-3,1 0-1,-5 0-1,4 0-1,-4 0-2,0-3-4,1 0-8,-1 0-5,-8 3-9,8-2-4,-8 2-5,4 0-2,-4 0-5,0 0-8</inkml:trace>
  <inkml:trace contextRef="#ctx0" brushRef="#br0" timeOffset="30605.7506">17809 2257 269,'0'0'31,"0"0"-1,0 0 0,0 0 1,0 0-1,4-3-4,4 3-7,4-3-6,-3 3-2,3 0-4,0-3-1,-4 3-4,1-3-8,-5 0-6,4-1-7,-4 4-9,0-3-6,-4 3-5,8 7-11</inkml:trace>
  <inkml:trace contextRef="#ctx0" brushRef="#br0" timeOffset="41418.369">18124 1979 261,'0'0'39,"0"-6"-4,0 6 2,0-3-2,0 0 0,0-4-7,0 7-1,0-3-5,0 0-4,0 1-4,4-4 1,0 3-4,0-4 0,5 1-3,-1 0-2,0-1 1,-4 2-3,4-1 0,0 0-2,1 3 1,-1-1-2,0 1 0,0 3-1,-4 3 1,0-3-1,0 4 2,5 2-2,-1 0 0,-4 1 0,4 4 1,-4-2-1,4 1 0,1-2 0,-5 5 0,0-1 0,-4-1 0,0 5 0,0 0 0,-4 2-2,4 4 2,-13-1 0,5-2-1,-4 4 0,4 0 1,-5-3 0,5 3 0,0-3 1,4-1-1,-4-4-1,0 4 1,4-2 0,-1-1 0,1-5 0,4-1 0,0 3 0,0-4 0,0-3 0,0-1 0,0 2 0,0-1 0,0-3 1,9 4-2,-9-4 1,12 0 0,-8 0 0,4-3 0,0 3 0,5-3 0,-9 0 0,4 0 0,0 0 0,0 0 0,0 0-5,1 0-2,-5-3-3,4 0-1,-4 3-4,4-6-4,0-1-6,5 1-6,-5 6-5,0-3-3,0-5-7,9 8-5</inkml:trace>
  <inkml:trace contextRef="#ctx0" brushRef="#br0" timeOffset="41948.3994">18615 2049 255,'0'0'24,"0"-3"-5,0 3-3,0 0-3,0-3-3,-4 3-1,4 0 1,0 0 2,0 0-1,0 0-2,0 0 0,-4 0 1,4 0 0,-4-3 2,4-1-1,0 1-1,-4 3-3,4 0-3,-4-3-1,4 2 0,-4-3 0,-4 1-1,8 3 0,-4-3-2,-5 3 0,5 0 1,0 0-1,0 0 1,-4 0-3,4 0 2,-4 3 0,4 0 0,-1 1 1,1-4 0,-8 11 5,4-2 0,4 4 1,0-4-1,0 6 4,-1 1-3,-3-5 1,8 8 1,-4-2-2,0-1 1,0 3-2,0-4 1,4 7-2,0-1 1,0-2-1,0-5-1,12-5 1,-8 4-1,4-3-1,5-5-1,-1 1-1,0-3 1,1 3-1,-1-6 0,0 0-1,5-3 0,-9 3-3,-4-3-3,0 0-2,4 0-7,-4-12-5,0 3-8,0 5-5,-4 1-1,0 4-5,0-1-2,-4-16-7</inkml:trace>
  <inkml:trace contextRef="#ctx0" brushRef="#br0" timeOffset="42625.4381">18742 2321 252,'4'-3'29,"-4"-3"0,0 6 2,0 0-3,0-4-3,4 0-3,-4-3-3,5 4-4,-5 0-1,4 3-2,-4-3 2,4-4 0,0 1-1,0 4-3,-4 2-1,4 0-3,0 0-1,0-3-1,0 0-4,0 3 2,5 0 0,-1 0-1,-4 0 0,-4 0 0,4 3 1,0 0-2,0-1 0,0 1 0,-4 3-2,4 4 1,-4 3 1,0-8 0,0 1 0,0 3 1,0 1-2,0-4 1,0 1-2,-4 4 1,4 2-1,-8-4 1,8 1 0,-8-2 0,4 1 0,4-3 1,-4 4 0,0-5 0,0 1-2,-1 0 2,5 4 0,0-4 0,-4-2 0,4-1 0,0 3 0,0-3 0,0-1 1,4 1 0,-4 0 0,0 0-2,0-3 3,9 0-2,-5 0 1,0 0 0,0 0-1,4 0 1,-4 0-3,4 0-4,-4 0-4,1 0-7,3 0-2,-4 0-4,4-3-3,4-3-3,-4-2-2,1-2-3,-1 4 0,16-13-8</inkml:trace>
  <inkml:trace contextRef="#ctx0" brushRef="#br0" timeOffset="43198.4709">19078 1986 173,'0'-4'23,"0"4"4,0 0-3,0 0 0,0 0-1,0 0-3,0 0 1,0 0 1,0 0-2,0 0-1,0 0-5,0 0 2,4 0 0,-4 0 1,0 4 0,0-4-2,4 3-4,-4 5 1,0 1-2,4 1-2,-4-1 0,4 2-1,-4-1-3,0 6-1,0-2 0,0-1-2,0 3 1,0-8 0,0 4-3,0 1-4,0 2-1,0-9-6,4 7-5,-4-4-3,0-3-4,0 4-3,5-2-8,-5-2-5,8-2-3</inkml:trace>
  <inkml:trace contextRef="#ctx0" brushRef="#br0" timeOffset="43456.4856">19037 2132 318,'0'0'27,"0"0"-3,0 0-2,4 0 3,-4 0-1,4 0-2,9 0-3,-9-3-7,8 3-3,0 0 0,0 0-4,-3-4-2,7 1-1,-8 3 0,5-3-1,-1-3-4,-4 6-7,0-5-8,4 2-8,-3 3-7,-5 0-6,4-3-5</inkml:trace>
  <inkml:trace contextRef="#ctx0" brushRef="#br0" timeOffset="49195.8139">19537 1909 165,'0'0'16,"0"-3"1,0 3 2,4 0-3,-4 0-5,0 0-1,4 0 0,-4 0-1,0 0-1,0-3 4,4 3-4,-4-3 0,0 3 1,4-3 2,0 3-3,-4-4 4,0 1 1,0 3 0,0-3 0,0 3 3,0 0-3,0 0 1,0 0-1,0 0 0,0 0-3,0 0-1,0-3 0,0 3-4,0 0 0,0 0-2,0 0-2,0 0 1,0 0 0,0-3-1,-4-4 0,4 4 0,-4 2-2,4-3 1,-4 1 0,0 0 0,4 3 0,-4-3 0,-1 0 0,1-4 1,4 7-2,-4 0 1,0 0 0,0 0 0,-4-3 0,4 3 0,0 0 0,-5 3 0,1-3 0,0 7 0,0-1 0,0 0 0,0-1-2,-1 1 1,1 1 1,0 2-1,4 1 2,0 3-2,-4-2 0,4 5 1,-1-2 0,-3 2 0,4 0 0,4 1 0,0 2 1,0 2-2,0-2 2,0 8 0,0-3-2,0 1 2,0 6-1,0-6-1,4-1 2,0 0-2,5-2 2,-1 2-1,4-8 0,-4-5 0,4 5-1,-3-4 2,3-4-2,-4-1 0,0-1 1,5-3 0,-5 1 1,-4-4 0,4 0-1,-4 0 0,0 0 0,0-4 0,0 1-1,1 0 3,-5 0-1,4-4-1,-4 3 1,0 0-1,0-5 0,0 3 1,4-13-2,0 7 1,-4 0 1,0 5-2,4-7 2,-4 4 0,0 4-2,-4-3 2,4 2-2,0 2 2,-8-1-1,4 0 0,-1-1 0,1 4 0,-4 3 0,4-3 0,-4 3-1,0 3 2,4-3-1,-5 3-1,5 1 2,-4-4-2,4 3 0,-4 0 1,4 3 1,0-3-2,-5-1-1,5 4-3,4-6-4,-8 4-6,8 2-4,-4 0-6,0 1-8,4 2-6,-4-4-2</inkml:trace>
  <inkml:trace contextRef="#ctx0" brushRef="#br0" timeOffset="50024.8613">19807 2108 133,'0'0'11,"0"-3"4,0 3-1,0 0 3,4 0 3,-4-3 0,0 3 1,0 0-3,0 0 0,0 0 0,0 0-5,0-4 0,0 4-2,0 0 3,0 0-1,0-3 1,0 3 0,0-3-3,0 3-2,0 0-2,0-6-1,0 6-2,-4 0 0,4 0-2,0-7 0,0 7 0,-4 0-2,4-11 3,-4 11-2,-1-3 0,-3-3-1,4 3 0,-4 3 2,0 0-2,4 0 1,0 0 1,0 0-1,-1 3-2,1 0-1,-4-3 4,0 6-4,0 2 2,4-8 0,-5 7 2,5 2-4,0 1 2,0-1 2,0 5 0,0-4 2,0 3 1,4-2 4,-4 8 0,4-3-2,0-2-3,-4-4 3,4 2 1,4 3-3,0-3-2,-4-2 2,8 1 0,-4-5-1,8 1 1,-3 2-2,-1-1-2,0-1 2,0-7-1,5 3-2,-1 0-1,-4 0 2,4-3-3,-8 0-2,0 0-6,5-3-2,-5 0-7,4 3-5,-8-3-5,4 0-6,-4-2-7,4 2-6</inkml:trace>
  <inkml:trace contextRef="#ctx0" brushRef="#br0" timeOffset="50648.897">19962 2304 252,'0'0'25,"0"0"-2,0 0-5,0 0 0,4 0-4,-4 0-4,4 0-2,-4 0-2,5 0 2,3 0 6,-4 0-3,-4-4-1,8 4 0,-8 0-3,4 0 1,-4 0-2,4 0 1,0 0-1,-4 0 1,4 0-2,-4 0-1,0 0-2,0 4 1,0-4 0,0 0-1,0 0 0,0 3-1,-4 2-1,4-2 0,0 9 0,-8-5 1,8 5 0,-4-7 0,0 2-1,0 2 0,0-2 0,0-1 0,0-3 0,4 0-1,0 0 0,0 1 1,0-4 0,0 0 1,0 0 0,0 0-1,0 0 0,0 0-1,0 1 2,0 2 2,8 1 0,-4-4 3,4 3 0,-4 0 0,0 3-2,0-3 1,-4 1 0,9-1 2,-9-3-3,8 3-1,-4 2-1,0 1 1,0 0-2,-4 1 1,0-1-1,4 1 1,-4 2 2,0-1-3,-4 2 1,4-4 0,0 3 1,-4-1 1,0-1 0,0 2-2,-4-2 2,3-4-1,-3 3 1,0 1-2,0-6 0,4-1 0,-4 0-1,-1 0-1,5 3 1,-4-3-1,4 0-1,0 0-5,0-3-4,0 3-5,4-1-6,-4-3-6,4-5-5,0-1-5,0 1-3,8-2-4</inkml:trace>
  <inkml:trace contextRef="#ctx0" brushRef="#br0" timeOffset="51082.9218">20175 2135 316,'0'-6'31,"0"2"-2,0 4-4,0 0-2,0 0 1,4 0-2,-4 0 1,4 0-4,-4 0-3,9 0-1,-5 4-1,4-1 0,-4 3-1,0 1-2,0 4-2,0-5 0,0 4-3,5-4-1,-5 0 0,0 4-2,0-2-1,4-2 0,-4 4 0,4-1 0,-4-4-1,5 5-2,-5-4 2,4 0 1,-8 4-2,12-4-2,-8-1-2,0-2-1,4 0-1,-3 7-1,-1-7-1,0 3-2,0 1-1,-4-6-2,0 6-2,4-4-3,-4-3-1,0 6-4,0-6-2,0 3-2,0 4-4,0-7-5,0 3-1,-8 10-4</inkml:trace>
  <inkml:trace contextRef="#ctx0" brushRef="#br0" timeOffset="51406.9403">20347 2111 235,'0'0'26,"0"0"-3,0 0-2,0 0-5,0 0-2,0 0-3,0 0-1,0 0-2,0 2 1,0-2-2,-16 3 1,12 3 3,0-3 1,-1 4 1,-3-1-2,4 9 0,-4-9 0,0 3-1,0 7-1,4-1-1,-5 1-3,1-4-1,-4 3-2,4 4-1,0-7-5,-5 6-5,5-1-7,-4-1-1,4-3-3,3 0-6,1-2-4,0 2-5,-12 6-9</inkml:trace>
  <inkml:trace contextRef="#ctx0" brushRef="#br0" timeOffset="52156.9832">20593 2000 163,'0'0'24,"4"-3"2,-4 0-1,0-1 3,0 4-3,0 0 0,0-1-2,0 1 0,0-3-4,0 3 0,0 0-4,0-4-1,0 4-1,0 0-1,0 4 0,0-4 0,0 0-2,0 0-1,0 4 0,4 6-1,4-1 0,-4 1-2,0 0-3,-4-3 2,4 3-1,-4-4-1,5 4 0,-1-1-1,-4-1-1,0-1 0,0 2 0,0 1 0,0-2-1,0 1-1,0 1-1,0-4-4,0 5 0,0 2-5,0-3-2,0-1-2,0 1-4,0-2-1,-4-2-3,-1 4-4,1-1-2,-4-3-4,4-1-5</inkml:trace>
  <inkml:trace contextRef="#ctx0" brushRef="#br0" timeOffset="52432.999">20523 2125 254,'0'0'29,"0"0"2,0 0-3,4 0-1,-4 0-5,0 4 2,8-4-1,-3 0-2,7 0-3,-4 0 1,8 0-5,-3 0-5,-1 0 0,4 0-5,1-4 3,-5 4-3,4-3-3,-3-6-5,-5 4-8,4 2-6,-4 0-7,1-1-5,-5 1-6,0 0-3,-4-3-9</inkml:trace>
  <inkml:trace contextRef="#ctx0" brushRef="#br0" timeOffset="53640.0681">20941 1863 151,'0'0'24,"4"-3"0,-4 3 0,0 0-4,4 0-2,-4 0-3,0 0 3,0 0-3,0 3 6,0-3-2,0 7 0,-4-7-1,4 4 0,0 3-2,0-1-1,0 4 1,0-4 1,0 3 1,0-1-4,-4-1-1,4 5-3,0 3-2,0 1 1,0 0-3,0-2-1,-4 5-2,4-2 0,-4 6-2,4-6 2,0 2-2,0-1 0,-5 4 1,1-8-3,4 2-3,0 3-4,0-1-4,0-2-7,0-4-3,0-7-3,4 5-1,1-4-6,-5 0-8,8-2-5</inkml:trace>
  <inkml:trace contextRef="#ctx0" brushRef="#br0" timeOffset="54172.0985">21080 1903 260,'0'-3'24,"8"0"-3,-8 3-5,4-4 0,0 1-2,0 3-3,-4 0-1,9 0 0,-5 0 4,0 0 0,0 0 4,4 0-2,0 3-1,-4 1-2,5-1 0,-5 0-2,4 3-1,0-3-3,-4 2-1,4-5-2,-4 0 0,1 3-2,-1 1 1,4-4 0,-8 6-2,4-3 0,0 3 0,-4 4 0,0-7-1,0 2 0,-4 5 0,4-4 0,0 3-1,-4 3 2,4 3-1,-8-5 0,4 0 0,-5-3 0,1 3 1,8 0 1,-4 2 1,0 3 1,0-6-1,-4 1-1,8-1 0,-4-1 0,4-5 1,-5 0-2,5 4 1,0 2-1,0-1 1,0-4-1,0-1 0,0 0 0,5 3 1,-5-6 2,4 3-2,4-3-1,0 4 1,0 2 1,5-6-2,-5 3-1,0 0 2,0-3-2,0-3-1,0 3-3,1 0-1,-1 0-2,0-3-1,-4 0-3,4 3-5,0-3-4,-3-4-4,-1 4-3,0 0-5,0 3-3,0-3-5,-4 3 1</inkml:trace>
  <inkml:trace contextRef="#ctx0" brushRef="#br0" timeOffset="54643.1254">21551 1989 267,'0'0'20,"4"-3"-1,-4-1-3,0 1 2,0 0-3,0 0-3,0 0 1,0-4 1,0 4-3,0 3 0,0-3 3,-4 3-1,4-3 0,-4 1-2,4-1 0,0 0-2,-4-4-1,-5 7-2,9-3-2,0 3 0,-8 0-2,8 0-2,0 0 2,-4 0-1,0 0 0,0 3 0,0 1-1,0-1 0,-4 0 0,-1 5 0,1-2 2,0 4 0,0-4 2,4 5 2,-4-1 3,-1-1-5,5 4 1,-4-5 0,8 5-2,-4 0 1,0-1 0,4-1-1,0 2-2,0 0 2,0-2 0,4 2 0,-4-1 0,4-4-1,4-1 1,5-1 0,-5 4-2,0-4 0,0-6-1,0 0 0,0 0 0,1 0 1,-5 0-2,8 0-6,-8 0-6,4 0-5,-4 0-8,5 0-5,-5-3-4,4 3-6,-8-3-3,12-4-4</inkml:trace>
  <inkml:trace contextRef="#ctx0" brushRef="#br0" timeOffset="55074.1501">21702 2138 254,'0'-3'22,"-4"3"-5,4 0-4,0 0-3,0 0-1,0 0 1,0 3-3,4-3 2,-4 3-2,0-3 3,0 0-1,0 4 1,0-1 2,0 2-2,0 4-1,0 4 1,0-1-2,0-8-1,0 2-2,0-1-1,0-2 0,0 3 0,0 1-3,0-4 0,4 0 1,0-3 0,1 6-2,3-1 0,-8-2 0,4-3 1,4 4 0,-4-1-2,0-3 1,-4 0 0,4 0 1,0 0-2,0 0 1,-4 0 1,5-3 0,-5 3-2,8 0-2,-4 0-2,8-4-5,-4 4-1,-4 0-2,5 0-6,3 0-2,-4-3-3,-4 3-2,0 0-2,0-3-7</inkml:trace>
  <inkml:trace contextRef="#ctx0" brushRef="#br0" timeOffset="55343.1655">21833 2119 280,'0'-3'22,"4"3"-1,-4 3 0,0 0-1,0 13-4,0-1-1,0 0-1,0-2 3,0 8-3,0-2 3,-4-5-3,0 2-1,4 6-7,0-1 1,-4 3-3,0-5-1,0-5-4,0 5-5,0-3-6,0-8-4,4 8-4,0-6-5,0-4-5,0-1-8,0 11-6</inkml:trace>
  <inkml:trace contextRef="#ctx0" brushRef="#br0" timeOffset="55670.1842">21981 2009 267,'0'-3'28,"0"3"-7,0-3-6,4 3 0,0 0 8,0 3 4,0 4-1,4-4 1,-4 3-4,0 1-2,5-3-3,-5 3-1,4 2-2,0 4-1,0-7-3,0-1-1,1 8-2,-1-4-2,-4 4-2,4-2-1,0-8 0,-4 7-3,5 3 0,-1-9 1,-4 6-4,4-4-2,-4 1-2,0-7-3,0 9 0,0-3-7,0 1-4,1-7-4,-1 5-6,0-5-10,4 0-6,-4-2-5</inkml:trace>
  <inkml:trace contextRef="#ctx0" brushRef="#br0" timeOffset="55955.2005">22157 1963 213,'0'0'28,"0"0"-2,0 0 2,0 0-3,-9 4-3,1 8-2,4-1-2,-8-1 1,4 6-3,0-2-3,-1-1-2,1 0 0,-4-1-3,8 3-3,-4-3-1,4 4-1,-1-8-2,-3 5-4,0 0-5,4-5-6,0 1-4,4 4-6,-8-4-6,8-6-4,-9 34-9</inkml:trace>
  <inkml:trace contextRef="#ctx0" brushRef="#br0" timeOffset="56405.2262">22218 1712 267,'0'0'33,"0"-3"-2,0 3-6,4 0-4,-4 0-1,0 0-7,4 0-2,-4-2 0,8 2-3,-3-3-1,-1 3-2,-4 0 0,4 0 2,4 0-1,-8 0 3,4 0 0,-4 3-2,0-3 1,4 5-1,-4-5-1,0 7-1,0-1 0,4 0-2,-4 1 1,0-1 1,0 0-3,0 1 3,0 1 0,-4 1-1,4-2 2,0-1-3,0 2 1,0 1-1,0 1 1,0-4-2,-4 1 0,4-4 0,0 0 1,0-1-1,0 1 0,0-3-2,0 0 1,0 3 0,0 0-2,4-3 1,-4 0 1,0 0-2,12 0-2,1 0-3,-1 0-2,0-3-3,1 3-8,-1-3-7,-4 3-8,-4-3-10,4 1-9</inkml:trace>
  <inkml:trace contextRef="#ctx0" brushRef="#br0" timeOffset="57506.2892">22595 1930 179,'0'-3'17,"0"0"5,0-1 1,4 1 0,-4 2-3,4 1 4,-4-4-3,0 4 1,0 0 1,0-3 0,4 3-1,0 0 1,-4-3-3,4 3-3,-4-3-3,0 3-3,0 3-1,0-3 2,0 0-1,0 10-2,0-2-3,0 7 2,0 0-4,0 1 0,0 0-2,-4-5 0,4 1-1,0 1 0,-4 1 0,0 2 0,4-3-4,0-5-2,0 2-5,0-7-1,0 3-7,0 4-6,0-4-7,0-3-5,4 2-7,-4 1-7</inkml:trace>
  <inkml:trace contextRef="#ctx0" brushRef="#br0" timeOffset="57733.3022">22542 2046 352,'0'-3'34,"0"3"-3,4 0-4,-4 0-3,4 0-3,0-3-6,8 3-4,0 0-4,1 0-1,3 0-4,0-4-4,-3 4-9,-1-3-6,4 3-5,-3-3-6,-5-2-6,4-1-3,0 3-1,21-4-6</inkml:trace>
  <inkml:trace contextRef="#ctx0" brushRef="#br0" timeOffset="59169.3843">22914 1874 220,'0'0'35,"0"0"-4,0 0-5,0 0-4,0 0-7,4 0-4,-4-4-2,0 4-2,4-7 3,-4 7 5,8 0 3,5 0 2,-1-6-2,-4 6-2,4-3-3,-3 3 1,3 0-3,-4 0-2,0 0-3,1 0-1,-1 0 1,0 0-4,-4 3-1,4 0 0,-4 3 1,-4-1 0,0 5-1,4-4 0,-4 0-2,0 4 3,0-1-2,0 3 0,-4 0 0,0 1 2,4-2-2,-8 2 0,4 3 0,-4-8 0,4 4 0,-5 4 1,5-11-1,0 5 0,4-1 1,-4-2-1,4 2-1,-4-3 1,4-4 0,-4 4 0,0-2 0,4-4 1,-4 3-1,4 3 0,0-3-1,4 0 1,-4 1 0,0-1 1,0 0-2,4 0 1,-4-3 0,4 5 1,4-2-1,-8-3-1,4 0 1,0 3 0,1-3-2,-1 0 0,0 3-4,4-3-3,4 0-1,-4 0-2,-4 0-4,5-3-3,-1 3 0,4-6-7,-4 3-1,-4 3-6,5-2-1,-1 2-1</inkml:trace>
  <inkml:trace contextRef="#ctx0" brushRef="#br0" timeOffset="59729.4164">23393 1973 233,'4'-6'21,"-4"2"-5,0 1 5,0 0 0,0 3-1,0-3-1,0 1 0,0-1 2,0 0 1,0 0-1,0-1 0,0-2-2,0 0 0,0-1-3,0 3-5,0-3-1,0 4-1,-4 0-4,4-3 1,0-1-4,0 4 0,0 0 0,0-4-1,0 1 0,-4 5 1,4 1-2,-8-4 1,0 1-1,4 3 0,-1 0 0,1-3 0,-4 3 0,4 0 0,-4 0 0,0 3 0,4 0-1,-5 1 1,1 3-2,0 6 0,-4-3-1,8 2 1,-9 3 2,5-3-2,0 3 0,0 1 1,0 3 0,-1-2 0,5 6 0,0-9 1,0 5 0,0-2 1,4-1-2,0 2 1,0-6 0,4-2 0,0-4 0,8 1 2,-3-2 2,3-2-1,0-3 3,5 0 1,-5 0-2,0-3 1,-4-2 1,5-5-1,3-6-1,-4 2 1,1-2 0,-5-3-1,4 2-3,-4 1-1,0 1 2,-3-1-2,3 1 0,-4 0-1,0-1 1,0 10-4,-4 1-3,0-4-3,0 5-3,0-2-2,0 3-5,4 0-7,-4 0-4,4 3-8,-4-4-6,4 4-1</inkml:trace>
  <inkml:trace contextRef="#ctx0" brushRef="#br0" timeOffset="60205.4436">23622 1979 190,'0'-6'30,"0"3"-3,0 0-3,0-1-5,0 1-4,0 0-3,-4-2-2,4 2-3,0-3 0,0 2 1,0 1-1,-4 0 1,4 0-3,0 3-1,0 0 0,-4-3-2,4 3-1,0 0 0,-8 0 0,4 0 1,-4 0 3,-1 3 1,5 0 2,0 0-2,0 4 1,-4 2-1,0-4 1,4 5 1,-5 2 1,5-2 1,-4 4-1,8-1 2,-8 1-1,8-1-1,-4 0-1,-4 2 0,8-3 0,0 3-1,0-2-2,0-8 0,0 8-1,4-10 0,0 6 1,0-5-1,4-1-1,4-2 1,-3-1-1,-1 0-2,4 0 1,-4-1-2,5 1-2,-5 0-5,4 0-5,-4 0-5,0-3-8,-3-1-6,3 4-5,0 0-6,-4 0-12</inkml:trace>
  <inkml:trace contextRef="#ctx0" brushRef="#br0" timeOffset="60853.4807">23880 2129 271,'0'0'29,"0"0"-6,0-4 0,0 4-6,-4 0-3,4 0-4,-4 0-1,0 0-4,0 0 1,0 0 4,4 0 1,-8 0 0,8 0 1,-4 0-1,4 0-1,-9 0 3,9 0-2,-4 4 0,0-4-3,0 0-1,4 6-1,-8-6-3,4 0 2,0 0-2,4 0-1,-4 6 0,4-6-1,-5-3 0,5 3-1,0 0 1,-4 0 0,4 0-2,0 0 0,0 0 1,0 0 0,0 0 0,0 3 1,0 4-2,0-2 1,-4 1 1,4-6-2,0 6 1,0 1-2,0-1 1,0-3 1,0 3 0,0-2 0,0-1 2,4 0-1,-4 2-1,0-2 0,0 0 0,0 7 0,9-10 0,-5 0 0,4 0 0,-4 6 0,0-6 0,4 3 0,-4-3 1,5 0-2,-5 0 2,4 3-2,-4-1 2,0 1 0,0 4-1,4-7 0,-4 3 2,-4 0 0,4 3 1,1 1 0,-5-1 1,0 2-1,0 5-1,0-4 0,0 1 0,0 4 0,0-1-1,0-4 1,-5 2-1,1-1 0,4-4 0,0 1 1,-4-1-1,-4-3 1,4 0 0,0 1-1,0-3 0,0 2 0,-4-3 0,3 0-1,-3 0-2,0 0-5,4 0-4,-4 0-6,0 0-7,3 0-7,1-3-6,0 2-5,0-9-4</inkml:trace>
  <inkml:trace contextRef="#ctx0" brushRef="#br0" timeOffset="61199.5005">24064 2003 274,'0'0'30,"0"0"-3,5 0 0,-5 0 6,0 3 0,8-3-7,-4 7-3,4-7-3,0 9-2,-4-1-3,5 5 0,-1-7-3,-4 7-2,4-2-1,-8-1-1,8-1 0,0 1-3,-4-4-2,5 2-1,-5 5 1,4-4-2,-4 1 0,4-5 0,0 1-1,-4 3-2,5-2-5,-1-4-3,0 6-5,0-2-3,-4-2-6,0-2-3,5 0-8,-9-3-4,4 3-4,-4-3-1</inkml:trace>
  <inkml:trace contextRef="#ctx0" brushRef="#br0" timeOffset="61464.5156">24224 2000 273,'0'0'36,"0"0"-5,-8 0-3,0 3-2,0 3-5,3 4-3,1 4-1,-8 2-3,4 0-5,0 2 1,-5-3-3,1-2-2,4 1-1,0 6-1,0-9-1,-1 1-3,5 1-6,0 0-4,0-8-6,0 7-4,4-8-5,-4-4-4,4 3-5,0 0-1</inkml:trace>
  <inkml:trace contextRef="#ctx0" brushRef="#br0" timeOffset="62034.5482">24290 1626 312,'-4'0'27,"8"0"-3,-4 0-6,0 0 4,0 0-4,8 0 3,0 0-4,0 0-1,0 0-1,1 0 1,-1 0-3,-4 5-3,4-5 0,-4 3-4,0-3 0,0 0-2,-4 0-1,0 0-1,4 3-1,-4-1 0,5-2-1,-5 6 1,0 1 0,-5-1-1,5 0-2,-4 1 2,0-2-2,-4 1 0,4 0-1,0 4-1,-4-7 2,0 0-1,3 2-1,1 1 0,4-2-3,-4-1 1,0 3-3,4-6 2,0 3-2,0 4 3,-4-4-1,4 3 3,0-3-1,4 4 2,-4-6 1,0 2 0,0 1 1,4 2 0,-4-3 0,8 0 1,-3-3 1,-1 0-3,4 4 2,-4-1 0,0 0 0,0-3 0,-4 3 0,8-3 0,-8 2 1,4 1 0,-4-3 1,0 0 3,0 3 2,0 0 0,0 4 0,-4-4-1,4 3 2,0 0-3,-4-2 0,4-1-2,-4 0 0,4-1-1,-4-2 0,0 0-2,0 3 1,-4 0 0,4-3-1,-1 3-5,1 0-3,0-3-6,-4 0-3,4 3-4,4 1-3,0-4-4,-4 0-4,4 0-3,-12 3-10</inkml:trace>
  <inkml:trace contextRef="#ctx0" brushRef="#br0" timeOffset="62406.5695">24556 1884 252,'0'0'32,"4"0"-2,-4 0-5,0 0-7,0 0-5,4 0-3,-4 0 1,0 0 5,0 0 3,0 6 0,4-3 2,-4 4-2,4 5-1,-4-4-1,0 2-4,4 3-3,-4-4-2,0-1-4,0 2 1,0-1-3,0 1-3,0-2-2,0 1-5,-4 1-5,0-1-5,0-4-2,0 5-3,0-4-2,0 0-4,0 1-3,4-1-2,0 0-4,-13 9-4</inkml:trace>
  <inkml:trace contextRef="#ctx0" brushRef="#br0" timeOffset="62675.5849">24519 1990 213,'0'0'30,"0"0"0,0 0-6,0 4-4,0-4-5,0 0-5,4 0 2,-4 0-3,4 0 2,0 0 1,0 0 3,0 3 1,5-3-1,-5 0-1,0-3-2,0 3-2,4 0-2,0 0-1,0 0-3,-3 0-1,3 0 0,0 0-1,0 0-4,0 0-5,0 0-5,1 0-3,3-4-4,-4 4-5,0-1-6,-4 1-7,5 0-8</inkml:trace>
  <inkml:trace contextRef="#ctx0" brushRef="#br0" timeOffset="62986.6027">24805 2172 341,'0'0'35,"0"0"-4,0-4-1,0 4-3,0 0-4,0 0-6,0 0-6,0-3-1,0 3-4,0 0 1,5 0-4,3 0 0,-4 0-2,0-3 0,-4 3-5,0 0-3,0 0-6,0 0-3,0 0-2,0 0-4,0 0-4,4 0-4,-4 0-4,0 0-2,0 3-7</inkml:trace>
  <inkml:trace contextRef="#ctx0" brushRef="#br0" timeOffset="63245.6175">24924 2178 230,'0'0'33,"4"0"-5,0-3 1,-4 3 1,0-3 1,0 3 4,0 0-1,0-7-5,0 4-6,0 0-6,0 0-5,0 3-3,0 0-3,0 0 0,9 0-1,-9 0-2,0 0-2,4 0-4,4 0-3,-4 0-3,0 0-6,0 6-2,-4-6-3,4 0-4,0 0-4,0 0-4,1 0-6,-5 3-2</inkml:trace>
  <inkml:trace contextRef="#ctx0" brushRef="#br0" timeOffset="63505.6324">25133 2199 287,'0'-2'26,"4"2"-3,0-3-2,-4 0-1,4 3-2,0-4-3,-4 1-1,0 3-3,0-3-3,0-3-2,0 6 0,0 0-2,4 0-1,1 0-1,-5 0-1,0 0-4,0 0-8,0 0-9,0 0-8,-5 3-7,5-3-4,-4 13-6</inkml:trace>
  <inkml:trace contextRef="#ctx0" brushRef="#br0" timeOffset="72219.1307">12642 334 128,'0'0'18,"0"-3"-1,0 3-1,0 0-1,8 0-1,-8-4-4,0 4 2,0 0-1,0 0 3,5 0 0,-5 0-2,0 0 1,4 0-3,-4 0-4,0 0-2,0 0 0,0 0 1,0 0 2,0 4-2,0-4 1,0 6 0,0-6 1,0 6-1,0 2 1,0-1 1,0 5 3,0 1 0,0 0 0,0 1-2,0 2 3,0-2-1,0 5 3,-4 5-2,-1 0 1,5 2 0,0 1-4,0 4 0,-4 0-7,4 2 2,-4 4-1,4 5 0,0 1 0,0 3-1,-4 2-1,4 0-1,0 0 2,0-2 0,0 3 1,0 0-1,0-4-1,0 4 0,0-3 0,0 0 1,0 7-1,0-2 1,0-2 0,0 13-1,0-5 0,0 5 0,4-5-1,-4 2 0,0-5 0,0 2-1,0-4 2,0-4-1,0 4 0,0-5-1,0-1 2,0 0-1,0 0 0,0 2 0,0-2 0,0 0 0,-4 3 0,4-6 0,-4 0 1,0-3-1,4-4 0,-4 1 0,4-4 0,0-3 0,0 1 0,0 0 0,0-4 0,-4-3 0,4 2-2,0 1 0,0-3-1,0 1 0,0-1-1,0-2-2,-4 5 2,4-3-1,0-5 0,0 5 1,0-2 2,0 5-2,0-6 2,0 1 1,0-3-1,-4-1 2,-1-2 0,5-2 0,0 2 0,0 0 0,0-2 0,0 2 0,0-2 0,0 2-1,0-3 0,0-2 0,0 5 1,5-3 1,-1-2 0,0 1-1,0-2 0,0-1-1,-4-4 2,0 5-1,8-1 2,-4-2-1,0-1 1,-4 0 2,9-1 0,-5 5 1,-4-7 1,4 3-3,-4 1 0,8 1 1,-8 1-2,8-3-2,-8 4 1,4-1 0,0-2 0,0 1-1,0-2 2,1 1-2,-5-4 2,4 3 1,0-3 1,0 0 1,-4 1 0,8-4-1,-8 1-1,4 2 0,4-3-1,1 0 1,-5 4-1,-4-4 2,8 0-1,0 0-2,-4 0 1,4 0-1,0 0 0,-3 0 1,3 0 1,-4 0-1,4 3-1,0-3 1,-4 0 0,9 0 1,-1 0 1,0 0 0,0 0-2,-3 3 0,3-3 0,0 0 0,0 0 0,9 0 0,-5 0 0,1-3-1,-1 0 0,0-1 1,1 0 0,3-3-2,-3 1 0,3 0 1,-4-1-1,1 4-2,-1 0 3,1 1-1,3 2 0,1-6 1,-5-1-1,0 7 0,-3-3 2,3 0 0,0 3 1,-3 0-1,-1 0-1,4 0-1,-3 0 1,-1 0 2,4 0-2,5 0 1,-13 0-1,8 0 1,1 0-1,-5 0 1,4 0 2,5 0-1,-1 0 0,-3 3-2,7-3 1,-3 3-1,-1-3 0,5 4-1,-1-4 0,1 3 0,-5-3 0,5 0 0,3 0 0,-3 0 0,0 0 0,-1 0 0,5 0 0,-5 0 0,1-3 0,4-1 0,3 1 0,-3 0 0,4 0 0,-5 0 0,5 0 0,0 3 0,-4 0 0,-1 0 0,1-4 0,4 4 0,-9 0 0,1 0 0,-1 0 0,1 0 0,4 0 0,-9 0 0,5 0 0,-5 0 0,-4 0 0,1 4 0,3-4 0,1 3 0,-1-3 0,-3 0 0,3 0 0,1 0 0,-5 0 0,0-3 0,1 3 0,3-4 0,1 1 0,-1 3 0,-4 0 0,5-3 0,-5 3 0,1 0 0,-5 0 0,8 0 0,1-3 0,-1 0 0,1 0 0,-5 3 0,1-2 0,3-1 0,1 0 0,-1 3 0,1 0 0,-1-4 0,0 1 0,1 3 0,-1-3 0,-3 3 0,-1-3 0,1 3 0,3 0 0,0 0 0,1 0 0,-1 0 0,-3-3 0,7 3 0,1 0 0,-5 0 0,5 0 0,-1 0 0,1 0 2,4 0-2,-1 0 0,1 0 2,0 0 1,3 3 0,1-3 0,4 0 0,0 0-1,0 0-1,-5 0 0,5 0 1,0 0-2,-4-3 0,4 3 0,0-4 4,4 4-1,0-6 0,8 3-3,-4-2 2,0 2-1,4 0 0,0-4 0,-4 1 1,0 0-2,0 3 0,0-5 1,4 1-2,0 1 2,-4 3 0,9-4-2,-5 1 2,0 3-1,-4 0 0,4 1 0,0-1 0,-4-3 0,0 2 0,4 1 0,-8 3-1,4-3 2,-4-3-2,4 2 2,0 4-2,4-6 2,1 3-2,3 0 2,-4 1-1,0-1 0,0 3-1,-4-3 2,0 3-2,0 0 2,-4 0-2,0 0 0,0 0 2,4 0 0,-4 0-2,4 0 2,0 0-1,0 0 0,0 0 0,0 0 0,-4 0 0,4 0-1,-4 0 2,0-3-1,0 3 0,0 0 0,0-4 0,-8 4 0,8 0-1,-5 0 2,1 0-1,4 0 0,-4 0 0,4 0 0,-4 0 0,4 0 0,-4 0-1,0 0 0,-1 0 2,1 0-2,-4 0 2,4 0-2,-4 0 2,-1 0 0,1 0-1,0 0 0,4 0 0,-5-6 0,5 3 0,0 0 0,4-4 0,-4 7-1,0-3 2,4 0-2,-4 1 2,-1-1-1,5 0-1,0 0 2,-4-4-1,0 4 0,4-3 0,-8 3 0,8-4-1,-5 6 2,5-2-1,4-1 0,-4 1 0,4 0 0,0 0 0,0 0-1,-4-4 2,4 4-1,0 0 0,0 3-1,-4-3 2,4 0-1,-4-4 0,0 6-1,0-6 0,4 1 2,4 0-2,1-4 2,-1 4-2,0 6 2,0 0 0,0-8-1,0 8 0,0-3 0,-8-1-1,4 4 0,4-6 1,-4 6 1,5-3 0,-1 0-1,-4-4-2,12 4 3,-4 3 0,-4 0-2,5-3 2,-5 0-2,4 1 2,-4-4-1,0-4 0,0 1 0,0 6 0,5 3-1,-1-4 0,0 3 1,-4-2 0,9 3 0,-9-4 1,4 1 0,0-6-1,0 6 0,-3 3-1,3 0 0,-4-7 1,4 1 1,4 0 0,-3 2-1,-1 1 0,4-5 0,-4 8-1,1-6 2,-1 6-1,0-3-1,0 3 0,-4-4 2,1-2-2,-1 3 2,4 0 0,0 0-1,4 3-1,-3 0 2,-1-2-2,-4 2 2,4 0-2,-4 0 2,0 0 0,1 0 2,3 0-1,4 0-1,-4 0 0,1 0 1,3 0-2,-4 0 0,0 0 0,5 0 1,-5-3-1,4 3 2,-8-3 0,5 3 0,-1-7-2,0 4 1,0 0 0,0 0 0,1 3 2,-1 0-3,-4-7 2,4 7-1,-4-3 0,-4 3-2,-4 0 2,4 0 0,-4-1-1,-4-3-1,4 4 2,0 4-1,-8-4 0,4 0 0,-5 0 0,1 0 0,-8 0 0,3-4 1,-7 4 0,-1 0 0,1 0 0,-9 0 0,0-3 2,-3 3-1,-5 0 0,0 0 1,0 0 0,-4 0-1,0-3 0,0 3-1,0 0 0,0-3-1,0 3 1,0 0-1,0-3 0,0 3 0,0 0-2,0 0-1,0 0-3,0 0 0,-4 0 1,4 0-2,0 0 2,0 0-1,0 0-3,0 0 1,0 0 0,0 0-2,0 0-1,0 0-5,0 0-3,0 0-7,0 0-14,-4 0-21</inkml:trace>
  <inkml:trace contextRef="#ctx0" brushRef="#br0" timeOffset="76097.3526">13314 2715 110,'0'0'6,"0"-3"-4,0 3 1,0 0-1,0 0 1,-4 0 1,4 0-1,0 0-1,-5 0 5,5 0-3,0 0 5,0 0-1,0 0 0,0 0 0,0 0-2,0 0-2,0-3 3,0 3-2,0 0 6,0 0-3,0 0 0,0 0-1,0 0 1,0 0 0,0 0-5,0 0 1,0 0-1,0 0-1,0 0-1,0 3 1,0-3 1,0 3-2,0-3 0,0 0 4,0 0-1,0 0 0,0 7 5,0-7-2,0 0-2,0 0 0,0 6 1,0-6-1,0 6-1,0-6 2,0 7-2,0-4-2,0-3 2,0 3-1,0-3-1,-4 3-2,0-3 1,4 3 1,-4-1 0,4 1 3,-8 0 1,4 1 1,0 2 1,0 0 4,0 4 0,0-2 0,-1 5-3,-3-1 3,4 3-2,-4-3-2,0 4-1,0-5-1,4 5-2,-5-3-1,1 0-1,4 1 0,-4 2-1,4-2 0,-4 2 0,-1-6-3,1 4-2,8-5-4,-4-2-3,-4-4-5,8-3-6,-4 3-7,4-3-6,-4 0-9</inkml:trace>
  <inkml:trace contextRef="#ctx0" brushRef="#br0" timeOffset="92125.2693">254 4264 159,'0'0'18,"0"0"1,0 0 2,0-3-3,0 3 2,0 0-1,0 0 1,0 0-1,4-7-1,-4 7-3,0-3 2,4 0 2,-4 0 0,4-4-2,-4 7 0,4-3-1,0 0 0,-4 0-4,4 1 0,-4 2-5,0 0 1,0-3-1,0 3-2,0 0 0,4 0 0,-4 0-2,0 0 2,0 0-2,0 0 1,0 0 0,0 0-2,0 0 0,0 0-2,0 0 2,0 0-1,0 0 0,0 0 2,0 0-1,0 0 0,-4 5-1,4-5 3,0 3-2,-4 6 0,-4 1-1,4 3 0,-4-1 1,0 0-2,4 0 0,-5-2-1,1 4 2,0 2-1,4-2 1,-4 2 0,0 0 0,3-2 0,1 6-1,-4 3 2,0-4 0,0 2 1,4 5 1,4-6-1,-4 7 0,-1 2 0,1-2 0,4 3 2,0-3 1,0 2-1,4 1 0,-4 0 1,0-1-1,9 1 1,-5 0 1,4 0-2,-4-1 2,0 1-2,4-3-1,1 2 0,-1-5 1,0 0-1,4 1 0,-4-8-2,1 6-1,-1-6 0,0 5 0,0-7 0,0-3 0,0 1 0,1 1 0,-1-7-1,4 2 4,-4 1-4,5-5 2,-1 1-1,-4-3-1,4 4 1,-3 2 0,-1-6-1,4 0 0,-4 1-1,-4-1-2,4 0-3,-3-3-2,-5 3-4,0-3-1,4 3-4,-4 2-2,0 2-2,0-1-6,-4-6-12,4 9-15,-9-5-11</inkml:trace>
  <inkml:trace contextRef="#ctx0" brushRef="#br0" timeOffset="93839.3673">344 4744 155,'0'0'32,"-4"0"-2,0-3-1,0 3 1,4 0-2,0 0-2,-4 0-1,4 0-6,0-4-6,0-5 0,4-1 1,0 2 2,0-4 1,4-1 4,4 3-1,-4-1-4,5 2-1,-5-1-4,0 1-1,4 4-4,-3-1 0,-1-1-1,0 4-1,-4 3-1,4 0-1,0 0-2,1 0 1,-5 0-1,-4 0 1,8 6-1,-4 9 0,0 1 1,-4 1-2,-4 5 2,4-1-1,-4 8 0,4-9 0,-4 6 0,0-2 0,0 3 0,-5-2 0,5-4 0,0-2 0,4-2 0,-4-1 0,4 2 0,0-2 0,-8-2 0,8-3 0,0-3 0,0 1 0,0-2 0,0-1 0,0-3 2,0 5-2,0-4 1,0-1 1,4 0 0,0 0-2,-4-3 1,0 3 0,4-3 1,0 3-1,0-3 0,5 0 0,-5-3-1,4 0-1,0 3 2,-4-3-3,0-7-2,4 6-1,-3 0-3,-1 1-5,4-3-5,0 3-4,-4-7-1,4 1-3,1 4-5,-5-3-2,4 3-3,-4-1-3</inkml:trace>
  <inkml:trace contextRef="#ctx0" brushRef="#br0" timeOffset="94297.3935">774 4780 161,'0'-9'12,"4"6"0,0-4-1,8 4-1,-12-3 2,4 1 0,5 2 5,-9 0 5,0-1 2,0 1-1,0 3-2,0 0-1,0 0-1,0 0-4,0 0 2,0 0-1,-5 0-1,5 0 0,0 0-5,-8 0-2,0 0-1,0 0-2,0 0-2,4 0-1,-5 0 0,1 3-1,0 1 0,0 5 1,0-1-1,-1 2 1,5-1 2,-4 1 3,4-2-1,0 8 2,0-1-2,4 0 1,-4 1-2,4-2 0,-4 2 0,4 0 0,0-2-1,0-1 2,0 0 0,8-2 1,-4 1 0,0-2-3,0-2 1,8 5-2,-7-4 1,7-3-2,-4 1 0,0-1-1,0-3 1,5-3-2,-5 0 1,4 0-3,-4 0-2,1-3-3,-1 0 0,-4 0-5,4-4-3,-4 1-6,0 0-5,0 1-5,-4-1-6,4-1-3,-4 1-2,4 6-8</inkml:trace>
  <inkml:trace contextRef="#ctx0" brushRef="#br0" timeOffset="94852.4253">995 5028 280,'0'-3'37,"0"3"-5,4 0-2,-4 0-3,0-3-1,4 3-1,0 0-3,-4 0-2,8 0-6,-8 0-3,4 0-3,0-3 0,1 3-1,-5 0-1,4 3-2,0-3-1,-4 0-1,4 0 1,-4 3-1,4-3-1,0 7 0,-4-3 0,0 3-2,4-1 1,0 0 0,-4 1 0,0-1 1,0-1 0,0 4-2,0 1 0,0-4 1,-4 4 0,4 1 0,-4-5-1,0 4 0,0-1 1,0-1-1,0 2 0,0-1 1,4-9 0,0 10-2,-5-4 2,5-1 0,-4-5 0,4 3 0,0 4-1,0-4 1,0 0 0,0 3 0,0-6-1,0 0 2,4 4-1,-4-4 0,9 0 0,-1 0 0,-4 0 0,0-4-1,4 4-2,-4-3-5,0 3-2,1-3-6,3 0-4,-8-4-3,4 4-4,4-1-7,-4-3-2,0 1-1,17-4-8</inkml:trace>
  <inkml:trace contextRef="#ctx0" brushRef="#br0" timeOffset="95240.4475">1273 4728 241,'0'0'30,"4"-3"0,-4 3-6,0 0-2,0-3-2,0 3-3,0 0 5,0 3 1,4-3-2,1 0 0,-5 16 1,4-2-4,-4-1-2,0 3-3,4-2-3,0 2-2,-4 1-2,0 2-2,0 0 1,4-1-3,0 1 0,-4 2-1,4-2-1,-4-2-4,4-1-3,0 0-6,-4-8-5,0 5-7,0-4-1,4-1-5,0-1-5,-4-4-3,0-3-3</inkml:trace>
  <inkml:trace contextRef="#ctx0" brushRef="#br0" timeOffset="95449.4594">1228 4943 331,'0'0'38,"0"0"-3,4 0-1,-4 0 2,0 0-6,0 0-7,4-4-6,5 1-5,-1-3-1,4 6-4,0-3-2,-3-4-1,-1 4-1,4-2-3,0 2-5,-4 0-3,5-3-5,-5-1-10,4 1-4,-4 3-10,-4-7-3,9 5-5,7-4-8</inkml:trace>
  <inkml:trace contextRef="#ctx0" brushRef="#br0" timeOffset="96029.4926">1732 4513 215,'0'-3'21,"0"2"-3,0-6-5,0 1-3,0-4-3,0 7 4,0-3 0,0-2-1,-4-2-1,4 4 3,0-4 0,0 7-3,0 0 0,0-5-1,-4 8 0,4-3 4,0 0-6,0 3 0,-5 0-4,1 0-1,0 0 2,0 0-1,0 0-1,0 0-1,-4 0 0,4 3 2,0 0-2,-5 0 0,5 5-1,-4 2 0,4 2 1,-4-2 0,-4 4 0,3 2 0,1 2 0,0 4 0,0 2-1,0 3 2,-1 5 2,5-9 5,-4 8-2,4-3 1,0 2 0,4 1 1,0-4-1,0 4-1,0-3 0,0-1-2,4-5 0,0-5 0,4 6-2,-4-6 0,5-1 0,3 0-1,-4-8 0,4 1-1,-3-6 0,3 1 1,-4-4 0,-4 0-1,8 0 2,-7 0-1,3-4 1,0 4 1,-8-3 3,8-3-2,-8-2 1,4-3-3,-4 3 1,-4-2 0,4 1-2,0 1 0,0-2 1,-4-2-1,0 2 2,0 5 0,0-1 1,0 0 0,-5 2-3,5 4 1,0 0 0,0 0-2,0 0 1,-4 0 0,8 4-2,-8-1 1,4 3-2,4-1-5,-4 1-1,-1 4-6,5-1-3,-8 1-2,8-2-1,-4 1-5,4-2-4,0-1-6,0-3-2</inkml:trace>
  <inkml:trace contextRef="#ctx0" brushRef="#br0" timeOffset="96570.5236">2002 4707 217,'0'0'27,"0"-3"2,0 3-5,0 0-4,0 0 0,0 0-1,0 0 0,0-3-3,0 3 0,0 0-1,0 0 0,-4 0-2,4 0-2,-4 0-1,4-3 0,0 3-1,0 0-1,0-10-1,-8 4-1,8 6-1,0 0-2,-5-7 0,-3 1 0,8 5-2,-8-3 1,4 1-2,0 0 0,0-3 1,0 6-2,0 0 2,-5 0-2,5 3 2,4 0-2,-8 0 1,4 4 0,-4 0 0,4 6 1,-4-3 0,-1 2-1,5 3-1,0-3 2,0 6-2,0-2 2,0 0-2,4 1 0,-4-1 1,-4 2 0,4 4 1,4-5 0,0 2 2,0-3 0,4-1-1,-4-3-1,0-1 0,0-1 1,4 0-1,4-1 0,4-4 0,-4 0-1,5-2 0,-1-3 0,0 0-2,5 0-5,-9-3-6,4-2-7,-4-3-7,0-2-6,1 4-9,-1 0-5</inkml:trace>
  <inkml:trace contextRef="#ctx0" brushRef="#br0" timeOffset="97106.5542">2121 4939 336,'0'0'24,"0"-3"0,4 3 0,0 0 0,-4 0-4,0 0-2,8 0 0,-4-3-2,0 3-1,0 0-4,0 0-1,-4 0-1,9 0-3,-5 0-1,0 0-2,4 0 1,-8 0-2,4 0-1,4 3 1,-8-3-1,0 0-1,0 7 0,4-1 2,-4-1-1,0 1-1,0 4 0,-4-1 0,4 1-2,-8-2 2,4 1-1,-4-3 0,4 4 0,0-4-2,-5 2 2,5-4-1,0 2 1,0 0 0,0 1 0,4-4 1,-4 0-2,0-3 2,4 0 0,0 0-2,0 0 1,0 3 2,0-3 1,4 0-4,0 0 1,0 0 1,4 0 1,5 0-2,-5 0 4,0-3-2,-4 3 1,4 0 2,0 0 0,1 0 1,-5 0-3,0 3 3,-4-1 1,4 4-2,-4 7 0,0-4 1,0 2 1,-4 5-1,4 0-2,-4-5 0,-4 2-1,3-3-1,1-1 1,0-6-2,-4 5 0,4-8 0,-4 0 1,4 0-6,0 0-2,-5 0-2,9 0-1,-4 0-6,0 0-7,0-8-9,4 2-8,-4-10-7,4 2-3</inkml:trace>
  <inkml:trace contextRef="#ctx0" brushRef="#br0" timeOffset="97410.5716">2329 4771 347,'0'0'41,"0"0"1,9 0-1,-1 0-5,-4 0-7,0 0-7,0 3 0,4-3-3,-4 3 0,5 7-3,-1-2-2,0 4-2,-4 1-1,4-2-2,-4 5-4,5 0-1,-1-5 0,0 5-1,-4-3-1,0-2 0,4 2-1,-4-1 1,5-2-2,-5-2-2,8-2-5,-8 1 0,4-4-2,0 0-3,1 0-2,-5-3-3,8 0-5,-4 0-6,-8-3-11,4 0-9,0-4-4,9-13-11</inkml:trace>
  <inkml:trace contextRef="#ctx0" brushRef="#br0" timeOffset="97650.5853">2493 4712 236,'-4'0'30,"4"0"-6,0 0-2,0 0-2,-4 6 2,0-2-1,0 8 0,0 4-1,-4-5-1,-1 5 2,5-1-3,-8 4 0,4 0-4,4-5-3,-4 2-3,-1 1-2,5-1-4,-4 0-7,4-5-8,0 2-11,0-7-8,0 4-10,0-5-5</inkml:trace>
  <inkml:trace contextRef="#ctx0" brushRef="#br0" timeOffset="98554.637">2829 4593 213,'-4'-2'27,"4"2"0,0 0-1,0 0-6,0 0-2,0 0-3,0 0-1,0 0 1,0 0 0,0 0 2,0 5-2,0-2 2,0 7 2,4-1-4,-4 1 0,0 1-2,0-2-1,0 7-3,4-5-4,-4 2-2,0 6 2,0-1-2,0 4-1,0-5 0,0 6-1,0-6 0,0 5-4,0-4-7,0-2-5,0-5-4,0 5-7,0-7-1,0 1-6,0-2-4,0-2-3,0 17-7</inkml:trace>
  <inkml:trace contextRef="#ctx0" brushRef="#br0" timeOffset="98776.6497">2747 4804 297,'4'0'25,"-4"0"-1,4 0-1,-4 0 2,8 0-4,-3 0 0,7 0-5,0 0-3,-4 0-3,0 0-2,5 0-4,-1-3-1,0 3 0,-3-6-2,3 3-6,-8 3-6,4-4-5,0-4-7,0 5-5,1 3-6,-1-6-4,16-13-7</inkml:trace>
  <inkml:trace contextRef="#ctx0" brushRef="#br0" timeOffset="99078.667">3116 4420 277,'0'0'27,"0"0"-4,0 0-1,0 3 3,0 11 4,0 5-2,0 2-1,0 11 2,0-2-3,0 3-7,0-3-3,0 7-4,0-1-2,-5-1-3,5-4-3,0-1-4,0 0-5,5-5-7,-5-1-1,0-5-5,0-4-6,0 1-1,4-4-3,-4-4-3,0-1-5,0 9-11</inkml:trace>
  <inkml:trace contextRef="#ctx0" brushRef="#br0" timeOffset="99486.6904">3279 4466 318,'4'0'29,"0"0"-2,5-4-1,-1 1-4,0 3-2,4 0-6,1 0-4,-5 0-3,4 0-1,-8 0-1,13 0-2,-9 0-1,0 0-1,4 0 1,-4 3-1,-4 4 1,5 4-2,-9-2 0,4 4 2,-4-5-3,0 5 1,0 6 0,0-5 1,0-1-1,-4 6 0,-5-5 1,1 2 1,4 2 3,-4 1 2,0 1 2,0 0 0,-1 0 1,1-1-2,4-1-1,-4-2 0,0 0-1,0-2 0,8 2-2,-9 0 1,9-5-3,-4-2 0,4 1 1,0-1-2,0-4-1,0 2 0,4-4 0,9 0 1,-5 0-1,0-3 0,4 0 0,5 0 1,-5 0-1,0-3-4,5 3-6,-9-3-2,0-4-6,0 1-4,0 1-6,-3-1-4,3 0-4,0-1-8,8-4-9</inkml:trace>
  <inkml:trace contextRef="#ctx0" brushRef="#br0" timeOffset="99883.7131">3762 4655 323,'0'-7'19,"4"4"-3,1-3 0,-5 1-1,0 5 3,0-13-1,4 10-3,-4 0 0,0-3-1,-4 3-2,4-1 1,-5 4-2,1-3-2,0-3 0,-4 4-2,4 2-2,0 0-1,0 0-2,0 2 2,0-2-1,-5 3 2,1 3-1,0 7 0,4-3-1,-4 1-1,8-2 0,-4 1 0,-5-1 0,5 6 1,-4-3-2,4 4 1,0-1 1,4 4-2,0-2 1,-4-1 0,4-2 3,0 2-1,0 3 1,0-4-1,0 1-1,0-1 0,0 0-1,0-3 0,4-2-1,0-2 0,8-2 0,-8-3 0,5 1 0,3-4 0,-4 0 0,4 0-1,-3-4-7,7 1-8,-4-5-6,1-1-7,-9-4-5,4 4-6,0 2-9</inkml:trace>
  <inkml:trace contextRef="#ctx0" brushRef="#br0" timeOffset="100277.7356">3963 4804 220,'0'0'20,"0"0"-5,0 0-3,0 0-3,0 0-1,0 0 5,0 0-1,0 3-1,0 7 3,0-1-1,-4 1 4,4-5 1,0 8 1,-8-4-4,8-1 0,0 2-6,0-1 0,0-3-3,0 1-1,0-1-1,0-1-2,0 1 0,0 1 0,0-1-1,0-3 0,0 4-1,0-1 1,0-5 0,0 3-1,0-1 0,0 0 0,0-3-1,0 0 2,0 0-1,0 0 0,0 0-1,4 0 0,4 0 2,0 0-3,0 0 2,-4-3 0,5 3 0,-5-3-5,4-2-4,-4-1-8,0 2-5,4 1-5,-4 0 0,0 0-5,1 0-2</inkml:trace>
  <inkml:trace contextRef="#ctx0" brushRef="#br0" timeOffset="100532.7502">4065 4830 313,'0'0'24,"0"0"-5,0 0-2,0 0 0,0 1 4,4 4 0,-4 9-1,5 2-3,-5-1 0,4 0-2,-4 1-2,0-1-3,0 4-2,0 1 0,0-2-3,0 1-2,0 0 0,-4-5-3,-1 5-7,1-6-6,0 1-3,4-1-7,-8 0-4,8-5-4,0-5-6,0 0-3,0 7-7</inkml:trace>
  <inkml:trace contextRef="#ctx0" brushRef="#br0" timeOffset="100830.7672">4209 4618 342,'0'0'24,"4"3"-3,0-3 5,0 4 4,4 5 0,0-1-4,-4 2-6,5-1-1,-1-1-5,0 2-1,0-1-2,0 7-2,-4-5 0,9 5-3,-5-3-1,0 1 0,0 2-2,5-3-1,-5 1-1,0-1-1,-4 3 2,8-2-1,-4 2-1,1-5-5,-5-1-2,4-1-3,0 1-2,-4-4-5,-4-3-6,4 0-5,0-1-7,-4-2-7,9-2-7</inkml:trace>
  <inkml:trace contextRef="#ctx0" brushRef="#br0" timeOffset="101079.7815">4385 4621 236,'0'0'27,"0"0"-9,0 0 2,0 4-5,0 5 4,0 2-3,0 5 5,-9-2-3,1 6-2,4-5-4,-4 3 1,8 1-5,-12-2-1,8 6-2,0-3-1,-5 3-1,1-6-2,4 2-8,-4-4-5,-4 0-7,8-2-4,-5-2-8,5-1 0,0-1 0,-16 2-8</inkml:trace>
  <inkml:trace contextRef="#ctx0" brushRef="#br0" timeOffset="101462.8034">4475 4300 331,'0'-3'20,"4"3"-2,-4 0-6,4 0-3,-4 0-1,8 0-3,-4 0-2,0 0-1,0 0 0,-4 0-1,4 0 1,1 0-1,-1 0 0,-4 0-1,0 0 0,4 0 2,-4 6 5,4 4 0,-4 1 0,0-5-2,0 7-2,0-8 0,0 1-2,0 1 0,-4-4 2,4 3 0,0 4 2,0-4 1,-8-1 1,8-2 0,0 3 0,0 1-1,0-1-2,0-6-2,0 3 1,0-3-1,4 0 2,4 4-3,0-1 0,0-3-1,0 0 1,1 0 0,-1 0-4,-4 0-7,0 0-6,0 0-8,0 0-8,0 0-10,13-10-10</inkml:trace>
  <inkml:trace contextRef="#ctx0" brushRef="#br0" timeOffset="102348.8541">4921 4496 169,'0'0'10,"0"-3"3,0 3 0,-4 0-1,4 0-1,0 0 5,0 0 3,0 0-2,0 0 1,-4 0-3,4 0 1,0-7-1,0 7 1,0 0 0,0 0 3,0 0-3,0 0 7,0-3-2,0 3 0,0 0-3,0 0-1,0 0-4,-4 0 1,4 3-1,4-3-1,-4 7-4,0-1-1,0 8-1,0 2 0,0 3-3,0 2 0,0 3-1,0 1-1,0-4-1,0 8-3,0-9-4,0 2-3,4 2-1,-4-6-6,0-2-6,0-4-4,0-4-1,0 2-1,4-4-7,-4 4-6,0-4-3</inkml:trace>
  <inkml:trace contextRef="#ctx0" brushRef="#br0" timeOffset="102566.8665">4864 4704 332,'0'0'31,"0"0"-4,0 0-3,0 0-4,0 0-5,4 3-2,-4-3-4,4 3-2,8-3-1,0 0-3,-3 0 0,3 0-1,0-3 0,-4 0-2,5 0-6,-5 0-7,4-4-10,0-5-9,-3 1-4,-1 4-6</inkml:trace>
  <inkml:trace contextRef="#ctx0" brushRef="#br0" timeOffset="103016.8923">5199 4434 273,'4'0'25,"1"-2"-7,-5 2-4,12 0-5,-4 0-1,4 0-1,-4 0-3,1 0 1,3 0-1,-4 0 2,0 0 3,1 0 3,-1 2 0,-4 1 2,4 3 3,0 4-4,-4-4-3,-4 1-3,4 1-2,0 7 0,-4 1-3,0-1 1,0 1-2,0-2-2,0 2 0,0 0 1,0-2 0,0 2 0,-4-3 0,-4 1 0,0 2 0,0-7 0,4 6 0,-4-6 0,-1 7 0,5-5 0,0-1 0,0 2 0,0 1 0,0-2 0,0 2 1,-4-7 1,3 2 1,1 5-1,0-3-1,-4-1 1,8 1 0,-4-4-1,4-1 0,4 1 0,-4 1 0,8-4-1,0 0 0,1-3 0,-1 3 0,0-3-1,4 0 2,-3 0-3,3 0-3,-4-3-8,4 0-2,-4 3-5,1-3-7,-1-1-6,-4 1-1,16-6-11</inkml:trace>
  <inkml:trace contextRef="#ctx0" brushRef="#br0" timeOffset="103537.9221">5637 4618 271,'0'-3'13,"9"-3"-2,-9-1-4,4 1-1,-4 1-1,8-1 2,-8-4 2,4 1-2,-4-1 3,0 4-1,0 1 0,0-1-3,0-4-1,0 4 1,0-1 0,0 1 1,4 1-2,-4-1 0,-4-4-3,0 1 2,4 3 0,-8 4-2,4-4-1,4-1 0,-9 1 0,9 3 0,-4 0-1,-4-1 2,4 1-2,-4 3-1,8 0-3,-8 0 0,-5 0-1,5 7 1,0 2 0,4 1 1,-4-4 1,-5 5 1,5 8-2,4-5 3,-8 9-1,4 1 0,-5-2 1,9 8 1,0-3 3,0 0-3,0 5 1,4-8 0,0-2-1,0-5 2,0 6-2,0-6 1,0-1-1,8-5 5,-4-1 0,13-1 5,-5-5 1,0-4 2,1 0 0,-1-4 0,-4 1-1,4-6-1,-4-6-2,1-1-1,3-3-2,0 2-1,-4-4-2,1-1-1,-5 1 0,4 2-2,-8-1 1,4-6-2,0 5 1,0 2-4,-4 5-4,8-2-3,-4 7-7,-4-4-5,5 2-6,-5 1-3,0 4-8,0-1-4</inkml:trace>
  <inkml:trace contextRef="#ctx0" brushRef="#br0" timeOffset="103964.9465">6035 4526 306,'0'-10'17,"0"4"-1,0 5-6,0-6-2,0 7 2,0 0-3,0-3-1,-5 3-3,5-6 2,-4 2 4,0 4-2,0-3 2,-4 0-3,8 6 1,-8 0-2,0-3 0,-1 0 1,5 0-2,-4 4-1,-4 5 2,4-2 0,-1 0 1,1 6 0,0 3-1,0-5 3,4 5-1,-4 0 1,4-2-2,-5 5 0,5-1 1,0 4-1,0-8 0,4 6 1,0 0-1,0 2 0,0-7-1,0 4-1,0-3-1,0-2 2,0 2-2,0-3 0,4-5-1,4 1 0,1 1-1,-5-4 0,4 0 1,0-4-1,0-2-1,0 3-4,1-3-2,-1 0-4,0 0-8,4-3-4,-4 1-6,1-7-3,-1 3-5,-4-1-6,4 1-1</inkml:trace>
  <inkml:trace contextRef="#ctx0" brushRef="#br0" timeOffset="104533.979">6243 4801 267,'0'0'33,"0"0"-4,0 3-3,0-3-2,-4 3-5,4-3-3,0 7-2,-4-4-5,0 0 1,0 0-1,-4 0-3,4-3 1,0 4 1,-1-4 2,-3 1-4,4-1 0,4 0-1,-4 0-2,0 0 1,-4 5-3,4-5 0,0 0 0,0 2 0,4-2 0,-9 0-1,9 0 0,0 3 0,-4-3 0,4 3 0,-4-3 0,4 0 0,0 3-1,-4 0 2,4 1-2,0-1-1,0 3 3,0-3-1,-4 2 0,4 1 0,-4 1 1,4 2-2,-4-2 1,4-1 0,0 0 0,0-1 0,0-2-2,0 0 2,4 1-1,-4-1 1,0 0-2,8 0 2,-4-3 1,0 3 0,4-3-2,-3 0 2,7 0-1,-8 0 0,4 0 0,0 0 0,-4 0-1,5 0 1,-1 4 1,-4-1 4,0 0 0,-4-2 2,0 3-3,0 2 2,4 0-3,-4 4 2,0-2 0,0 3-1,0-3 1,0 1-2,0 1 0,-4-4 1,4 2 0,0 2-2,-4-4 0,0 1-1,-4-1-1,3-1 1,1-2 1,0-3-2,0 0 2,-4 0-6,4-3-2,0 3-4,0-2-7,-4-4-7,-1-4-6,9 1-7,0-2-8,0-2-8</inkml:trace>
  <inkml:trace contextRef="#ctx0" brushRef="#br0" timeOffset="104861.9978">6411 4642 302,'4'0'34,"0"0"0,0 0 0,-4 3-1,5-3-1,3 0-5,-4 3-5,0 4-1,4 2-6,0 2 0,1-4-2,-1 6-1,-4-1-3,4-1-1,4 5-3,-4-3 0,1-2-2,3 2 0,-4 3-1,0-8 0,5 4 0,-5-2-4,0-1-2,0 1-3,0-5 0,-4 1-4,1 1-1,-1-1-5,0-3-4,0-3-3,-4 3-4,0 0-5,0-3-1,0 0-4,0 0-7</inkml:trace>
  <inkml:trace contextRef="#ctx0" brushRef="#br0" timeOffset="105104.0116">6612 4593 291,'0'0'25,"0"0"-4,0 0-1,-8 6-1,8 16-1,-4-7-1,-5 1-1,-3 4-3,4-1 2,0 2-3,-5 1-2,5-1-1,-4-5-3,0 1-1,3-1-1,1 0-6,0 0-4,4-5-6,-4 2-7,4-4-5,-4-4-5,3-2-3,1 1 0,4-4-1,-12 3-9</inkml:trace>
  <inkml:trace contextRef="#ctx0" brushRef="#br0" timeOffset="105596.0398">6673 4184 298,'4'-3'25,"-4"0"-2,8 3 0,1 0-3,-1-3 0,0 0-2,0 3-6,-4-4 0,0 4-1,5 0-2,-5 0-2,4 0 2,-4 0-2,-4 0-3,4 0-2,0 0 2,-4 0-3,0 4 0,0-4 2,0 0-3,0 6-2,0 0 1,0 4-1,-4-5 0,-4 1-2,4 3-1,0-2 3,-4-1 0,3-1 1,-3 1 0,0 1 0,8-1 1,-4 0 0,-4 4 0,8-5-2,-4 1 0,0 0-2,4 1 3,0-4-1,0 0 2,0-3-2,0 6 1,0-2 0,0-1 2,0 0-1,4-1-1,4-2 2,-4 0-2,4 0 4,-4 3 4,4 0 0,-8 0-2,5 0 3,-1 0 0,-4 1-2,0-1 1,0 0 0,0 3 1,0 2-3,-4-1-1,4 2-1,-5-2-1,1-4-1,-4 0 2,4 5-2,0-2-2,0-6-3,0 3-7,-4-3-7,3 4-9,-3-4-9,4-4-8,-20 4-14</inkml:trace>
  <inkml:trace contextRef="#ctx0" brushRef="#br0" timeOffset="106378.0845">7091 4420 305,'-4'0'29,"4"0"-1,-4 0-3,4 0 1,0 3-3,0-3-3,0 3-1,0 8 0,0-1-2,0-1-6,0 4-3,0-2 2,0 2-4,4-1-1,0 9-1,-4-5-1,0 5-1,0-6 1,0 0-1,0 7-2,0-6-4,0 1-6,0-1-4,0-1-7,0 4-4,0-5-4,0 2-6,0-3-5,-4-4-3</inkml:trace>
  <inkml:trace contextRef="#ctx0" brushRef="#br0" timeOffset="106617.0982">6997 4618 314,'0'0'32,"0"-6"-2,4 6 2,-4 0-3,4 0-2,0-3-5,4 0-5,4 3-4,-3 0-3,-5-7-4,4 7 0,0 0-3,0 0 0,0-3-1,1-2-5,-1 5-3,4-3-7,-4 0-6,5 0-4,-5-1-7,0 1-3,4 0-3,-8 0-1,25-3-5</inkml:trace>
  <inkml:trace contextRef="#ctx0" brushRef="#br0" timeOffset="106881.1133">7422 4710 352,'0'0'30,"0"0"-7,0 0-8,5 0-2,-5 0-4,4 0-3,0 0 0,-4 0-3,0 2 0,0 1-1,0-3-1,0 0 0,4 0 0,-4 0 0,0 0-1,0 0-2,0 0-6,0 0-9,4 0-8,0 0-10,-4-3-3,8-5-6</inkml:trace>
  <inkml:trace contextRef="#ctx0" brushRef="#br0" timeOffset="107107.1262">7635 4679 274,'0'0'27,"0"0"-8,0 0-5,0-4-7,0 4 1,4 0-2,-4 0-4,0 0 1,4 0-5,-4 0-4,0 0-5,0 0-1,0 0-8,0 0-2,0-6-11</inkml:trace>
  <inkml:trace contextRef="#ctx0" brushRef="#br0" timeOffset="107332.1391">7803 4688 236,'0'0'24,"4"-3"-7,0 3 0,0 0-1,1 0 1,-5 0-3,4 0-1,-4 0-4,0 0 0,0 0-2,0-3-3,0 3 0,0 0-8,0 0-9,0 0-13,-9 0-20</inkml:trace>
  <inkml:trace contextRef="#ctx0" brushRef="#br0" timeOffset="109619.2699">8032 4132 175,'0'0'21,"0"0"0,0-3-2,0 3 3,0 0-6,0 0 0,0 0-2,0 0-2,0 0 4,0 0 2,0 3 4,5-3 1,-5 6 2,0 0 4,4 1-3,4-2-2,-4 1-4,0 0-2,0 1-4,4 2 1,-4 2-5,-4 2-1,9 0 0,-1 1-1,-4-1 0,-4 3-1,8-2-1,0 8-1,0-4 1,1 1 0,-5 2 1,8 1-4,-4 2 2,0 1-1,1-1-2,3 3 1,-4 2 1,-4 7-1,0 1 2,-4-4-3,4 4-1,-4-1 0,0-2 1,-4-4-1,4 2 0,0-2 0,-4-3 1,0-2-3,0-4 2,-4-2-1,0-5 0,3 2 0,-3-2 0,8 2 1,-8-3-3,0-3-4,4-4-4,-4-1-2,3 1-4,-3-6-5,4 3-8,-4 0-12,0-3-12,4-3-8</inkml:trace>
  <inkml:trace contextRef="#ctx0" brushRef="#br0" timeOffset="110494.32">8655 4434 199,'0'0'31,"0"0"-4,0 0-4,0-2 1,0 2-6,0 0 0,4 0-1,-4-3 0,0 3-2,4 0 3,-4 0 1,0 0 3,0 3 1,4-3-1,0 8-3,0 2-2,-4-1-1,4 4-3,0 1-4,-4 2-2,4 2 0,-4 7 0,5-4-2,-1 6-1,-4-2-2,0-1 1,0 2-3,0-3 1,0 1 1,0 2-1,0-3-1,0 0-4,-4-6-3,4-1-3,0 0-3,-5-5-7,5-1-4,0-4-3,0 0-6,0-6-7,0 0-7,0 5-4</inkml:trace>
  <inkml:trace contextRef="#ctx0" brushRef="#br0" timeOffset="110737.3339">8581 4672 325,'0'0'42,"4"0"-3,-4 3-3,0-3-5,8 7-6,-4-7-6,5 9-4,-1-2-2,4-1-4,0-3-2,1-3 0,-1 0-4,0-3 1,5 0-3,-5-7-1,0 7-5,9-3-6,-9-4-12,0 2-9,0-4-9,-3 5-7,19-17-10</inkml:trace>
  <inkml:trace contextRef="#ctx0" brushRef="#br0" timeOffset="111388.3711">9257 4181 189,'0'0'23,"4"0"-5,-4 0-1,0 0 0,0 0-2,0 0-4,0 0-1,0 0-2,0 0 1,0 0 3,0 0-2,0 0 1,0 3 2,-4-3-1,4 7 2,-9 1 1,5-2-2,0 3 2,0-2 0,-4 1 1,4 1-3,0 1 2,-5 3-2,5-2-2,-4-2 0,0 4-2,4 3-2,-4-2 0,0-1-1,3 4 2,-3 6-2,4 0 1,0 0 2,-4 4-2,8 6 1,0 7 1,-4 3-1,4-7-2,0 7-2,0 0 1,4-3-2,0 0 0,4-4-2,4-4-1,-3-5 2,3-3-1,0-5-1,-4-2 1,1-1-1,3-5-1,-4 2-5,4-6-3,1-1-3,-5-3-1,4 2-6,0 0-8,-3-2-7,-5 0-11,0-1-6</inkml:trace>
  <inkml:trace contextRef="#ctx0" brushRef="#br0" timeOffset="113219.4758">9559 4367 153,'0'0'14,"5"0"-4,-5-3 2,-5 0 0,5 0 2,0-1-4,0 1 0,0-2 1,0 2 3,0-3-1,0-1 4,0 1 1,0 0 3,0-2-1,0 1 1,0 4 3,0 3 0,0 0 2,0-3-2,0 0-2,5 3-5,-5-3-3,0 3-3,0 0 0,0 0-1,0 3 1,0 3 0,4 9-2,-4 4 1,4-2-2,-4 5 1,0-4-1,0 7-3,0-1 0,-4 8 0,4-2-2,0 4-1,-4 2 0,4-6-2,-5 2-1,5-8-3,-4 0-3,0-2-3,0-1-4,4 1-3,0-8-3,0 2-6,0-5-5,0 2-4,4-3-5,0-1-7,-4-3-2</inkml:trace>
  <inkml:trace contextRef="#ctx0" brushRef="#br0" timeOffset="113516.4928">9838 4599 362,'0'0'25,"0"0"-2,4 0 1,-4 3 0,4-3 1,0 0-3,4 0-3,-4 7-3,5-1-2,-1-6-2,-4 0-2,4 0 0,0 0-2,-4 0-1,5 0-2,-1 0-2,-4 0 1,4-3-2,0 3-1,0 0-6,-4-3-4,5-7-1,-5 10-6,4-3-4,-4 0-6,4 1-6,-4-4-8,0 6-8,9-16-10</inkml:trace>
  <inkml:trace contextRef="#ctx0" brushRef="#br0" timeOffset="114129.5279">10370 4227 157,'0'0'24,"0"0"1,0 0 1,0 0-1,0 0-3,0 0 0,0 0-1,0 0 1,0 2 0,0-2-1,0 3-1,0 13-3,-4-3-1,4-2 0,0-2-6,0 4-2,0 3 0,0-5-4,0 2 0,0-1-2,0 3 0,4 1-5,-4-4-4,0-1-5,0-4-3,0-1-6,0 4-5,0-4-7,0-3-5,0-1-4</inkml:trace>
  <inkml:trace contextRef="#ctx0" brushRef="#br0" timeOffset="114495.5488">10215 4550 276,'0'0'19,"4"0"-4,-4 0-2,4 0 4,0 0 3,8 0 3,-4 0 2,0 0 1,9 0-1,-5-2 0,4 2-5,1 0-5,-1-3-3,1 0-2,3 0-2,1-4-4,-5 1 0,0 0-1,1-1-1,-5 7 0,0-4-1,1 4-1,3-7-3,-8 4-4,0 3-2,0 0-5,-3 0-2,-1 0 0,-4 3 0,4 0-3,0-3-2,-4 0-6,4 0-7,-4 0-2,0 18-7</inkml:trace>
  <inkml:trace contextRef="#ctx0" brushRef="#br0" timeOffset="114907.5724">10415 4704 230,'0'0'31,"0"0"-5,0 0-3,0 0-1,4-3-4,-4 3 4,0 0 0,8 0-2,1-3 0,-1 3-2,0 0-2,0 0 0,0-3-2,1-1-1,-1 4-5,0 0 1,-4 0-2,4 0-2,-4 0-4,4 0 0,-3 0 1,-1 0-1,-4 0 0,0 0 0,0 10-1,0-4 0,0-1 0,-4 8 0,-1-4 0,-3 4 2,0-2-3,0 2 1,0 0 0,0-2 0,-1 1 0,-3 1 0,8-2 0,-4 2 1,0-3-1,3-1 1,5-1-1,-4-2 1,4 1-1,0-1 0,0 0 0,0-2 3,4-1-2,1-3 0,7 0-1,0 0 2,0 0 0,-3-3-2,3-1-3,0 1-3,-8-6-4,4 2-6,1 1-5,-5 1-4,0-1-4,0-4-3,0 4-4,0 0-4</inkml:trace>
  <inkml:trace contextRef="#ctx0" brushRef="#br0" timeOffset="115262.5927">10714 4493 342,'0'0'28,"0"0"-8,0 3-1,0-3 4,8 0 2,0 3-1,1 3-5,-5-1-2,0 1-4,4 7 4,-4-3-3,4-1-1,0-1-2,-4 2-2,5 6-1,-1-7-3,-4 2 0,4-1-1,4 3-1,-3-4 0,-1 2-1,4-1-2,-4-1 1,0-1-1,5-1-2,-5-4-4,-4 3-1,8 1-2,-12-4-1,8 0-3,-8 0-2,0 0-7,0 0 0,0-3-4,0 0-5,-4 0-7,4-3-4,0-9-9</inkml:trace>
  <inkml:trace contextRef="#ctx0" brushRef="#br0" timeOffset="115536.6084">10886 4483 238,'4'-6'19,"-4"6"-9,0 0 3,0 0 4,0 3 4,0 0 0,0 3 0,-4-6 0,4 16-1,-4 2 1,0 1 2,-9-5-2,5 8-1,-8-1-3,12 5-3,-4-9-5,4 5-3,-9-4 1,5-2-4,4-2-5,0 2-9,4-7-6,-4 4-8,0-8-3,4-2-7,0 0-2,0 0-1,-4 7-9</inkml:trace>
  <inkml:trace contextRef="#ctx0" brushRef="#br0" timeOffset="115948.6319">11017 4187 316,'0'0'25,"0"0"-8,4 0 0,0 0-2,4 0 1,-4 4-3,0-4-1,1 3-1,-1-2-2,4 3 2,0-1-3,-4 0-1,0 0-1,0-3-1,-4 0-2,0 3-1,4-3 1,-4 3-1,5 4 0,-5-1-1,0-1 0,0 1-2,0 1 1,-5-1 1,5 4-2,-4-1 1,-4-1 1,4-2 0,0 1 2,0 2 2,-4 1 2,8-2 0,-4-2-1,4-3 2,-9 4-4,9-4 0,0 3-1,0-1-2,0 1 2,0-2-2,0-1 0,0 0 1,0 0-2,0-3 2,4 3-2,5-3 0,-1 0 0,0 0 0,-4 0-4,4 0-2,1 0-4,-5 0-3,4 0-4,0 0-9,-4-3-7,-4 3-7,0-3-2</inkml:trace>
  <inkml:trace contextRef="#ctx0" brushRef="#br0" timeOffset="116644.6717">11422 4348 179,'0'0'29,"0"-2"-4,0-1 2,0 3-4,0 0-2,0 0-3,0-3 2,0 3 1,0 0 0,0-3 3,0 3-1,0 0 0,0 0-1,0 0-1,0 3-3,4-3-3,-4 3 1,4 0-4,-4 9-2,0 0-2,5 4-2,-1-2 0,-4 6-3,0-3 0,0-1-2,4 3 0,-4-2 1,-4 4-1,0-5-4,4 0-2,0 1 0,0 6-3,0-6-2,-5-1-2,5-3-5,0-2-4,0-5-3,0 1-3,0-4-6,0 0-4,0-3-8</inkml:trace>
  <inkml:trace contextRef="#ctx0" brushRef="#br0" timeOffset="116908.6868">11361 4516 310,'0'0'31,"0"0"-9,0 0-5,0 0 0,0 0 2,0 0 1,0 0-1,0 0-1,8 0-1,0 0-3,0 7-3,1-7-3,-1 3-2,4-3 1,-4 0-3,5 3-2,-1-3-1,-4-3-7,8 0-8,-3 0-6,-5-4-9,0 3-7,-4-3-8,21-6-10</inkml:trace>
  <inkml:trace contextRef="#ctx0" brushRef="#br0" timeOffset="117760.7356">12028 4211 116,'0'-3'10,"0"0"-1,0 0-2,0-4-3,0 6 3,0-6-1,0 4-2,4 0 2,-4 0 2,0 3 7,0-3 1,0 0 3,0-1 0,0 4-1,-4 0-2,4-3 2,0 3-3,0 0 4,0 0 0,0 0 0,0 0 5,4 0-2,-4 0 0,0 0 2,0 0-4,0 0-2,0 0-1,0 3-3,0-3 0,0 7-3,0-7-2,0 9-1,0 2-1,0-1 0,4 3-3,-4-2 0,0 1-2,4 4 0,1-1 0,-5 1-1,0-1-2,0 6-4,0-2-1,0-4-4,0-3-2,0 1-2,0-5-4,0 1-7,0-5-3,0 2-8,-5-3-7,5 0-9</inkml:trace>
  <inkml:trace contextRef="#ctx0" brushRef="#br0" timeOffset="118136.7571">11778 4499 252,'0'-3'24,"0"3"-6,5 0-3,-1-3 3,4 3 2,0 0 2,4 0 0,1 0 6,3 0 1,0-4-1,5 1-5,-1-3-5,1 0-5,3 4 0,1-1-3,-1 0-1,-3-4-2,8 1-1,-5 6 0,-3-3-1,-1 0-1,0 3 0,1 0-2,-1 0 0,1 0 0,-1 0-2,1 0 1,-1 0 0,1 0 1,-5 0-2,1 0 1,3 0-1,-4 0-3,1-4-4,-1 4-4,1-6-5,-5 3-4,-4 1-7,-4 2-7,0 0-7,-4 0-7</inkml:trace>
  <inkml:trace contextRef="#ctx0" brushRef="#br0" timeOffset="120162.873">11954 4731 215,'0'0'26,"0"0"3,-4 0-2,4 0-3,0 3-1,0-3 0,0 0-3,0 0-1,0 0-3,0 0 4,0 0-2,0 0-1,0 0 0,0 0 0,0 0-6,0 0-2,0-6 0,4 6-3,5-3-2,-1 3-2,-8-3 0,4-1 1,4 4 0,-4 0-2,0 0 0,4 0-1,-3 0 0,-5 0 1,4 0-1,0 4 0,-4-1 1,0 6-2,0 1 2,0 1 0,0-5-1,0 7-1,0 0 2,-4-5-1,4 1 0,-4 4 0,-1 0-1,-3-5 0,0 4 2,4 1-2,0-5 1,4 5 0,-8-4 0,4 1-2,4-1 2,-9-1-1,9 2 1,0-4 0,0 1 0,0-4 0,0 0 0,-4-2-2,4 3 4,0-1-4,0-3 2,4 3 0,-4 0 2,0-3-2,0 3 0,5-3 0,-1 0 0,0 0 0,4 0 0,-4 0 0,0 0-3,4 0 2,-4 0-3,0 0-4,1-3-6,-1 0-1,0 0-5,0 0-5,4-1-3,-4 0-5,0-3-4,0 1-3,9-13-5</inkml:trace>
  <inkml:trace contextRef="#ctx0" brushRef="#br0" timeOffset="120588.8973">12167 4664 241,'0'0'36,"4"-3"-3,-4 0-3,-4 3-3,4 0-5,0-3-3,0 3-5,0 0-2,0-3-4,0-1-1,4 4 1,-4-3 1,0 3 1,0 0 3,0 3 0,0-3 0,0 4-4,0-1-1,0 10 0,0-2-3,-4-2 0,4 1-2,0-4 0,-4 5 1,4-4-4,0-1 1,0 3 1,0 1-2,0-2 1,0-2 0,-4 4-1,4-4 0,0-3 0,0 4 0,0-2 1,4-2-2,-4 0 2,4 0 0,0 0-1,1-3-1,3 0 0,0 0 2,0 0-2,-4 0 2,8 0 0,-3 0-1,3 0 0,-4-3-1,4 0-3,-3 0-2,-1 0-2,-4-1-2,4 3-4,0-6-3,-4 4-2,0 0-5,1-3-3,3 6-1,-4-4 0,-4 1 2,4 3 0,-4-3 1,4 3-2,-4-3-4</inkml:trace>
  <inkml:trace contextRef="#ctx0" brushRef="#br0" timeOffset="120813.9102">12286 4648 212,'0'-3'26,"0"0"2,4 0-7,0 3 1,0 3 0,-4 0 1,0 0 0,4 4 1,-4 7-1,5 2-1,-5 0-4,0-2-4,0 8-2,0 2-2,0-1-3,0 0-1,0 1-4,-5-1-6,5-3-5,-4-1-7,0-3-4,4-2-4,0-1-7,0-3-3,0-2-4</inkml:trace>
  <inkml:trace contextRef="#ctx0" brushRef="#br0" timeOffset="121338.9402">12630 4489 177,'0'0'31,"0"0"-3,0 0 2,0 0-5,0 0 1,0 0-2,0 0-3,0 0-1,0 0-3,0 0 0,0 0 3,4 4 3,-4-4 0,0 0-1,0 0-3,0 6-2,4-6-2,4 3-2,-4 8-4,1-1-1,-1 3-3,0-1 0,0 3-2,0-6-2,4 7 2,-8-2-2,4 2 0,4 2 0,-4-2 1,1 1-2,3 2 0,0-3 0,4-5-4,-8-1 0,5 2 0,-5-2-3,4-5-2,4-2-2,-4 0-5,5-3-3,-13 3-3,8 0-5,-4-3-3,0 0-5,-4 0-2,4-3-3,-16 13-4</inkml:trace>
  <inkml:trace contextRef="#ctx0" brushRef="#br0" timeOffset="121661.9587">12802 4459 276,'0'-3'25,"0"0"-5,0 0 0,-4 3-3,4 0-1,-4 3 0,-4 3 0,3 4 2,1 4 1,0 2 1,-8-5 0,4 5-2,-4 8-5,3-5-4,1 0-1,4 2 0,-4-2-5,0-2 0,-1 2 0,5 2-4,-4-5-5,4-2-5,-4 2-2,0-3-5,4-2-7,4-2 0,0 1-5,-9-7 1,9 4-1,-4-4 2,0-3-2,8-7-8</inkml:trace>
  <inkml:trace contextRef="#ctx0" brushRef="#br0" timeOffset="122120.985">12912 4079 215,'0'0'17,"0"-3"-2,0 0 2,5 0-4,-1 1 1,-4 2-1,0 0-5,0 0 2,0 0 3,4 0 1,-4 0 5,0 0 0,0 2 2,4 1 0,-4 10-1,0-1-2,0 1-2,0-5-3,0 5 0,0-1-4,0-4 0,0 5-4,0-3 1,0-1-3,0-2 0,0-3-1,0 3-1,0-1 1,0 0-1,0 1 0,0-4-1,0 0 2,0-3-1,0 2-1,0-2 0,0 3 0,0-3 1,0 0 0,0 0-2,0 3 2,4-3-2,4 0 2,-4 0-1,4 0-1,-4-3 2,9 0-1,-9 1 0,4-1 0,0-3 0,-4 2-1,5 1 2,-5 0-3,4 0-1,-4 0-3,0 3-3,0-3-5,4-1-3,-4 4-4,0-1-5,-4-2-6,0-1-6,5 1 0,-1-3-7</inkml:trace>
  <inkml:trace contextRef="#ctx0" brushRef="#br0" timeOffset="122370.9993">13035 4073 228,'0'-3'35,"0"3"-3,0 0-5,0 0 2,0 0 1,0 3-1,0-3 0,0 6-1,0 7-1,0 0-6,0-2-5,0 5-2,0 0-2,0 1-3,0-1-3,0 2-2,0 1-1,0-5 0,-4-1 0,4 6-5,0-5-3,0 2-3,-4-3-5,4-5-6,-4 1-8,4 1-6,-4-4-8,4 2-8</inkml:trace>
  <inkml:trace contextRef="#ctx0" brushRef="#br0" timeOffset="122753.0211">13318 4224 313,'0'0'29,"0"0"-5,0-3-10,0 3 3,0 0 1,0 3 5,0 2 1,0 7-1,0 1-2,0 0-2,0-2-3,0 5-3,0 0-1,0-2-4,-4 2-3,4-2 0,0 2-1,-9 0-2,9-2-1,0 2-3,0-3-4,0 1-3,0-4-7,0-1-3,0 1-9,0-2-2,0 1-5,0-2-4,-4-1-2,0 21-9</inkml:trace>
  <inkml:trace contextRef="#ctx0" brushRef="#br0" timeOffset="123009.0358">13211 4400 321,'0'-3'39,"0"0"-8,0 0-5,0 3-3,4 0 0,-4 0-2,0 0-1,9 3-4,-1-3-5,0 0-2,-4 3-2,4-3-3,0 0 1,-3 3-1,3-3-1,0 0-1,0 0-2,0 0 0,9 0-2,-13 0-4,4-3-3,0 3-4,4 0-5,-3 0-4,3 0-6,-8 0-4,4 0-3,-4 0-7,0 0 4</inkml:trace>
  <inkml:trace contextRef="#ctx0" brushRef="#br0" timeOffset="123283.0514">13613 4536 279,'0'0'29,"0"0"-6,0 0-5,0 0-1,0 0-1,0 0 1,0 0-2,4 0 1,-4 0-6,4 0-1,0 0-1,-4 0-3,4 3-2,-4-3 0,0 0-3,4 6-6,0-6-7,-4 0-6,0 0-6,0 0-6,4 0-1,-4 0 0,0 0 1,4 3-5</inkml:trace>
  <inkml:trace contextRef="#ctx0" brushRef="#br0" timeOffset="123494.0635">13776 4563 281,'0'0'28,"0"0"-8,0-4 1,4 4 4,5 0 4,-5 0-4,0 0-5,0 0-6,0 0-4,-4 0-7,4 0-4,0 0-7,-4 0-7,0 0-5,0 0-9,0-4-7,4-1-14</inkml:trace>
  <inkml:trace contextRef="#ctx0" brushRef="#br0" timeOffset="123670.0736">13969 4563 277,'0'-4'31,"4"4"-4,0-3-8,0-3-4,-4 6-5,0 0-3,4 0-9,-4-2-7,4 2-10,-4 0-7,4-3-7</inkml:trace>
  <inkml:trace contextRef="#ctx0" brushRef="#br0" timeOffset="123833.0829">14079 4585 302,'0'0'21,"4"0"-4,-4 0-7,0-3-3,4 3 2,-4 0-5,9-7-1,-9 4-10,4-3-9,-4 3-9,4-4-3</inkml:trace>
  <inkml:trace contextRef="#ctx0" brushRef="#br0" timeOffset="124440.1176">14337 3927 232,'0'-3'20,"0"3"1,0 0 7,0 6 0,0-3-2,4 7 1,4-2 2,1 4 3,-1 4-3,0-3-2,4 1-4,-4-1-5,5 4 2,-5-1-4,4 5-4,5-2-1,-5 2 1,0 1-2,0 2 2,1 4-2,3-1-1,0-3-1,-3 5-1,-1-2-1,0 0 3,1 3-1,-5-4 0,-4 4-2,-4-3 1,0 5-1,0-2 0,-4 3-2,-4-3-3,-1 7 1,-3 1 0,0-3-1,0-3-6,-5-2-1,1-3-6,-1-1-4,5-6-5,-4 2-5,4-1-8,-1-2-12,-3-1-11,-25 25-15</inkml:trace>
  <inkml:trace contextRef="#ctx0" brushRef="#br0" timeOffset="128807.3674">14865 3912 146,'0'-3'21,"0"3"-3,0 0-2,0-3 3,0 0-9,0 3 1,0 0-1,0 0-3,0-3 1,4 3 0,-4-4 1,0 1 3,0 3 2,0 0-2,0 0-1,0 0-1,0 0 3,0 0-1,4 0-3,-4 3-1,0-3 2,0 7 0,0-4 0,0 8-5,0 2 0,-4 0 3,4 1-3,-4-1 1,-4-1-1,4 6 2,-4 1-1,4-2-1,-4 6 3,-1-3 3,1 6 0,-4-2 0,8 6-1,-4-2 1,3 3 0,1-4-2,0 4 0,-4 0 1,8-1-2,-4-3-1,4 0 1,0 5-1,4-5-2,0-3 2,0 7-3,9 3 0,-5-4-1,4-3 0,-8-2-2,8-4 0,1 1 0,-1-4 0,0-2 0,1 1-2,-1-4-1,4-4-2,-3 1-4,-5-2-2,0-5-2,0 0-6,0 4-5,-4-7-7,5 0-9,-5 0-8,0 0-7</inkml:trace>
  <inkml:trace contextRef="#ctx0" brushRef="#br0" timeOffset="136185.7894">15172 4297 153,'4'0'22,"-4"-3"1,0 3-6,0 0-2,9-3-2,-9 3 11,4 0 3,-4 0-3,8 0 4,-4-7 1,-4 7 0,0 0-1,4-3-2,0 0-3,-4 1-4,0 2-5,0 0-1,0-4-4,0 2 0,0-1-1,4 0 0,-4 3-2,0 0-1,0 0-1,0 0 0,0-7-1,-4 7-1,0-6-1,4 3 1,0 0-1,-4-4 0,4 1-2,-4 3 2,-4 1-1,4-1 0,-5 3 0,5-3 0,-4 0 0,4 3 0,0 0-1,-4 0-1,0 0 2,3 3 1,-3 3 0,0-4 0,0 7-1,0-2 0,4 2 0,0 4 0,-5-2 0,1-1 0,4 2 2,0 3 0,0 0 0,0 3 2,4-2-2,-4 0 1,4-5 1,0 8 0,0-3-2,0-2 0,4-1 1,-4 3 0,0-5-2,4 5 0,4-3 2,0-9-2,-4 3-1,5-4 3,-1 3-2,-4-3-1,4-3 0,0 0 0,0 0 1,1 0-2,-1 0 1,0 0-2,0-3-2,-4 0 0,4 0-3,1-7 1,-9 7-2,4-5-1,-4 5-2,4-3-3,0-1-3,0-2-6,-4 4-4,4-5-4,0 10-5,0-9-4,0 6-7</inkml:trace>
  <inkml:trace contextRef="#ctx0" brushRef="#br0" timeOffset="136725.8203">15520 4496 213,'0'-3'22,"4"-4"-5,-4 7-3,0 0-3,0 0 2,0-3-1,0-3 2,0 6 1,0-5 3,0-1 0,0-1-1,0 1 2,0 3 0,0-4-1,0 4-2,0-3-5,0 4-2,-4-1-2,4 3-1,-8-3-2,4 0 0,0 0-1,0-1 0,-4 4-1,4-6-1,-5 6 0,5 0 1,-4 0-4,0 3 4,0 0-1,0 1-1,-1-1-1,5 3 2,-4 2-1,0-5 1,0 7 3,0-4 0,3 4-1,1 4-1,0-1-2,4-4 2,-4-1-2,4 5 1,0 0 0,0 1-1,0-5 2,4 1-1,-4 3 1,4-4 3,5-4 0,-1 1 0,-4-6 1,4 0 1,0 0 0,4 0-3,-3-6 0,3 1 0,-4-4-1,-4-4-1,0-1 0,0 1-1,5 3 1,-9-2-2,0 1-5,4 4-2,-4-2-2,4 2-7,-4-2-5,4 1-5,-4-2-6,8 4-7,-8 3-8,8-7-6</inkml:trace>
  <inkml:trace contextRef="#ctx0" brushRef="#br0" timeOffset="137043.8385">15664 4245 287,'0'-4'34,"0"1"-6,0 0-7,0 3-5,0 0-1,0 0 3,4 0 1,4 0 1,-4 3-3,4 4-1,-4-1-2,4 4-1,-3-1-3,-1 2 1,0-1-5,0 2 0,0 0-1,-4 3-1,0 1-1,4-1-1,-4 4-3,0-5-2,-4 12-6,4-9-3,0-1-5,0 0-4,0-5-5,0 2-4,-4-1-5,4-4-2,0-5-2</inkml:trace>
  <inkml:trace contextRef="#ctx0" brushRef="#br0" timeOffset="137251.8504">15627 4321 308,'0'3'38,"0"-3"-5,0 3-5,0-3-3,0 0-2,0 0-3,12 7-3,0-7-5,1 6-4,-1-6-1,-4 0-2,4 0-1,1-3-2,-1 0-1,0-4-4,0-2-9,1 4-9,-5-1-9,4-1-6,-4 1-9,9-10-7</inkml:trace>
  <inkml:trace contextRef="#ctx0" brushRef="#br0" timeOffset="137667.8742">16118 4165 269,'0'-3'26,"0"0"-7,-4 0-1,4-2-4,0-2-4,0 1 0,-4 3-4,4 0-2,-4-4 0,4 1-3,0 0 1,0 1 2,0-1-2,0-1 4,-4 1 3,0 3 1,-1-1-2,5 1 1,-4 0-4,0 3-1,-4 0 0,0 0-2,4 3 0,-4 0 0,-1 1 0,1 5 2,0 1-1,4 1 1,-4 2 1,0 2 0,-1-3 1,5 4 4,0-1-1,0 3 0,4 1 3,-4 2-3,0-5 1,4 1-3,0 2-1,0-1 1,0 1-3,0 1 0,4-4-2,-4-6 1,8 4-2,0-4-1,1-4 2,7 0-1,-8-2-1,4 2 0,1-6 0,-1 0-3,0 3-4,-4-3-7,1 0-7,3 0-5,-4 0-5,-4-3-6,4 0-8,1 0-2</inkml:trace>
  <inkml:trace contextRef="#ctx0" brushRef="#br0" timeOffset="137891.887">16339 4391 314,'0'3'33,"4"0"-3,-4 0-2,0 4-3,0-1-3,0 4-6,0 1-6,-4-2 0,0 1-3,4 3-2,0 1-1,0-1-1,0-4-1,0-2-10,0 4-3,0-8-7,0 3-5,0 1-6,0-7-5,0 6-3,0 2-7</inkml:trace>
  <inkml:trace contextRef="#ctx0" brushRef="#br0" timeOffset="138190.9041">16532 4181 290,'4'0'22,"-4"0"-2,4 0 2,0 0 3,0 3 1,0 4 1,4 1-3,0 4-2,1 1-2,3-2-5,-8 2-2,8 0-1,1-2-3,-5 1-1,4 1 0,0 0-3,-4-2-1,5 2-1,-1-7-1,0 0-1,-4 6-3,5-6-1,-9 3-5,4-5-5,0-1-1,0 0-5,-3 0-4,3-3-4,-4 0-5,-4 3-5,4-3-1,-4-3-10</inkml:trace>
  <inkml:trace contextRef="#ctx0" brushRef="#br0" timeOffset="138457.9194">16744 4165 255,'-4'0'29,"4"3"-3,0-3 1,-4 7-1,0 5-3,-8 3-2,4 1-1,-5-5-1,9 5-1,-4 0 0,0-1-3,-4 0-3,3 1-5,1 1 1,-4-1-4,0 2-2,8 1-1,-9-7-4,9-1-5,0-1-8,0 0-5,0-4-4,0 0-4,4-6-3,0 2-1,0 1-4,16-3-7</inkml:trace>
  <inkml:trace contextRef="#ctx0" brushRef="#br0" timeOffset="138703.9335">17006 4105 318,'5'0'21,"-1"0"-6,0 0 5,-4 3 3,4 2-2,0 7-1,0-2 2,4-1-6,-4 6 0,-4-2-2,0 2-1,0-3-4,8 3-4,-3 0 2,-1 1-4,0 0 0,-4-1-6,4 0-8,-4 1-6,0-2-8,0 2-4,0-2-6,0-1-4,0-4-1,-12 31-6</inkml:trace>
  <inkml:trace contextRef="#ctx0" brushRef="#br0" timeOffset="138903.9449">16986 4264 340,'0'-3'37,"4"3"-4,-4 0 1,4 0-5,0 0-5,4 3-8,-3-3-4,3 3-4,0-3-1,4 3-3,-8-3-5,9 0-2,-1 0-8,-4 0 0,0 0-4,0-3-5,9 0-4,-5-7-5,0 1-5,1-1-4,32-11-6</inkml:trace>
  <inkml:trace contextRef="#ctx0" brushRef="#br0" timeOffset="139272.966">17506 4138 286,'0'-3'27,"0"-3"-5,4-1-5,-4 1-2,4 1-5,-4-1-3,0-4-1,0 1 1,0 2 0,0-2 4,-4 4 1,4-1-2,-4-1 1,-4 4 1,0 0 1,-1 0 0,1 0 0,0-1-2,0 4-3,4 4 0,-4-1-3,-1 0 1,5 0-3,-4 7-2,0 1 2,0 1 0,4 4 1,-5-1 0,1 4 1,8-3 0,-4 4-1,-4 6 1,4-2 1,0-1 0,0 0-1,4 1 0,0 1-1,0-4-2,0-4 0,0 2 0,4 0-1,0-8 0,4-1 0,0 3 0,9-7-1,-5-3-1,0-1-1,0-2-2,1-2-3,-1-1-2,0-3-6,-4-7-6,5 7-3,-5-7-8,0 5-6,0-2-3,0 1-2,17-12-9</inkml:trace>
  <inkml:trace contextRef="#ctx0" brushRef="#br0" timeOffset="139651.9877">17666 4370 305,'0'-3'25,"4"0"-4,4 0 4,-4-4 2,0 1-2,4 4-3,-4-1-2,0 3-3,5 0-5,-5 0-2,0 0-3,0 0-1,0 0 0,-4 0-1,8 3 0,-8-1-3,0 1-1,0 7 1,0-4-1,0 4 0,0 2-2,0-4 2,-4 2 0,-4 6-1,0-5 0,4-2 3,0 4-1,-1 0 2,1-5 1,4-2-3,-4 4 0,0 2 1,4-7 0,-4-2 0,0 4-1,4-4-1,0 3-1,-4 1 1,4-4 0,0 6-1,4-7 0,-4 3-1,4-5 2,-4 0-1,8 0 0,-4 0-1,0 0-2,5-5-3,-1 3-7,-4-1-2,0-6-3,4 2-7,0 1-3,1-1-6,-5 0-5,0-3-5</inkml:trace>
  <inkml:trace contextRef="#ctx0" brushRef="#br0" timeOffset="139928.0035">17932 4235 344,'4'-3'36,"0"3"-5,0 0 3,0 0-2,4 3 0,0-3-9,-3 0-3,-1 3-3,0 0-1,4 7-1,0 0-1,0 1-1,0-2-2,5 1-2,-5-1-1,4 4-3,1-5-1,-1 1 0,0 7-2,0-4 0,-3-3-2,3 1-3,-8-1-3,8-4-3,-4 4-3,1-2-2,-1-1-2,0-3-5,0 4-5,-4-4-6,0-3-4,0 0-4,1 0-3,-5-3-2,8-20-4</inkml:trace>
  <inkml:trace contextRef="#ctx0" brushRef="#br0" timeOffset="140155.0164">18136 4221 264,'0'-3'34,"0"-1"-5,0 4-2,0 0-5,0 0 0,0 0-3,0 0-1,0 4-3,0 10-3,-4 2-1,-4 0 1,-4-2-3,4 5-1,-1-1 1,1 4-4,0-1-1,0-2-1,0-2-1,0 2-5,-5-3-6,9-5-5,-4 2-6,4 3-3,0-8-5,0 1-4,4-6-4,-9 4-2</inkml:trace>
  <inkml:trace contextRef="#ctx0" brushRef="#br0" timeOffset="140527.0377">18231 3863 368,'0'0'31,"4"-3"-2,0 3 0,0 0-3,0 0-5,4 0-5,-4 3-4,0 0-2,0 0-4,5 2-1,-5 5-1,0-1 1,-4-6-2,4 4 0,0-1 0,-4-1-1,0-2 0,0 4-1,0-1-1,4-3 0,-4 0 1,0 0-1,0 4 0,0-4 0,0-1 0,0 4 2,0 0 0,0 1 0,0-1 1,0 4-1,0-1 0,0-1 1,0 5-1,-4-4-1,4-1 0,0 2 0,0-4 0,-4 0 0,4 1-1,0-4 0,0 0 0,0-1-1,0 1-2,0-3-3,4 0-6,8 0-6,-4 0-10,9 0-7,-5 0-11,-4-3-5</inkml:trace>
  <inkml:trace contextRef="#ctx0" brushRef="#br0" timeOffset="141158.0738">18624 4214 194,'0'-3'26,"0"-3"-3,0 3 0,0-4 1,0 6-5,0-2 3,0-4-3,0 4 3,0 3-3,0-3 4,0 3 1,0 0 2,0 0-2,4 3-2,0 0-4,-4 4 0,4 4-4,-4 1-2,0 1-5,0 1-1,4 2-1,-4-3-2,4 1-1,0 2-1,0-1-4,0 4-4,0-5-4,1 2-4,-5 0-7,0-5-5,8 5-6,-8-7-1,0-2-6,0-1-1,0-1-2</inkml:trace>
  <inkml:trace contextRef="#ctx0" brushRef="#br0" timeOffset="141366.0857">18517 4370 317,'0'0'34,"0"0"1,0 0 3,4 0-2,4 0-6,5 0-6,-1 0-7,4 0-5,-3 0-3,3-6-1,4-4-4,-7 4 0,7 1-4,-3-1-5,-5 3-6,0-4-5,0 4-9,1-3-5,-1 1-6,-4-1-5,0-1-5</inkml:trace>
  <inkml:trace contextRef="#ctx0" brushRef="#br0" timeOffset="141740.1071">19082 4129 336,'0'-4'22,"4"1"-3,-4 0-5,-4 0-1,4 0-6,0-2 0,-4-1-4,4 2 4,-4-2-2,0 3 0,0-4 4,0 4-1,0 0 0,4 3 1,-9 0 2,-3 0-1,8 0 0,-4 0 0,0 0 1,-1 6-3,5-2 0,-4 8 0,0 1-2,8-2 2,-4 5-1,0-2 0,0 2-1,-5 0 0,9-1-1,-4 4 1,4 1 0,0-1-1,0 0-2,0-1 2,4-2-3,-4-2 1,5 5-2,-1-4 0,4-3 1,0 1-1,0-5-1,0-2 1,9-3-3,-13 4-2,4-4-4,-4-3-3,4 3-2,1-3-5,-5 0-5,4-3-7,-8 0-8,4 0-10,0 3-3</inkml:trace>
  <inkml:trace contextRef="#ctx0" brushRef="#br0" timeOffset="142223.1347">19254 4361 339,'4'-3'35,"-4"3"-8,0 0-2,4 0-4,0 0-2,0 0 0,1 0-3,-1 0-3,4 0-2,-4 0-4,-4 0 0,8 3-3,-4 0 1,-4 0-3,4 0-1,-4 0 1,4 1 0,-4-1-1,4 3 0,-4-3 0,0-1 1,0 4-2,0 1 0,0-1-2,-4 0 0,4-2 1,0 5-3,-4-4 4,-4-2-2,4-3-1,0 3-1,0 4 1,0-4-1,0 0-1,0-3 1,4 0 1,0 3-1,0 0 0,0-3 1,0 0 2,0 0-1,4 0 0,-4 0 1,8 0 0,-4 0 0,4 0 1,0 0 0,-4 0 0,5 0 1,-5 3 1,0 1 2,0-4 0,0 3 2,0 5-1,-4-2-2,4 7 0,-4-4 3,0 2-2,0-1 2,0 3-3,0-2 1,-4-5 1,-4 1-1,-4 2 0,7-3-2,1-2 0,0-1 0,-4 0-1,4-3-5,-4 3-3,0-3-7,4-3-10,-1-3-7,1 2-2,-4-2-5,4-3-3,0-25-10</inkml:trace>
  <inkml:trace contextRef="#ctx0" brushRef="#br0" timeOffset="142507.151">19561 4202 339,'0'0'27,"4"0"5,4 3 6,1 0-2,-1 0-7,0 7-8,0-2-3,0 1-4,1 1 0,7-4-2,-4 4-3,-4-2-2,5 1-3,-5 1-1,0-4 1,0 4-1,0 1-3,1 1 1,3-2-3,-4-2-3,0 2-3,-4-1-1,5-3-6,-5 4-6,4-4-2,-8-4-5,4 1-4,0-3-6,-4 0-5,8 10-9</inkml:trace>
  <inkml:trace contextRef="#ctx0" brushRef="#br0" timeOffset="142738.1642">19754 4178 309,'-5'0'31,"1"0"-3,-4 3-5,4 10 0,-4 1-4,0 2-3,-1-2-4,5 5-2,-4 0-3,-4 2-1,0-3-1,3 4-2,5-5 0,-4 2-3,-4-3-5,8-1-4,0 1-6,-4-4-4,8-4-4,-5-5-3,5 4 0,0-7-4,-12 12-10</inkml:trace>
  <inkml:trace contextRef="#ctx0" brushRef="#br0" timeOffset="143222.1919">19885 3798 323,'0'-6'28,"4"4"1,4-1 0,0 3-5,0 0-7,-4-3-3,4-1-4,1 4-3,-1 0-1,-4 0-2,0 4 0,4-1-1,0 0 1,-8 5-1,4-8-2,-4 6 2,0-3-2,0 7 0,0 0-1,0-3 0,-4 0-4,4-1 2,-4 4-1,0-4 1,0 0 0,-4-1 2,4 5-2,0-4 1,0 0 1,4 1 0,-4-1 0,-1-6 0,5 3 0,-4-1-2,4 1 2,0 0-1,0-3 0,4 7 2,-4-4-1,5 0 0,-1-3-1,4 0 2,-4 3 1,0 0 2,0-3 2,4 7 3,-8-2 1,4 1-1,-4-3-1,0 3 0,0 1 0,0 2-2,0 1-1,-4-2-1,4 1 0,-8 1-1,4-1 0,0-1-1,0-1 1,4-4-3,-8 3 1,8 1 0,-9-4-2,5 0-1,-4-3-2,0 3-2,4-1-3,-4 1-6,0-3-7,3 0-2,-3 0-9,4 0-3,0-3-6,-8-8-12</inkml:trace>
  <inkml:trace contextRef="#ctx0" brushRef="#br0" timeOffset="143617.2145">20257 4059 310,'0'-4'31,"0"4"-2,0 0-2,0 0-4,0 0 4,0 4-1,0-1-1,0 0-5,0 11-2,0-1-4,0 0-2,0-2-2,8 5-1,-8 0-2,0-5-2,0 2-2,4 2 0,-4 0 0,4-3-3,1 3-4,-5-3-4,0 4-8,4-6-8,0 1-4,-4-1-4,0-1-2,0-3-2,0 1 0,-4-4-1,-13 18-6</inkml:trace>
  <inkml:trace contextRef="#ctx0" brushRef="#br0" timeOffset="143806.2253">20192 4195 331,'0'-1'46,"0"1"-5,0 0-3,0 1-7,0-1-6,0 7-8,0-7-3,4 6-3,4-3-2,0 4-3,4-4-1,-3 0-2,3 0-1,-4-3 0,4 0-5,1 0-5,-1 0-10,0 0-8,0 0-14,1-3-11</inkml:trace>
  <inkml:trace contextRef="#ctx0" brushRef="#br0" timeOffset="144638.2729">20752 4111 169,'5'-3'21,"-5"0"2,4 0-1,-4 3 1,0-4-2,4 4 1,-4 0 0,0 0 1,0 0 0,0-3-3,0 3 1,0-3-1,0 3 0,0 0-1,-4 0-3,4-3-3,0 0-5,-9-1-2,5 1-1,-4 3 0,4 0 0,0-3-3,-4 3-1,0 0 1,4-3 1,-5 3-2,1 0 0,0 0 1,0 0-1,0 0 3,-1 0-1,1 3-1,-4 0-1,4 4 0,-5 2 1,5 1-1,-4 4 1,8-1 0,4 3 1,-4 1 0,0-1-1,-5 2 0,9 1-1,0-5 1,0 5 0,0 0-1,0-5 0,0 2 0,5 2-1,-1-2 0,0-7 0,4-4 0,-4 1 0,0 1 0,4 2 0,1-9 0,-5 7 0,4-7 0,-4 3 0,0 0-1,0-3-2,0 0-2,4 0-5,5-3-1,-5 0-6,4-1-3,-4 1-10,1-3-6,3 0-6,-4-1-5</inkml:trace>
  <inkml:trace contextRef="#ctx0" brushRef="#br0" timeOffset="145050.2964">20859 4346 243,'0'0'30,"0"0"-8,0 0-7,4 0-2,-4 0-2,0 0-3,0 0 0,0 0 5,0 2 0,4-2 0,-4 6 1,4 1-1,-4-1-1,8 0-3,-8 1-2,4-1-2,-4-1 1,0 4-1,0 1-1,0 0-1,0-1-1,0-1-2,5-5 1,-5 0 1,0 7-1,0-1-1,0-2 0,0-2 0,-5 4 0,5-6 0,0 4 0,0-4 0,0-3-1,0 0 0,0 3 1,0-3 0,5 3-2,-1-3 1,4 0 1,-4 0 0,4 0 0,-4 0 0,4-3 0,9-3-1,-5-4-6,0 4-4,-3 1-4,-1-5-5,4 7-5,-4-6-2,0 2-5,1 4-3</inkml:trace>
  <inkml:trace contextRef="#ctx0" brushRef="#br0" timeOffset="145295.3105">20998 4358 263,'0'3'28,"4"-3"1,-4 3 0,4 6-1,-4 4-1,0-2-4,0 5-4,4 3-5,0-1-3,-4 4-3,0-5-1,0 4-2,0 1-3,0 2-5,0-5-4,-4 5-3,0-5-2,0-6-3,0 1-3,0-1-5,4-3-5,-8-9-2,8 2-3,-4 7-8</inkml:trace>
  <inkml:trace contextRef="#ctx0" brushRef="#br0" timeOffset="145618.3289">21215 4205 301,'0'-3'21,"0"3"-1,4 0 2,0 0 4,-4 0 10,13 6-3,-9 0-4,0 1-4,0 1-2,4 1-7,-4 4 0,4 0-5,-4-1 2,0-4-2,5 2-1,-1 6-2,0-2-2,0-1-1,0 1-2,5-1 0,-5 0-2,4-4 0,-4-1-1,5 2-1,-5-4-2,0-3-4,0 0 0,0 1-2,1-1-4,-1-3-3,-4 3-6,0-3-7,-4 0-5,0 0-5,0 0-4,-12-26-10</inkml:trace>
  <inkml:trace contextRef="#ctx0" brushRef="#br0" timeOffset="145895.3448">21395 4181 304,'0'-3'31,"4"3"-4,-4 0-5,0 0 0,0 0-4,0 0-3,0 0 0,0 0-2,0 3 3,0-3-1,-8 6 0,0 6 0,0 3-2,0-2-3,-1 1 0,-3 6-2,-4-5-2,8 3-3,-5 1-2,1 2 3,0-1-1,-1-1-5,5-1-4,0 4-4,0-6-7,4-5-6,-9 2-2,13-4-1,-4 1 0,0-5-3,4-5-4,0 3-4,4-14-10</inkml:trace>
  <inkml:trace contextRef="#ctx0" brushRef="#br0" timeOffset="146294.3676">21514 3761 277,'0'0'21,"0"0"-5,4 0 0,-4 0-4,0 0 0,0 0-6,4 0 0,-4 0-3,0 0 9,0 0 6,0 0 4,0 7 3,0-4-4,0 10 0,0-2-2,0-2-3,0 7-3,0-9-6,0 4 1,0 1-1,0 1-2,-4-2-3,4 2 0,0 0 0,0-4 1,0-4-2,0 5 1,0-1-1,4 1-1,-4-4 1,0-1 0,4 1-2,-4-3 1,8 0 0,-8 1 1,9-4-2,-5 0 2,0 0-2,0 0 1,4 0 1,-4 0-2,4-4-2,-4 1-3,5-6-4,-1 4 0,-4-5-3,4 4-2,-4 0-4,0-1-1,4 1-5,-3 1-3,-1-4-3,0-1-4,0 1-4,0-15-4</inkml:trace>
  <inkml:trace contextRef="#ctx0" brushRef="#br0" timeOffset="146529.381">21657 3722 232,'0'0'28,"0"0"-2,0 0 2,0 0 0,0 6 0,0 0 0,4 10-4,-4-8 0,0 11-4,0 2 0,0-2-6,0-2-3,0 9-3,0-2-2,-4 1-3,0-1 2,0 0-2,-4 1-1,4-4-7,0 1-4,4-1-9,-4 1-5,-1-1-6,1 1-8,0-4-5,4-3-2</inkml:trace>
  <inkml:trace contextRef="#ctx0" brushRef="#br0" timeOffset="146842.3989">21989 3906 260,'0'-3'16,"4"3"5,-4 0 0,0 3 2,0 0-2,0 0 0,4 9 2,-4 3-2,0 0-2,0 1 0,0 0-1,0-2-2,0 5-1,0-2-4,0 2-4,0-1 0,0 4-3,0-4 0,0 1-8,0-3-4,0-2-9,0 2-4,-4 0-5,4-5-3,0 5-5,-4-5-1,0 2-3,-17 23-7</inkml:trace>
  <inkml:trace contextRef="#ctx0" brushRef="#br0" timeOffset="147078.4124">21874 4135 372,'0'0'36,"4"0"-5,-4 0-3,0 0-6,4 0-6,-4 0-4,9 0-5,-1 0-2,0 0 1,4 3-2,-4-3-3,5 0 2,-1 0 0,-4 0-1,4 0-1,1 3-1,-1-3-5,0 3-6,1 1-7,-1-4-9,-4 3-6,4-2-7,1 3-3,19 18-8</inkml:trace>
  <inkml:trace contextRef="#ctx0" brushRef="#br0" timeOffset="147314.4259">22304 4337 274,'0'0'27,"4"0"-6,0-3-3,0 3-6,0 0-1,1 0-4,-5 0-2,4 0-1,-4 0-2,0 0-1,0 0-1,0 0-2,0 0-4,0 0-6,0 0-5,-4-4-5,4 4-3,0 0-12</inkml:trace>
  <inkml:trace contextRef="#ctx0" brushRef="#br0" timeOffset="147553.4396">22537 4321 355,'0'0'32,"5"0"-2,-1 0-4,0 0-8,-4 0-5,8 0-1,-8 0-6,0 0-3,4 0-5,-4-3-4,0 3-6,4 0-4,0 0-3,0-3-2,0 3-1,-4-2-2,0 2-2,4-3-4,1 3-8</inkml:trace>
  <inkml:trace contextRef="#ctx0" brushRef="#br0" timeOffset="147780.4526">22799 4318 334,'0'0'33,"5"0"0,-1 0 0,-4 0-2,0 0-6,0-3-7,0 3-4,4 0-5,-4 0-4,0 0-8,4 0-5,0 0-5,-4 0-7,0 3-7,0-3-6,0 0-8,-4 3-9</inkml:trace>
  <inkml:trace contextRef="#ctx0" brushRef="#br0" timeOffset="148206.477">22947 3668 312,'4'0'25,"0"0"-5,0 3 2,8 2 0,1 4 4,-1 7-3,0-2 0,5 9 2,-5 0-4,4 3-2,-3-2-3,3 9 1,-4-3-1,0 5-2,1 2 0,-1-4-1,0 4-2,-3-4 2,-1 4 1,0-4 0,0 0 0,-8-1-2,4-2-1,-4 1-1,0 2-1,0-1-3,-4-2-1,4 0-2,-4 0-2,-4 2 1,0-5-1,-5-3-5,1-5-5,0 8-4,-1-6-4,-3 1-3,4-3-7,0-8-9,-1-4-13,-3 2-12,-29 18-13</inkml:trace>
  <inkml:trace contextRef="#ctx0" brushRef="#br0" timeOffset="148873.5151">23622 4065 320,'0'0'42,"4"0"-3,-4 0-2,5-3-4,-5 3-2,4 0-6,0 0-4,0 0-3,0 0-3,4 0-2,0 0-5,5 0-1,-5 0-1,4 0-2,4-3-2,-3 3 1,-1 0-5,4 0-5,1-4-5,-5 4-6,0 0-6,1 0-7,-1 0-6,0-3-6,-4 3-3,9 3-8</inkml:trace>
  <inkml:trace contextRef="#ctx0" brushRef="#br0" timeOffset="149098.528">23684 4248 241,'0'0'32,"0"0"-1,0 0 0,8 0 0,4 3-2,0 0-4,-3 0-1,3-3-6,4 0-5,-7 4-2,-1-4-5,4 0 0,-4 3-1,4-3-2,-3 0-3,-1 0-8,0 0-7,0-3-6,-4 3-8,5-4-5,-9 4-8,12-3-6</inkml:trace>
  <inkml:trace contextRef="#ctx0" brushRef="#br0" timeOffset="149892.5734">24449 3992 146,'4'-6'27,"-4"-1"-4,0 4-4,0-7 1,0 4-1,5-3-6,-1 1 0,-4 1 0,0-2-5,0-1 0,4 2 0,-4-1 0,0-1-1,0-3 0,0 5-1,0-1 3,0-7 0,0 6-2,0-1 2,-4 2-2,4 2 2,0-5 0,-9 1 2,9 1-2,-4 4-2,0 3-1,-4-1 0,0-4-3,0 8 0,-1 0-1,-3 0-1,-4 0 1,4 2 0,-5 1 1,1 4 2,-5 2 0,5 4 0,0 1 2,-1 2 0,-3 1-1,7 6 0,-7-6 1,8 2 0,-5 5-1,5 5-1,0-2-2,-1 3 0,1 3 1,0 1-1,0 1-1,-1-2 1,1 4-3,0-7 1,-1 0 1,9 2-2,0-5 0,0-3 0,0 1 0,4-4 3,0-2 1,8-8 3,0-1-1,5-4 2,-1 0 1,9-2-1,-1-4 0,0-4-1,5-5 0,4-9-1,-1-4-2,-3 3 0,8-8 1,-5 3 1,-3-1-1,-1-2 2,1 0 1,-9-4-1,1 0 0,-9 0 1,0 1-1,-4 0-2,0-2 1,-4 2-3,0 3-1,-4-3 0,4-2 0,-4 8-2,-4 3-2,0-1-1,4 6-3,-5 5-2,5 2-3,0-1-3,0 4-3,0 3-3,0 1-4,4-1-4,0 3-3,-12 8-3,4 1-10,-5 14-6,-7 0-7</inkml:trace>
  <inkml:trace contextRef="#ctx0" brushRef="#br0" timeOffset="194909.1482">471 6190 194,'0'-3'28,"0"0"-4,0 3-1,0 0-8,0 0-4,0 0-1,0-3-3,-4-3-1,0 6 3,0-7 3,4-2-2,-9 2 4,5 4-3,4-2 2,-4 2-1,4 3-1,-8-3 0,8 0 0,-4 3-3,0 0-2,0 0-2,4 0 1,-4 0-3,-1 3 0,1 0-1,-4 0 2,4 12 0,0 1 1,0-1 1,0 3 1,0 3-1,0-2 0,0 6 4,4-4 0,-5 3-3,5 3 2,0-2 0,0-3 1,0-4-3,0 1-1,5-5 0,-5-1 0,0 0-1,8-5-1,0-2-2,-4 0 0,8-2 0,1-4 0,-1 0 0,0-4-3,0 1-2,1-3-3,-5-5-2,4 1-3,5 4-7,-13-4-7,4 4-8,-4 0-10,0 1-5</inkml:trace>
  <inkml:trace contextRef="#ctx0" brushRef="#br0" timeOffset="195407.1767">827 6248 228,'0'0'24,"0"0"-3,0-7 1,0 1-1,0 0-5,0 1-6,0-1 0,0-1 4,0-2 1,-4-3-1,0 3-5,4-1-4,-4-2 4,0 5 1,4-4-3,-9 8-2,5-3 1,-4-4 0,4 4 1,-4 4-1,4-4-2,-4 6 1,-5 0 0,5 0 1,0 0-3,4 0 0,-4 0 0,4 0-2,-5 6 0,1-4 0,0 4 1,0 7-2,0-4 0,4 9 0,-1-2 1,-3 4 2,4 6 1,-8-5 0,8 1 0,4-2 1,0 3 1,-4-3 0,8-2 0,-4 1-2,0 0-1,8-8 0,0 2 1,4-7 1,-3 1 0,3-7-1,0 0-2,0 0 1,5-7 1,-5-2-3,0-6-1,1-1 1,-5 4 0,0-4-3,0 2 0,-8-2-4,4 5-4,-4-2-4,0 0-4,-4 5-9,4 2-5,0-1-4,0-2-6,-20-1-7</inkml:trace>
  <inkml:trace contextRef="#ctx0" brushRef="#br0" timeOffset="195817.2001">966 6178 298,'0'-3'22,"0"3"-6,0 0-5,0 0-1,4 0 1,-4 3-2,0 6 0,0-1-4,0 5 5,0 3 0,0-5 1,0 8-2,0-3-5,-4-2 0,4 5 0,-4-4-3,4 1 1,0-5-1,0-2-2,0-2 0,0-4-1,4 0 1,-4 0-1,4-3 1,-4 0-1,8-6 1,1-1 1,-5-5 4,0 1 1,4-2 2,-4 3 2,4-1-3,-4 2 3,5-7 0,-5 5 2,4 1 2,0 4-3,0-1-1,-4 1-2,0 4-2,-4 2-2,5 0 2,-5 0-2,0 0 1,4 5-1,-4 11 0,4 0-1,-4 1-1,4-4 0,-4 1 0,0 2-2,4-3-4,0-5-6,-4 2-5,0-4-4,8 0-4,-8-3-7,0 1-6,0-4-4,0 6-8</inkml:trace>
  <inkml:trace contextRef="#ctx0" brushRef="#br0" timeOffset="196287.227">1343 6159 261,'4'0'26,"-4"0"-3,0-3-2,0 3-7,0-4-1,0 4-2,0-3-4,0 3-2,0 0-2,0 0 3,-8-5 0,8 5 2,0 0-2,-8 0 1,3 0-3,1 0 1,0 0-2,0 4-1,0 0-1,-4 0 0,4 5 0,-4 1-2,-1 2 3,5-7-2,4 1 0,0 4 0,0-4 0,-8 4 0,8-5 0,4 1 0,-4 0 0,0 4 0,4-7 0,5 0 0,-5 4 2,12-1 0,-12-3 3,4-1 2,5-2 2,-9 6-1,0 0 0,8-2 2,-4-1-2,-4 3 1,4 1-1,1-3-2,-9 3 1,8-1-3,-8 4 1,4-1 1,-4 2-3,0 2 2,0 0-1,-4-1 1,4 0-1,-8 0-1,-1 1-2,1-5 1,4-2 0,0 1-2,-4-1 2,0 0-2,4-2 0,0-1-1,-1-2 0,-7-1-7,4 0-7,0 0-7,0 0-8,4 0-4,4 0-8,-9-1-3</inkml:trace>
  <inkml:trace contextRef="#ctx0" brushRef="#br0" timeOffset="196885.2612">1642 5857 290,'0'0'33,"0"0"0,0 0-2,0 0 1,0 0-1,0 6-6,0 2-2,0 8-4,0 0-5,0-2 1,0 2-3,0 8-2,0-2-2,0 5-1,0 3-1,0 4-2,0 4-1,0-2 0,0 1-1,0-4-1,0 1-1,0-1-3,0-3-4,0-1-6,0-2-6,-4-5-6,0-4-8,-1-2-8,5-5-7,-12 25-8</inkml:trace>
  <inkml:trace contextRef="#ctx0" brushRef="#br0" timeOffset="197128.2751">1498 6114 337,'0'0'44,"0"0"-3,0 0-3,4 0-6,-4-3-8,13 3-4,-1 0-6,4 0-3,-7-6-4,3-4 0,0 7-3,9-7 0,-5 7-2,0 0-1,-3-7-5,-1 9-4,0-2-5,5-4-7,-9 1-8,0 0-8,0 6-4,0-4-6,13 4-5</inkml:trace>
  <inkml:trace contextRef="#ctx0" brushRef="#br0" timeOffset="197430.2924">1908 6062 316,'0'0'42,"0"0"-5,0 0-6,4-3-8,-4 3-6,0 0-5,4 3-2,-4-3-8,4 3-7,-4-3-8,0 0-4,0 5-5,4-5-5,-4 0-6,0 0-5,17 22-7</inkml:trace>
  <inkml:trace contextRef="#ctx0" brushRef="#br0" timeOffset="197615.303">1949 6348 346,'-4'0'37,"4"0"0,0-3-1,4 3-7,-4 0-8,4-2-5,4 2-8,-4-6-5,4-4-9,-8 7-8,4 0-7,0-4-8,-4 4-5,0 2-8,-4 1-9</inkml:trace>
  <inkml:trace contextRef="#ctx0" brushRef="#br0" timeOffset="198198.3363">405 6731 183,'8'-6'30,"1"-1"-5,3 4 0,0 3-5,9-6 1,-5 4-4,5-1 2,-1 3 3,5-3 0,-5 3 3,9-3 4,-1 3-1,9 0-3,-4 0-4,8 0-4,-4 3-1,0-3-1,4-3-5,-1 3 1,6 0-1,-6 0 1,5 0-2,-4-4-1,4 1 1,1-9-1,3 5-2,0-4-1,-4 5-1,4 3 1,-4-7-2,4 7 0,-8-4 0,0 6 0,-4-6 0,0 4-2,-9-3 0,5 3 2,-4 0 0,-1-4-1,-3 4 2,0 3-2,-1-3 1,-8 0-2,1 3 0,-1 0 1,-4 0-2,5 0 0,-5 0-2,0 3-3,-7-3 0,-1 0-5,8 0 2,-4 0-2,-8 0-3,0 0-3,4 0-1,0 0-4,0 0-9,5 0-7,-1 0-12,-4-3-8</inkml:trace>
  <inkml:trace contextRef="#ctx0" brushRef="#br0" timeOffset="204353.6884">2444 5923 261,'0'0'34,"0"0"2,0-3-3,0 0 1,0 3-4,0-3-2,0 1-3,0-4-1,4 0-3,0-1-3,-4-2-2,8 5-4,1 1 0,3-5-2,-8 2-4,12 3-1,-7-4 2,-1-2-3,12 9 0,-3-3 0,-5 3-2,0 0 1,0-3-1,1 3 0,-1 0-1,-4 0-1,5 6 0,-9 3 1,8 4 0,-8 1-1,0 2 0,-4 0 0,4-1 0,0 4 0,-4-2 0,0 5 0,-4-1-1,0 3 2,-4 8-2,-4-5 2,8 0-1,-13 1 0,13-4 0,-4 0-1,0-2 2,-1-3-1,1-1 0,0 1-1,8-5 2,-4 2-1,-4-2 0,4 2-1,0-3 2,0-2-1,-1 2-1,1 0 0,4 1 1,0-1 1,0-1 0,0-2-2,0-5 2,0 1-1,4-3-1,5 0 0,-9 4 1,8-4 0,4-3 0,-4 0 0,5 0 1,-1-3-2,0 0 2,5-1 0,-5-2-2,0 0-2,-4-2-4,5 5 0,-5-4-4,4 4-1,-4-3-4,-4-1-3,5 4-6,-1 0-5,-4 1-8,4-4-3,-4 3-6,8-10-7</inkml:trace>
  <inkml:trace contextRef="#ctx0" brushRef="#br0" timeOffset="204823.7153">3079 6046 246,'0'-3'17,"0"-1"0,-4 1 4,4 0-1,0 3 0,0-5-1,0 5-2,0 0 1,0 0-4,0-3 3,0 0-4,0-3 0,0 2-2,-5-2-2,5 3 0,-4 0-3,4 0-2,-4 3-1,0 0 0,0 0-1,4 0-1,-8-5 0,4 5 0,0 0 0,0-3-1,-9-1 2,5 4 0,0 0 2,0 4-1,0 2 2,-1-4 1,1 13-1,0 1 1,0-1-1,4 1 2,-4-2-3,-1 11 1,5-1 0,-4 3-1,4-1 2,4 1-1,0-5 1,0 5 0,0-3-2,0-5 2,4 1-1,0 3 2,0-6-3,4-1 0,1-3-1,3-4-1,0-4 1,1-2-1,3 1-2,-4-4 0,0-4-1,5 1-3,-5-2-2,-4-4-5,-4-1-2,5 4-6,-5 0-9,0-1-10,-4 1-11,0 3-5</inkml:trace>
  <inkml:trace contextRef="#ctx0" brushRef="#br0" timeOffset="205329.7442">3263 6386 261,'0'0'30,"0"0"-8,0 0-1,0 0-1,8 0 5,0 0 0,5 0-1,-5 0-1,0 0-3,0 0-3,0 3-2,-4-3-3,5 3-1,-1-3-2,0 2-4,-4 1 0,0 0-1,0 1-2,0-1-1,0 0 0,1 0 1,-5 0-1,0 0 0,0 1 0,0 2 1,0-1-1,0 1 1,0 0 0,0 1-1,0 2 1,-5-1-1,5 2 3,-4-1-1,4 1 1,-4-2 1,0 5-2,0-4-1,0 4 1,0-4-1,0 2 0,4-1 3,-4-4-2,0 4 1,4-5-1,0 1-1,0 0 1,0 4-1,0-4 0,4-3-1,0 1 1,0-4-2,0 0 1,4 0 0,-4 0-3,4-4-3,1 4-5,-5-3-3,0-3 1,0 0-4,0-1-5,-4 4-6,4 0-5,0 0-5,0 0-7,4 1-6</inkml:trace>
  <inkml:trace contextRef="#ctx0" brushRef="#br0" timeOffset="206304.8">3930 6000 210,'0'0'31,"4"0"2,-4 0-1,0 0-1,0 0 0,0 0-2,0 0-2,0 0 1,0 0-2,0 0-2,0-3-3,0 3-4,0 0-2,4 3-1,-4-3 0,0 3-4,0 10-2,0 1 1,0 2-4,0 0-1,0 1 0,0 9-2,0 1-1,0 0 1,0 1-1,0-1 1,5 0-5,-5 2-3,0-5-3,0 0-3,0-2-4,0-8-7,4 2-6,-4-6-5,0-4-8,0 0-6,0 6-9</inkml:trace>
  <inkml:trace contextRef="#ctx0" brushRef="#br0" timeOffset="206521.8124">3771 6278 386,'0'0'48,"0"0"-6,0 0-4,0 0-9,0 0-5,4 0-5,-4 3-5,12-3-4,-4 3-1,9-3-4,-5 0 0,4 0-3,1 0-4,3-3-3,0 0-4,1-5-4,-1-2-7,1-2-10,-1 2-11,1 1-9,32-6-11</inkml:trace>
  <inkml:trace contextRef="#ctx0" brushRef="#br0" timeOffset="212570.1584">4638 6028 279,'0'-3'23,"0"0"-3,5 3 0,-5 0-5,0 0-2,0 0 1,0-6 0,0 6-2,4 0 4,-4-7-2,0 1 3,0 3-1,0-2 2,0-1-2,0 2-2,0-2-3,0 3-2,0-3-4,0 2 0,0 1-1,0 0-1,0 0-1,0 0 1,0-5-1,-4 4 0,-1 1-1,1 0-1,0-3 1,0 3-1,-4 3 0,-4-7 0,4 7 0,-1 3 0,5-3-1,-4 0 2,0 0-1,4 4-1,-4-1 2,-1 3-2,1 0 1,4-2 0,-4 4 1,0 4-2,0 1 3,-1 3 1,5-2 0,-4 5 3,4 2 0,4 3 0,-4-2-2,4 5 0,0 3 2,-4-1-1,8-2-3,-4-2 2,4-4-1,0 0-1,4-2 0,-4-3 1,5-8-1,-1 1 1,0 1-2,4-7 1,1 0 0,-9-1 0,4-2-2,4 0 0,4-2 1,-7 2 0,-5-3-3,4 0-1,-4-4-4,4 1-3,-8 3-1,8 0-4,-8-4-6,4 6-9,-4-9-11,0 10-10,0-3-3</inkml:trace>
  <inkml:trace contextRef="#ctx0" brushRef="#br0" timeOffset="213221.1956">4888 6370 233,'0'0'25,"0"0"0,0 0-2,0 0 1,0 0-2,0-3 0,0 3-5,0 0 1,4 0 0,-4-3 0,4 3-1,-4-7-2,0 1 1,0 3 0,0-2-4,0 2-3,0-3 0,0-4-4,0 4-1,0-2-1,0 1-1,0 1 0,0 0-1,0-1 0,0 4 0,0 0 1,0 0-1,-4 1-1,0-4-1,4-1 1,0 4 0,0 0 0,-4 0 0,4 3 0,-4 0 0,0 0 0,-4 0 0,4 0-2,0 0 1,-1 3 2,1 3-2,-4 4 0,4-2-1,0 1 2,-4 1 0,4 0 0,0-3 0,0 3 0,-1-4 0,1 7 0,0-2 0,4-1 0,0 2-1,0 1 0,0-2 0,0-1 1,0 3 0,4-5 0,0 4 0,1-2 0,3-4 0,-4 1 0,4-4 0,0-2 1,-4 2-2,0-3 1,5 0 0,-1 0 1,0 0 2,0-4-1,0-3 1,1-5 1,-1-4 0,0 5 2,0-5-2,-4 1 1,0 3-1,0-4-3,-4 3 0,0 5 0,0-5 1,0 4-4,0 2-4,-4 4-3,-4-1-10,4-3-9,4 1-14,-4 3-7,-17-10-13</inkml:trace>
  <inkml:trace contextRef="#ctx0" brushRef="#br0" timeOffset="220985.6397">618 7367 218,'0'0'36,"0"0"-9,0 0 2,0-3-5,0 3-6,-4 0 0,4-7-2,0 6-2,0-2 0,4-1 1,0 0 0,0 2 1,0 2-1,1 0-1,-1 0 0,0-9-1,0 5-2,0 4-2,0 0 0,0 0 1,0 0-1,9 4 0,-5-1-2,4 0 2,0 10-2,-4-2-1,5 1 0,-5 4-1,8-1 1,-8 4-1,5-5-2,-1 2-1,0-2 1,1 2-1,-1 3-2,0-4 0,0 0 1,1-2-2,-1 1-4,-4-4 0,4 0-2,-3 1-3,-1-2-1,-4-2-4,4 2-6,-4-3-1,-4 9-5,4-3-2,0-2-6,1 1-4,-1-1-1,-4-10 1,0 31-6</inkml:trace>
  <inkml:trace contextRef="#ctx0" brushRef="#br0" timeOffset="221311.6583">897 7318 228,'0'-4'30,"0"1"-8,-5 3 2,5 0-5,-4 0 0,4 3-1,-4 7-2,0 3-1,4-1 3,-8 3 3,4 1-2,-4-2 1,4 2-1,0-3-3,-5 4-4,1 2-2,0-1-4,0-2 2,0 3-4,-5 4 0,5-5-1,0 1-2,4-3-2,-8-2-7,7 5-5,-3-4-6,4 0-9,0-5-5,0 0-6,0-2-6,-12 28-7</inkml:trace>
  <inkml:trace contextRef="#ctx0" brushRef="#br0" timeOffset="221876.6907">401 7993 298,'0'0'25,"0"0"-1,4-1-1,0 1 2,9-3 0,-1 3 1,0-7-1,1 4-1,3 0-3,4 0-4,-3-4-2,-1 1-3,5 0-2,-1 2-1,5-4 1,-1 5-4,5-3 0,0 0-1,-1-4-1,1 5 0,-1-1 0,1 3-1,0 3 0,-1-4-2,-3 4 1,4 0-1,-5 0 0,1 0 3,-5 0-3,1 0 0,-5 0 1,5 0-1,-1 0-1,-4 0 0,1-3 0,-1 0 0,1-3 0,-5 3 0,0-1-3,-4 1 1,5 0-2,-5 0-2,4 0 1,-8 1-1,4 2-3,-4 0 0,-4-3-3,0 3-2,0 0-3,0 0-3,0 0-4,0 0-7,0 0-7,0 0-9,0 0-5</inkml:trace>
  <inkml:trace contextRef="#ctx0" brushRef="#br0" timeOffset="222207.7096">1494 7334 290,'0'-4'31,"4"4"-3,-4 0-5,4 0-4,-4 0 0,0 0-5,0 7-4,0-7-5,0 3 1,0 0-3,0-1-5,0 2-7,0 0-7,0-1-4,5-2-8,-5 3-6,-5 15-8</inkml:trace>
  <inkml:trace contextRef="#ctx0" brushRef="#br0" timeOffset="222406.721">1527 7589 290,'0'0'39,"0"4"-5,0-4-3,0 0-7,0 6-5,0-6-5,0 0-4,0 3-9,0-3-7,0 3-11,0-3-6,0 0-10,0 0-8</inkml:trace>
  <inkml:trace contextRef="#ctx0" brushRef="#br0" timeOffset="235978.4972">2305 7135 144,'0'0'15,"0"0"1,0 0 3,0 0 2,0 0-1,0 0 2,0 0-2,0 0 1,0 0-2,4 0 0,-4 0 1,0 0 0,0 0-5,0 0 1,0 0-5,0 0-1,4-3-4,-4 3-1,0-7 0,0 4 1,0 3-1,0-3 1,0 3-2,0-3 0,-4 0-1,4 1 0,-4-1-2,4 0-1,0-1 2,-4 1-1,0 0 1,4 0-1,-8 3-2,3-3-1,1 0 4,0 3-1,0 0-1,-4 0 0,0 0-1,4 0 2,-4 3-2,-5 0-1,5 3 4,-4 4-1,4-2-1,-5-2-1,5 4 2,-4-1-1,4-1 0,-5-2 0,5 7 0,0 0 0,4-2 0,-4 2-1,-1 3-1,1-2 4,4 5-1,-4 0 1,4 2 3,0-4 1,0 12 0,0 1 0,4-3-2,0 2-1,0 1-1,0-3 0,0 3-1,4 2 0,0-5 0,0-6 0,4 7-1,4-4 0,1-2 0,-5-1 0,4-5 0,0-7 0,5-1 0,-5-1 0,0-4 0,1 0 0,-5-3 0,4 0 0,-4 0 0,-4 0 2,1-3-1,3 0 1,-8 0 0,4-1 0,-4-2 0,4 0-2,0-5 2,-4-2-2,0 3 1,0-1-2,-4-2 2,4 1 0,-4 7-1,4-5-1,-4 4 0,-4-7 2,3 4-2,1 1 2,0 2 0,-4 2-1,4 1 0,-4 3 0,0-6 0,3 6-1,-3 0 0,4 0 2,-4 3 0,0-3-1,0 6 0,-1-2 0,5-1-1,-4 8 0,4-5-5,0-3 2,0 7-6,4 3-4,-8-5-5,8-2-4,-4 0-3,4 1-6,-5-1-6,5 0-4</inkml:trace>
  <inkml:trace contextRef="#ctx0" brushRef="#br0" timeOffset="236890.5494">2686 7380 165,'0'-4'16,"4"1"2,-4 0 0,0 0-5,0 3 4,0 0 3,0 0-1,0-3 0,0 3-1,0 0-2,0-3-4,0-1 1,0 3-2,0-2-4,-8-5 1,3 3-2,1 5 1,0-3-1,4 0 0,-4-1-2,-4 4-1,0-3 1,4 0-2,0 3 1,0 0-1,-5 0-1,-3 0-1,4 0 0,0 0 1,-1 3 1,1-3 3,0 3-1,0 1-1,-4 5 3,3-3-1,5 2 1,-8 2 1,8 6 2,-4-5-2,4 2 1,0 3 1,0-5 0,-1 1 0,5 4-2,0-8 1,0 8-1,0-3 1,0 0 0,0 1-2,0-1 2,0 4-3,9-1 0,-1-3-1,0-5-2,0 4 0,4-2 0,1-4 0,-1 1 0,4-6-1,-3-1 0,3 0-1,-4-1 0,1 1 0,-5-4-3,0 4-2,-4-3-5,0 0-3,0 3-4,-4 0-4,0 0-7,0 0-8,0-3-6,0 3-11</inkml:trace>
  <inkml:trace contextRef="#ctx0" brushRef="#br0" timeOffset="237505.5846">2890 7624 270,'0'0'35,"0"0"-6,4 0-6,-4 0-1,9 0-1,-5-3-1,4 3 2,0 0-5,-4-3-1,0 3 0,4 0-3,-3-3 0,-1 3-2,0 0 0,4 0-4,-4 0-2,-4 0-1,8 3-1,-8-3-1,0 0 0,0 0-1,0 0-1,0 6 0,0-2 0,0-4-1,0 8 0,0-2 0,-4 0-3,0 7 1,0-7 1,-4 2-1,4-1-1,0-1 1,-1 0 2,1-2-2,4-1 1,-4 3 0,0-4 1,4-2 0,0 4 0,0-4 1,0 0 0,0 0 0,0 2 0,0-2 0,0 0 0,0 3 0,4-3 1,4 3 3,1-3-3,-5 0 2,4 0-2,-4 0 0,4 0 0,-4 0 1,0 0-1,-4 0 1,5 4 1,-5-1-2,0 6 4,0 1-1,0-2-2,0 1 3,-5 1-3,-3-1 0,0-1 1,4 5-2,-4-3 0,4-1 0,-5-1 0,5-2 0,-4 1 1,0-1-2,0-3 0,4 1 1,-4-4 0,-1 0-4,5 0-1,0 0-3,0 0-1,-4 0-6,4 0-7,4-4-6,-4 1-6,0-3-5,4-7-7,0-17-7</inkml:trace>
  <inkml:trace contextRef="#ctx0" brushRef="#br0" timeOffset="238056.6161">3382 7270 171,'0'0'27,"0"0"-2,0-3 6,0 0-4,0-1 0,0 4-3,0 0 0,0 0 1,0 0-2,0 0-5,0 0 2,0 0-1,0 4 1,0-1-2,0 3-4,0 5-1,0 5-2,0-2-2,0-1-1,0 3-2,0-2-2,0 5 0,0-1-2,0 4 0,0-1 0,0-2-1,0-2-3,0 3-3,4-5-2,-4 3-3,0-5-5,0 1-6,0-5-4,0 4-4,0-6-8,0-1-4,4-6-5</inkml:trace>
  <inkml:trace contextRef="#ctx0" brushRef="#br0" timeOffset="238273.6285">3197 7505 334,'0'0'36,"5"0"0,-5 0-2,12 3-1,4 1-7,-12-3-6,9 2-8,-1-3-1,4 0-2,5 0-4,-1-3-1,1 2-4,-1-3-8,-4-2-6,5 0-10,-5 3-8,1-1-11,-5-5-8</inkml:trace>
  <inkml:trace contextRef="#ctx0" brushRef="#br0" timeOffset="247825.1748">4012 7324 173,'0'0'17,"0"-3"3,0 3-7,0 0 2,0 0 1,0 0 0,0-3-3,0 3 1,0 0-1,0-4 2,0 4 1,0 0-2,0-3-1,0 0-2,0 2-1,0 1 0,-4-4-1,4 1 1,0 0 1,0 0-3,0 3 3,0-3-1,-4-1-1,4 4-1,0 0 0,-4-3-3,4 0-2,-8 3 2,-1-3-3,5 3 0,-8 0-1,4 0 0,0 0 0,-5 0-1,5 0 2,0-3 0,4 3 2,-8 0-1,-1-2 0,5 2 0,0 2-1,4-2 0,-8 3 1,3 3-2,1-3-1,0 7 1,0-4 0,0 2 0,4 2 0,-9-1-1,9 4 0,0-7 4,0 2-2,4 5 1,-8 3 3,4 1 0,4 3-1,0-6 1,0 8-2,0-8 3,0-1-3,0 0 1,0 4-1,4-1-2,-4-3 0,8-2-1,-8-5 1,12 4-1,-3-4-1,-1-2 1,-4 2-2,8-6 2,-4 0-1,5 1 0,-5-1 2,4 0-2,-4 0-3,4-1-2,-3-2-2,-5 0-3,4-7-3,4 4-7,-8-1-5,5 7-5,-5-3-6,4 0-5,-4 1-4,16 4-6</inkml:trace>
  <inkml:trace contextRef="#ctx0" brushRef="#br0" timeOffset="248095.1903">4184 7559 309,'0'-3'36,"0"3"0,4 0-2,-4 0-1,0 3-6,0 7-4,0 3-7,4-2-4,-4 5-3,0-1-3,0 3-1,0 1-1,0-5-3,0 2-4,0 0-9,0-5-9,0-1-7,0-1-7,0 1-8,-4 23-12</inkml:trace>
  <inkml:trace contextRef="#ctx0" brushRef="#br0" timeOffset="257511.7289">528 8963 189,'-4'0'23,"4"0"-2,0-3-2,0 3-5,-4 0-3,4 0 2,0 0-2,0 0 1,0 0-2,0 0 2,0 0 2,4 3 3,-4-3-1,0 0 1,0 0 1,0 0 2,0 3-1,4-3-2,8 0-1,-7 3-4,-1 1-2,0 5-4,0 5 3,-4-4-2,8-4 0,-4 2 0,4-1-2,-4 5 0,5 4 0,-1-5-1,4 2-2,0 6 1,5-5-1,-9 2-1,4 2-1,0 4 2,1-4-2,-1 1 1,-4-5-2,4 2-1,-3 0-3,-1-4 0,4-7-2,-8 8-2,0-3-4,-4-1-2,4-1-3,0 2 0,1-4-3,-5 3-2,4-7-3,0 1-4,-4 0-2,0 1-2,0-1 2</inkml:trace>
  <inkml:trace contextRef="#ctx0" brushRef="#br0" timeOffset="257851.7483">774 8987 266,'0'-2'24,"0"2"-1,-4 0 0,4 0-5,-4 0 0,-1 2-4,1 1-1,0 3 1,4 4 1,-4-1-3,0-1 4,-4 5-3,4 0 4,0-5-1,0 5-1,-5 2-4,5-2 0,-4 1-4,0 2-2,-4 2-1,-1 1-2,1 2 1,4 4-1,0-4-3,-5 7 0,1-4-5,4-3-3,4 1-5,-12-8-3,11 2-5,-3 0-6,4-6-4,0-6-4,0 3-5,0 18-5</inkml:trace>
  <inkml:trace contextRef="#ctx0" brushRef="#br0" timeOffset="258471.7838">831 8688 155,'0'-3'24,"0"3"2,0-7-6,0 4-2,4-1 5,-4-3-3,4 1 0,4 3 3,-3-1-6,-1-5 1,0 3 0,4 4 1,-4-1-1,0 0-1,4-1-1,-4 1-5,5-6-2,-5 6-3,4 3-1,-8 0-1,4-4-1,0 4 0,0 0-1,-4 0-1,4 0 0,-4 0 0,0 4 0,0-4-1,0 6 0,0-3 0,0 13 0,0-5-1,0 2 2,-8 0-1,4-2 0,-4 1 0,4-1-1,-5 2 2,5-3-1,4-1 2,0-1-1,-4 2 2,4 2 3,0-2-1,-4 1 0,4-1-1,0-4 0,0 7 2,0-5-2,4-2-2,-4-3 1,4 4 0,-4-4-1,4 3-1,5-3-1,-5-3 1,0 0-1,0 0 1,4 0-2,-4 0 2,0-3-2,5 0-1,-5 0-4,0 0-4,0 3-2,0-4-4,0 1-6,0 0-6,-4 3-6,4-3-6,0 3-5</inkml:trace>
  <inkml:trace contextRef="#ctx0" brushRef="#br0" timeOffset="258834.8045">1232 8740 298,'0'0'34,"0"0"-3,0 0-3,0 0-2,0 0-4,0 0-2,0 0-4,0 2-1,0-2-4,0 0-2,0 6-4,0-2-2,0-1-1,0 3-8,0-3-7,0 0-4,0 1-6,0-1-5,0 0-8,0 2-7</inkml:trace>
  <inkml:trace contextRef="#ctx0" brushRef="#br0" timeOffset="259029.8157">1265 9023 297,'0'0'28,"0"-3"-1,0 3-5,0 0-5,0 0-2,0 0-5,4 0-5,-4 0-6,0 0-6,0 0-8,0 0-4,0 0-5,0 0-4,-4 0-2,0 3-6</inkml:trace>
  <inkml:trace contextRef="#ctx0" brushRef="#br0" timeOffset="259531.8444">467 9529 187,'0'0'26,"0"0"-1,4 0 3,4 0-3,4-3 1,5 3 2,-1-3-1,5 3-4,-5-4-2,13-2 1,-9 3 1,13-3-3,-5-1-2,5 2-4,0-4-1,0 3-3,-1 2-1,5 1-2,-4-3 1,4 6 0,-4-3-3,3-2 0,1-2 1,-4 4-2,0 0-2,4 0 3,-9 0-1,1 0-1,4-4 1,-5 1-1,1 4-1,-4-1 0,3 0-1,-7 0 1,-5 3-2,5 0-1,-5 0 1,-4-3 0,1 3 2,-9 0-5,4 0 0,-8 0-4,4 0 0,-4 0-1,0 3-2,0-3-1,0 0-5,0 0-5,0 0-5,0 0-8,-4 0-6,0 0-7</inkml:trace>
  <inkml:trace contextRef="#ctx0" brushRef="#br0" timeOffset="261835.9762">2067 8634 240,'0'-3'36,"0"3"-4,0 0-5,0 0-5,0 0 0,0 0-1,5 0 0,-5 0 2,0 0-1,0 3 0,8 5-4,-4 1-2,-4 7-2,0-1-2,0-3-3,4 3 0,-4 4-2,0-2-3,0 5 1,0 2-2,0-1 0,0 0-2,0 1-1,0 2 1,0-2 0,0 1-3,0-1-4,0-2-2,0-1-4,-4-1-7,4 3-5,0-3-5,-4-4-5,0 0-7,4-2-2,-9 29-8</inkml:trace>
  <inkml:trace contextRef="#ctx0" brushRef="#br0" timeOffset="262393.0081">2313 8675 297,'0'0'25,"4"0"-1,0-3-2,0 3-2,5-5-4,-5 2-4,4 3 0,-4 0-4,0 0 3,8-3 2,-8 3-1,5 0 1,-1 0-1,-4 0-3,0 0-1,0 0-3,0 3 0,4 0-2,-8 2-1,9 1 0,-5 4-1,0 0 2,-4-3-2,4 3-1,0 0 0,0 2 2,-4-1-2,0-4 0,0 5 0,4-2 1,-4-2 0,0 2 1,0-1-1,0 1 0,0-4-2,-4 2 1,-4 5 0,4-4 1,0 1 0,0-2-2,-5 1 2,5 4 2,0-2 1,4 2-1,-4 3 0,0-5 3,4 5-3,-4-7-1,4 1 1,0-1 0,0-4-2,0-2 1,0 4-1,0-4 1,0 0 0,0-3 2,0 3-1,4 0-2,0-3 2,0 3-2,4 1 0,1-4 0,-1 0-2,-4 0 2,4 0-1,-8 0 1,4 1-1,4-1-2,-4 3 2,0-3-5,5 0 1,-5 0-4,0 0-1,0 4-4,0-4-3,0 0-4,4-4-3,-4 4-7,5-3-4,-1-2-4,0-1-6,25-16-3</inkml:trace>
  <inkml:trace contextRef="#ctx0" brushRef="#br0" timeOffset="263009.0433">2960 8725 228,'0'-4'24,"0"4"-3,0 0 3,0 0-7,0 0-1,0 0-7,0 0 2,4-3 1,-4 3-1,0 0 2,0 0 6,0 0 0,0 0-1,0 0-1,0-3-4,0 3-2,0-3-2,-4 0-3,4-1-1,-4 1-1,0-1 0,4 0-3,-4 1 2,4 0-2,-9 3-1,9-3 0,-8 3 0,4 0 0,0 0 0,0 0 0,-4 0 0,0 0 0,-1 3 0,1 0 0,0 5-1,4 2 2,-4-1-1,0 1-1,-1-1 0,5 2 2,-4 2 0,4 0-1,0 1 0,0-1 2,0 3 2,0 1 1,4 2-1,-4-4 5,-1 4-3,5-5-1,0 2 1,0 0-1,0-2 0,0-4-3,5 2 2,-1-2-1,-4-2-2,8 1 1,0-2-1,-4-4 0,4 0 0,-4-3-1,5 0 0,-1 3 0,4-3 0,-8 0-1,4 0-3,5 0-2,-5-3-5,0 3-5,0-3-6,-4 0-7,4-4-7,1 1-8,-9 3-5</inkml:trace>
  <inkml:trace contextRef="#ctx0" brushRef="#br0" timeOffset="263536.0734">3148 8861 291,'0'-1'23,"0"-2"-2,0 3-5,0 0-4,0 0-2,0 0 0,0 0 1,0 3-4,0-2 2,0 6-2,0 5-3,0 1 4,0-5-2,0 2-1,0-1 1,0 1-2,0-7 1,0 2 0,0 4-2,0-6 1,0 4 0,0-1 0,0 0-1,0 1 2,0-1-3,0-3 0,0-1 1,0 1-1,0 3 1,0-2 3,4-1 0,0 0 0,-4 0 2,0 0-1,5 0-2,-1-3 1,0 0-3,4 4-1,-4-3-1,4-1 0,-8 0 0,4 0 1,5-1-2,-5 1 1,0 0 0,0 0-1,4-4 2,-4 4-2,0 0 0,0-3 0,4 0 0,-8 0 1,9 0-1,-5 3-2,4 0-2,0 0-3,-4 0-2,4 0-2,-4 0-3,5-3-3,-1-1-3,0 1-4,0 3-6,0-3-4,1 0-1,15-11-7</inkml:trace>
  <inkml:trace contextRef="#ctx0" brushRef="#br0" timeOffset="263805.0888">3337 8896 263,'0'0'31,"0"0"-3,0 3 2,0-3-1,0 2-3,0 17-3,0-3-3,0-2-2,0 5-1,-4-3-4,-1 5 0,5-4-4,-4 6-2,0 1-3,0-5 0,0-2-7,4 2-6,-8-5-7,8 9-7,0-4-9,0-8-7,-12 32-16</inkml:trace>
  <inkml:trace contextRef="#ctx0" brushRef="#br0" timeOffset="275524.7592">3750 8645 300,'0'-3'32,"0"3"0,0-3-1,0 0-7,0 3-3,0 0-3,0 0-3,0 0 1,0 0-2,0 0 0,0 0-3,4 3-2,-4-3-4,8 0 1,1 9-3,-5-2 0,4-4-2,0 0 1,4 0 1,-8-3-3,9 0-2,-5 0-4,0-3-4,-4 3-5,0 0-5,0-3-8,-4 0-5,9-7-7,-5 7-8</inkml:trace>
  <inkml:trace contextRef="#ctx0" brushRef="#br0" timeOffset="275859.7783">4229 8291 301,'0'0'17,"0"0"-1,0 0-6,0 0-3,0 0-1,0 0 6,0 0 3,0 3 1,0 0 0,0 3 1,0 9 0,8-3 0,-8 4-1,4 2-4,0-2-3,1-2-2,-5 2-1,4 0-2,4-2-4,-8 2-9,0 0-6,8-2-5,-8 2-5,0-5-7,0 5-6,0-3-4</inkml:trace>
  <inkml:trace contextRef="#ctx0" brushRef="#br0" timeOffset="276169.796">4074 8718 335,'0'0'27,"0"0"-9,0 0 2,4-3 6,4 3-2,4 0 1,4 0-4,-3 0-5,-5 0-2,4 0-4,0 0-2,1 0-1,3-3-4,-4 3 1,5-3-1,-5 3-1,0-7-2,9 3 2,-9 0-1,0 4 0,1-6 0,-1 3-3,0 0-3,1 3-5,-5-7-2,4 4-6,0 2-4,1-3-6,-9 1-3,4 3-1,-4-3-2,0 0 1,-4 3 1,0 0-6</inkml:trace>
  <inkml:trace contextRef="#ctx0" brushRef="#br0" timeOffset="276598.8206">4213 8847 279,'0'0'18,"0"0"-5,0 0-3,0-3-3,0 3-2,8 0 0,0 0 2,0 0 3,-4 0 0,9 0 1,-5 3-2,0-3 2,0 0-5,0 3 1,1-3 0,-5 3-3,0-3-1,4 4 2,-8-1-3,0 1-2,4 0 1,-4 2 1,0-3 0,0 4 2,0-1 1,0 0-2,0 2-1,0-1 1,0 2 0,-4 1-1,4-2-1,-4 1-1,0 1 2,0-4 2,0 0 1,0 1 3,-1 4 3,5-2-1,-4-2-1,4-4 0,-4 3-1,0 1-3,4-3-1,0 0 1,0-1-2,0-3-2,0 0 0,0 3 0,0-3 1,4-3 0,0 3 0,-4 0-1,13-3 0,-5 3-1,4 0 1,-4 0-1,-8-4 1,4 4-3,5-3-2,-5 3-5,0-1-5,0-3-4,4-2-2,-4 3-6,4-3-4,0 2-10,1-2-1</inkml:trace>
  <inkml:trace contextRef="#ctx0" brushRef="#br0" timeOffset="277123.8506">4815 8513 228,'0'0'29,"0"0"-9,0 0 1,0-3-6,4 3-3,-4 0-2,0-2-1,0-1-3,0 0 1,0 0 3,0 0 0,0-1 3,0 1-2,-4-3-1,4 3 1,-5-4-2,1 6-2,0-4 0,0 3-1,0 2 1,0 0-3,-4 0 0,4 0 1,-4 0-2,3 2 2,1-2 0,-4 5-2,4 0 0,0 1 1,0 0-1,-4 1 0,4 5 1,-5-1 3,5 5 0,-4 0 1,0 2-2,4-1 2,-4-1-3,4 3 1,-1 2 1,-3-2 1,8-2-2,-4 3-1,0-3 1,4-1-1,0 1-3,0-1 2,0-1-2,4-3-1,-4 4 0,4-3 1,0-5-1,0-5-1,5 0 1,-5 0-2,4 1-2,0-4-1,0 0-1,0 0-4,1 0-3,-5 0-5,4-4-7,0 4-8,-4-3-8,0 3-9,17-14-8</inkml:trace>
  <inkml:trace contextRef="#ctx0" brushRef="#br0" timeOffset="277668.8818">5085 8857 199,'0'-4'23,"0"4"-5,0 0 0,0-3-2,0 0-3,0-3 2,0 2 0,0 1 2,0 0-1,0 0 0,0 0-1,4-2 0,-4 2-1,-4 0 0,4-4-2,0 4-1,0 0 1,0 0-2,-4 0-2,4-4-2,0 4-1,0 0-2,0 0 0,-9 1-1,9-1 0,0 0-1,-4-1 0,0 4-3,0 0 1,-4 0 1,4 0 0,0 0 2,0 0-2,-4 4 0,3-4 0,-3 3 0,4 2 0,-4 4 0,0-2-1,0 2 2,3-3-1,1 4 0,0 1 1,-4 2 0,4 0 2,0-2 4,0 1-1,0 4 1,0-5-2,4 5 2,0-3-3,0-5-2,0 5 3,0-1-1,0-2 1,8-7-1,0 2 0,0-5-1,0 0 1,5 0-2,-5 0 1,0-2-2,0-4 0,5-4-1,-9-2 2,4-4 0,4 5-1,-4-5-1,0 3 0,-8 5-1,0-5 0,0 1-1,0 1-2,0 1-5,0 0-5,-4 4-5,0-2-5,0-1-10,-4 2-7,0 1-6</inkml:trace>
  <inkml:trace contextRef="#ctx0" brushRef="#br0" timeOffset="280294.0319">5572 8380 233,'0'0'27,"-4"0"-3,4 0 1,0 0 0,0 0-4,0 0-1,0 0 0,0 0-4,0-7-1,-4 7-6,4 0 0,0-3 1,0 3 3,0 3 1,0 4-2,4-1 0,-4 2-1,4 8-1,-4 0-1,0 1-4,4 2 0,-4 2-1,4 1-2,-4-1-1,4 4 2,-4-1-2,0-6-4,0 4-3,0-3-6,0-5-8,0 2-4,0-5-5,0 5-4,0-8-6,0 2-4</inkml:trace>
  <inkml:trace contextRef="#ctx0" brushRef="#br0" timeOffset="280559.0471">5457 8615 318,'0'0'28,"4"0"1,-4 3 2,4-3 1,9 3-2,-1-3-8,0 0-5,5 0-4,3 0-4,-3 0-1,3-3-3,-4-6-3,-3 2-9,3-2-10,-4 2-8,-3 2-10,-1-1-9,4-3-12</inkml:trace>
  <inkml:trace contextRef="#ctx0" brushRef="#br0" timeOffset="283913.2389">6231 8477 227,'0'-5'24,"0"5"-6,0-7-3,0 7 2,-4-9-4,4 9 2,0-3-7,-4 0 1,0-1 3,-4-2 3,8 6-2,-5-3 1,5-4-1,-4 3 0,0-3-2,4 1 1,0 3-2,-4-7-3,-4 4-1,8 3-2,-4 1-1,0-1 0,0-3 0,-4 2-2,-1 1-1,1 0 2,0 3-2,0 3 1,0 0 0,-5-3-2,5 4 2,0 5-2,0-1 1,0 8 1,3-3 0,-3 4 2,0-1 3,0 2 1,0 4 3,0-2 0,3 9 0,1-2-1,0 0-1,0 2 0,4 1-2,0-3 0,0-6-2,0 7 1,0-4-1,0-6-1,0-2 0,4-1 0,9-2 0,-5-2-2,0-1 1,4-4 3,0-3-2,-3 1 0,3-4-1,0 0 0,1 0-1,-5 0-3,0 0-6,-4 0-2,0-4-1,0 4-6,0 0-6,0-3-11,0-3-10,-4-4-8,13-7-7</inkml:trace>
  <inkml:trace contextRef="#ctx0" brushRef="#br0" timeOffset="284408.2673">6464 8810 310,'0'-3'35,"0"3"-7,0-3-3,0 3-7,0 0-4,0 0-5,0 0 0,0 0 0,5 0 2,3 0 0,4 0 1,-4 0-3,4 3 2,-7 0-2,3 1-2,0-1-3,0 0 1,-4 0-2,-4-3 0,4 2-2,0 1 0,-4-3 0,0 3-2,0 3-1,0-2 2,0 5 0,0-2-1,-4-3 0,-4 9 2,0-3-1,0 2 0,0-4-1,-1 2 3,1 6 1,0-5 1,0 1 1,4 4 1,4-3-1,-8-5-1,-1 2 1,9-1-2,0-3 1,0-2-1,-4 0 0,4 3-1,0-4 0,0 3 0,4-2-1,0-4 0,1 0 0,7 0-1,0 0-2,-4-4-2,5 4-7,-5-3-2,0 0-10,0 0-6,0-4-10,-4 3-6,17-9-12</inkml:trace>
  <inkml:trace contextRef="#ctx0" brushRef="#br0" timeOffset="290948.6414">516 10499 243,'0'-5'38,"0"5"3,0-5-3,0 2 0,0 3-5,0-3-4,0 0-3,0-1-3,0 4-7,0 0-2,0 0-3,0-3 0,4 0-2,4-3 0,0 6 1,1 0-3,-1 3 1,0-3 0,0 3-2,4 3 0,-3 1-2,-1 4 1,4 5-2,-4 0-1,0-4 1,1 3-1,-5 1-1,8 4 0,-4-1 0,-4-1 0,9-2-1,3 4 0,-4-7-1,0 0-5,-3 1 0,3-1-4,0 3-3,-4-10-1,1 5-3,-5-8-6,0 1-5,-4-1-4,4 0-5,-4 3-4,0 1-2,0-6 1</inkml:trace>
  <inkml:trace contextRef="#ctx0" brushRef="#br0" timeOffset="291274.66">716 10440 281,'0'0'29,"-4"-3"-4,4 3 0,-4 3-1,4-3 0,-4 6-2,-4 4-3,4 1 0,0 5 1,0 1-2,-4-1-2,3 3-2,-3 2-2,4 3-2,-4-2-3,0 2-1,-5 1-1,5 2-2,4 0 1,-4 2-2,4-2-4,-4-3-4,4-2-1,0-1-7,-9 1-5,9-8-7,0 2-4,4 0-6,-8-11-8,8 24-8</inkml:trace>
  <inkml:trace contextRef="#ctx0" brushRef="#br0" timeOffset="292116.7082">970 10000 240,'0'0'27,"0"0"-1,0 0-5,0 0-1,0 0-5,0 0-6,0 0 1,4 0-3,-4 0 0,9 3-1,-1-3 1,-4 0-1,4 0-1,-4 0 0,0 3-1,0 0-1,4 0-1,-8 4-1,5-7-1,-1 1 1,0 2 1,-4 1 0,0-4-4,0 3 4,0 3-2,0 0-2,0 4 4,0-5-2,0 1 0,-4 4-2,-5 2 0,1-5 4,0 2 0,4-1-2,0-1 0,-4 2 0,4-3 0,0 1 0,-1-2-2,1 1 4,4 0-2,-4-2 0,4 2 0,0-3 0,0 0 0,0 0-2,4-3 4,-4 0-2,0 0-2,13 0 0,-5 0 4,4 0 0,-4 0 2,0-3 2,-3 3 2,7-3-1,-4 3 1,0 0-4,-8 0 0,4 0 0,0 3 3,-4-3 2,5 3-1,-5 5 1,0-1 0,0 2-1,0 1-1,0-2-2,-5-2 1,5 0-2,-4 1 0,0-1 0,-4 1-2,4-1 2,0-3-1,0 0-2,0 0 1,0-3 1,-1 2-1,1 1-2,0-3 0,4 0 0,-4 0-6,0 0-4,0 0-3,0 0-8,0 0-5,4 0-3,-4 0-4,4 0-3,0 0-6,0 0-2</inkml:trace>
  <inkml:trace contextRef="#ctx0" brushRef="#br0" timeOffset="292414.7252">1302 10174 337,'0'0'33,"0"0"-2,0 0-2,0 0-4,4 0-6,-4 0-1,0 0-4,0 0-3,0 0-2,0 0-4,0-3 1,0 3-3,0 0 0,0 0-1,4 0-6,-4 3-9,0-3-8,0 0-9,0 5-4,4-2-6,-4 1-1,12 24-9</inkml:trace>
  <inkml:trace contextRef="#ctx0" brushRef="#br0" timeOffset="292622.7371">1359 10416 317,'0'0'40,"0"-3"0,0 3-3,0 0-4,0 0-9,0 0-4,0 0-7,0 0-5,0 0-4,0 0-10,0 0-6,0 0-7,0 0-7,0 0-3,0 0-8,0 0-2,0 8-8</inkml:trace>
  <inkml:trace contextRef="#ctx0" brushRef="#br0" timeOffset="293221.7714">459 11101 201,'0'-3'29,"0"3"1,4-3-3,0 3 6,4-6-2,4-1-2,5-2 1,-5 2 0,4 4 1,1-2-4,3-4-6,1 2-4,7 1-2,-3 0-1,3-4-3,-3 5 3,8-1-4,-5-4-1,1 4 0,4 0-3,0 1 1,3-5-2,-3 4-1,0-3 0,0 2-1,3-2 0,-3 4 1,0-1-2,0-1 0,0 1 0,3-1 0,-11 3 0,4-3-2,3 1 1,1-4 1,-4 4 0,-1-3-1,-7-3 0,3 9-1,-3 0 1,-1-3-1,-3-1 0,-5 4 0,0 0-4,-4 3 0,-3 0-3,3 0-3,-8 0-2,0-3-4,0 3-2,4 0-7,-4 0-12,0-3-10,-4-1-6,-9-4-10</inkml:trace>
  <inkml:trace contextRef="#ctx0" brushRef="#br0" timeOffset="297440.0126">1961 10125 252,'0'-3'35,"0"3"-2,0 0-4,4-3-6,-4 3-6,0 0-3,0-3-3,0-1-5,4 4 3,0-3-1,4 3 0,5 0 2,-5 0-2,4 0 2,1 3 1,-5-3-1,0 4-2,4-1-1,-8 3-1,4-3-2,-3 4-1,-1-3 1,0 3-2,0 2-1,-4 1 0,0-1 1,4 3-1,-4 0 1,0-2-1,-4 3-1,4-2 0,-4 1 0,0 4 2,-5-5-1,5 2 0,0-3 0,-4 4 0,0 2 1,4-5-1,0 2 1,-4-1-1,-1-2 0,-3 1 1,12 2-2,-8 0 4,4-4-1,4-1-1,-8 8 1,8-10-1,0 4-1,0-2 1,0 1-1,4-6 0,0 4 0,0-1 1,4-3 1,-4-1 1,4 3 2,1-4-1,-1-1-1,0-1-2,0-4-1,0 3 1,0-4-2,1 3 0,-1 0-3,0-4-4,0 7-1,-4 0-3,4-6-6,-3 3-2,-1 3-6,0-3-6,4 1-1,-4-1-5,0-4-1,4 4-4</inkml:trace>
  <inkml:trace contextRef="#ctx0" brushRef="#br0" timeOffset="298023.046">2530 10201 240,'4'-6'21,"0"0"-3,0 3-2,-4-1 1,0 1 1,0-2-4,0-1-1,0 3-1,0 0 0,0-4 1,0 4-2,0-3 1,0-1 1,0 3-3,0-3-1,-4 1-2,0 0-3,4-1 1,-4-1-3,0-1 0,4-1-1,-4 1 0,-4-1 1,4 2-2,0 2 1,-1 3-1,-3-7-1,4 4 1,-4-1-1,0 4 1,4 3 0,0-1 0,-9 1 2,5 1-2,4-1 0,-4 3 0,0 4 1,-5 5-3,5 3 2,-4-3 0,4 4 0,-5 0 1,5 2 3,-4 6 1,8 4 0,0 2 3,0 1 2,-5 0-2,5 3 0,0-4-2,4 0-2,0 0 1,0-1-2,4-2-1,0-6 1,5-5-2,3-2 2,-4 2 1,4-10 0,5 1-1,-5-7 1,0-7 0,1 1 2,-1-4 0,4 2 0,1-8-1,-5 1 1,-4 0 1,4-10-1,1 4-1,-9-3-1,4 2 1,-4 1-3,0-4 1,-4 4 1,-4 2-2,0 5-1,4-2 0,-8 0-1,4 5-1,-4-2-2,8 4-4,0 6 0,0-1-5,-5 4-5,5 0-10,-4 0-6,4 0-5,-4 4-6,4 2-5,13 30-5</inkml:trace>
  <inkml:trace contextRef="#ctx0" brushRef="#br0" timeOffset="298587.0782">2923 10278 213,'0'0'28,"0"0"1,0 0-1,0 0-4,0 0-1,0 0-4,0 0-1,0 0-2,0-7-6,0 7-1,0-8 1,-4 2-2,4-3 2,0 2-1,-4-2-2,0 2-1,0 3-1,-4-1-1,3 0-3,1 2 0,-4 0 0,4-1 2,-4 4-2,4 0 0,-4 0-1,-1 0 0,5 0 1,-4 4-2,-4-1 2,4 3-2,-5 2 3,5 2 1,0 2 2,4-2 2,-4 1 2,0 2-2,3-1 1,-3 3-2,8 1 1,-4-2-2,4 2 1,0-3 0,-4 2 2,4-3-3,0 4 0,0-5-1,4 5 0,-4-7 0,4 4-2,4-8 0,-3 7-1,-1-9 0,0 1-1,4 2 0,0 0 0,-4-6 0,4 0 0,-4 2-2,5 4-2,-5-6-3,0 3-1,4 1-4,-4-4-4,4 0-7,-4 0-5,5 0-5,-5 0-9,0 0-5</inkml:trace>
  <inkml:trace contextRef="#ctx0" brushRef="#br0" timeOffset="299336.1211">3148 10443 313,'0'0'26,"0"0"-3,0 0-4,0 0-1,4 0-3,-4 0-2,0-3-3,0 3 0,0 0-1,0 0 0,0 0-2,0 0 2,0 0-3,0 0 0,0 0 1,0 0 0,0 0 0,-4 0-1,0 3 1,-4-3-1,-4 3 0,4 0-3,-1-3 0,9 0 0,-8 4 0,4-1-2,4-3-1,-8 3 1,4-3-1,0 0 2,0 2 0,-1 1-1,1-3-1,4 3 2,0-3-1,0 0 1,0 0-1,0 0 0,0 0 0,0 0-1,0 0 0,0 0 0,-4 3 0,4-3-1,0 0 2,0 0-1,0 6 0,0-2-1,0-4 2,0 3-1,0 0 0,0 3 0,0 5 0,0-1 2,0 0-2,0-1 0,0-3 0,0-1 1,0-5-2,0 7 2,0-1 0,0-3-2,4 3 2,-4-6-1,0 4-1,9-4 2,-5 0-1,0 3-1,0-3 2,4 3-1,-4 0-1,0 2 2,4-2-2,-3-3 2,3 0-1,-4 0 0,4 3 0,-4-3 0,0 4 0,0-4 0,-4 3 0,8-3 0,-3 0-1,-1 0 2,0 6-1,-4-6 0,0 6 2,4 1 0,-4 1 0,0 1-1,-4 4 0,4 0 0,0-9 1,0 6-1,-4-4 1,0 4 2,4 1-2,-5-5 2,1 4-1,-4-4 0,0 4-2,4-7 0,-4 0-1,4 2 1,-5 1-1,5-3-1,-4-3-2,4 0-2,-4 0-5,0 0-5,4-6-7,-1 3-10,1-8-8,4 1-5,0-2-8</inkml:trace>
  <inkml:trace contextRef="#ctx0" brushRef="#br0" timeOffset="305566.4774">3656 10089 298,'0'0'31,"0"0"-6,0 0 0,0 0-4,0 0-2,0 0-3,0 3-1,0-3-1,0 6 0,0-3 0,0 8-3,4 5 1,-4-5-2,4 2-2,0 3-1,0-2-3,0 2 0,0 2-1,1 1-2,-1-3 0,-4-2-4,4 2-7,0 1-7,0-1-5,-4 3-6,0-4-5,0 1-2,0-1-6,-12 30-6</inkml:trace>
  <inkml:trace contextRef="#ctx0" brushRef="#br0" timeOffset="305822.4921">3607 10317 298,'0'0'32,"0"0"-5,0 0 0,4 0-3,-4 0-2,0 0-5,4 0-2,0 0-5,4 0-1,0 0-3,-3 0-2,3 0 0,4 0-2,-4-3-4,0 3-7,-4-3-8,5-3-4,-1-1-7,4 3-4,0-6-2,9-14-8</inkml:trace>
  <inkml:trace contextRef="#ctx0" brushRef="#br0" timeOffset="306312.5201">4196 10023 196,'0'-3'27,"0"2"-6,0-3-2,-4 1-5,4 0 0,-4-3-5,4-1-1,-8 4-2,0-3 1,4 1 1,0-1-1,-1 3 1,1-7-2,-4 4-2,4-1-1,-4 1 4,4 4-1,0-4-1,-4 3-3,3 0 3,-3 3 0,0 0-1,0 3 2,0 0 0,0 0-1,-1 2-2,5 4 4,-8 4 1,8 0-1,-8 1 2,3 2-1,5-5 2,-4 5 0,4 3 1,0 2 2,-4-2 3,4 2-5,0 2 1,-1 0-1,5 1-1,0 1 2,0-1-3,0-2 0,0-1-1,5-2 0,3-2-2,0 2-1,0-1-2,0-2 0,5-4-1,-1 0-1,-4-6 1,4 0 0,1 1-2,-5-4 0,4-3 1,-4 0-2,5 0-3,-5 0-3,0 0-2,-4 0-2,4 0-4,0 0-3,1 0-9,-5 0-4,0-3-6,4 3-8,0-3-2</inkml:trace>
  <inkml:trace contextRef="#ctx0" brushRef="#br0" timeOffset="306896.5535">4430 10305 301,'0'0'26,"0"-3"-7,0 3-2,0 0-3,8 0 3,-4 0-5,8 0-2,-8 0-2,5 0-2,-1 0-2,-4 0 0,4 0 0,0 0 0,-4 0 0,0 0 1,5 0 1,-5 0-2,0 0 0,0 0-2,-4 0 1,4 0 0,0 0 2,-4 0-1,4 0-1,-4 0-1,0 6 0,0-6-1,0 6 0,-4 1-1,4 2-2,-4-4-2,-4 6 0,0-6 1,3 1 0,1-3 0,0 4 2,4-1 0,-8-3 1,8 0 0,-8-1 0,8 1 0,0-3-2,0 3 1,4 1 0,0-1 0,-4-3 2,8 0-2,5 0 2,-9 0-2,0 0 1,0 0 1,4 3 0,0 0-1,-4 0 2,5 1 2,-5-1 3,0 3 3,0-1 1,0 1 2,0 4-1,-4-1-2,0 4-1,0-5 0,0 5-2,0-1-3,0-4 0,-8 2-1,8-4 2,-8 1 0,4-1-1,4-3-1,-9 3 0,-3 2-1,4-4-1,-4-1 1,-1 3-3,5-6-2,-4 0-3,4 3-6,-5 0-6,1 1-7,4-4-9,0-4-8,0 1-10</inkml:trace>
  <inkml:trace contextRef="#ctx0" brushRef="#br0" timeOffset="314993.0166">4847 10146 321,'0'0'31,"0"0"-3,0 0-4,0 0 0,0 3-3,8-3-1,-3 3-4,3-3-2,0 3-2,0-3-3,-4 0-3,9 0-2,-5 0 1,0 0-4,0-3 1,4 0 0,-8-3-4,5 1-7,-9 2-4,4-4-6,0 7-6,-4-6-5,0 6-6,0-3-6,8-10-6</inkml:trace>
  <inkml:trace contextRef="#ctx0" brushRef="#br0" timeOffset="315341.0365">5367 9734 227,'0'-3'24,"0"3"-8,0 0-3,0 0-3,0 0-3,0 0 0,0 0-1,0 3 4,0 5 0,4 2 1,-4 2 2,4-2 0,-4-2 0,0 1 1,0 1-4,0-1-3,5 1-1,-1 4-2,-4-4-1,4 2-7,-4 0-6,0 3-4,4-2-9,-4-5-5,0 5-4,-4 36-8</inkml:trace>
  <inkml:trace contextRef="#ctx0" brushRef="#br0" timeOffset="315692.0566">5216 10149 277,'0'0'23,"0"0"-6,0 0 0,0 0 1,0 0 3,4 0 2,4 0-3,4 0 0,1 0-2,-5 0-1,4 0-1,4 0-1,1 0-2,-1-3-2,-4 0-4,9-2 0,-1-5-3,-3 4 1,-1-4-3,5 4 1,-5 1-1,-4-4-1,1 6-2,3-4-4,-4 1-3,1-1-3,-1 4-3,-4 3-3,4 0-1,-4-3-3,-3 3-2,3 0-2,-8 3-5,4-3-2,0 3 0,-12 17-7</inkml:trace>
  <inkml:trace contextRef="#ctx0" brushRef="#br0" timeOffset="316147.0826">5408 10235 287,'0'0'31,"0"0"-5,0 0-3,0-3-7,4 3 0,-4 0-4,4 0 1,0 3-3,1-3-2,-5 3 0,4-3 1,4 3 0,-4 4-1,4-4 2,0-3-2,-4 3 1,5 0-1,-5-3-4,0 3-2,0 0 1,0-3-1,0 2 0,-4 1-1,0 0 0,4 1 0,0-1 0,-4 0-1,0 0 0,-4 3 0,4 1-1,-4-2 2,0 1-2,0 3 0,0 1 2,-4-4 0,3-1-1,1 5 0,0-1 0,4 1 0,-8-4-1,8 0 2,-4 2-1,4-1-1,0-1 0,-4-3 1,4 1 0,0-1 1,0 0 0,0 0-2,0-3 2,4 2-1,-4 1 0,0 0 0,4-3-1,4 0 2,0 0-1,-3 0 0,3 0 0,4 0 0,0-3 0,-3 3-2,-1-3-5,4-2-1,-4-1-7,0-1-3,1 7-2,-5-3-4,8-3-3,-8-1-3,4 4-1,-4-2 1,4-7-7</inkml:trace>
  <inkml:trace contextRef="#ctx0" brushRef="#br0" timeOffset="316659.1119">5985 9944 263,'0'-2'20,"5"-4"-2,-5 3-3,0-4 0,0 1-2,0 0-3,0-4 2,0 5-4,0 5 0,0-6 0,0 3 2,0-7 0,0 1-1,0 2 2,0 7-6,0-8 3,0 8-4,-5-6-1,-3 3 1,4 0-2,-4 3 0,4-3-1,-8 3 0,7-4-1,-3 4 2,0 0 0,0 7-1,4-4-1,-4-3 2,4 6 0,-5 9 0,-3-6 1,4 1 2,0 4 2,-5 2 1,5 6 3,0-4 1,4 4-1,-8-5 1,8 6-3,-1-6 0,1 7 0,4 1 0,-4-1-1,4-2-1,0-1-2,0-5 1,0 2-4,0-3 0,4 0 1,0 1-1,1-4 0,-1-2-1,8-1 0,-4-4-1,4-2 0,-3 4 0,-1-4 0,4-3 0,0 0-2,-3 0-4,-5 0-3,8 0-3,-4 0-3,0-3-5,5 3-3,-5-3-7,-4 3-4,4-10-9,0 8-2</inkml:trace>
  <inkml:trace contextRef="#ctx0" brushRef="#br0" timeOffset="316902.1258">6186 10248 354,'0'0'35,"0"0"2,0 0-3,0 0-4,0 0-6,4 0-3,-4 3-7,4 6-3,-4-1-3,0 2 0,0 2-3,0 0-1,0 3-1,0 1-2,0-3-1,0 1-7,0-1-4,0 1-7,0-1-7,0-3-3,0-4-8,0-1-6,0 4-5</inkml:trace>
  <inkml:trace contextRef="#ctx0" brushRef="#br0" timeOffset="324989.5884">4827 10182 130,'0'0'14,"0"-3"-1,0 3-5,0-1-2,0 1 2,0-4-2,4 4-1,-4-3 3,4 0 4,-4 3 5,0-3-1,4 3 2,-4 0 0,0-3 1,4 3-1,-4 0 3,0 0 4,0 0 0,0 0 1,4 0-1,-4 0-1,0 0-4,0 0-4,0 3-3,0-3-5,0 0 0,0 0-2,0 3 0,0-3-2,0 0 1,0 0-2,4 0 1,-4 3 2,4 0 0,-4-3-3,5 4 3,-1-3-2,-4-1 1,8 0 1,-4 3-1,0-3-4,0 4 3,0-4 0,4 3-1,-3-3 1,-1 3-1,4-3 0,-4 0 0,4 0 0,-4 0-2,4 0 2,-4 0-2,5 0 1,-5 0-2,0 0 1,4 0-1,-8 0 1,8 0 0,0 0-1,1 0 0,-9 0 0,8 0-1,-4 0 2,0 0-1,0 0 0,8 0 0,-8 0-1,5 0-1,-5-3-1,0 0-2,4-1-2,-8 0-3,4-3-1,0 4-4,0-3-5,-4 3-11,0-4-10,0 4-11</inkml:trace>
  <inkml:trace contextRef="#ctx0" brushRef="#br0" timeOffset="343989.6751">5445 6000 187,'0'0'25,"0"0"1,0 0 3,-4 0 1,0 0-2,4 0 1,0 0 3,-4-3-1,4 3-1,0-2-2,0 2-2,0 0-3,0 0-6,0-3-2,0 3-3,4 0 0,-4 0-2,0-3-2,0 3-3,4 0 0,0 0 0,0-7-2,4 1 0,0 0-2,-3 6 1,3-4-1,0-2 0,4 3-1,-8 3-2,5-3-3,3-1-4,-4 0-1,4 4-4,-8-7-2,5 7-2,-1 3-5,0-3-5,-8 0-2,4 0-5,4 0-4,-8 0-9</inkml:trace>
  <inkml:trace contextRef="#ctx0" brushRef="#br0" timeOffset="344231.689">5445 6156 254,'0'-4'27,"0"4"0,0 0 0,4-3 0,0 3-1,0 0 0,-4 0-6,13 0-6,-5 0-2,-4 0-4,4 0-2,0 0-1,-4 0 0,5 0-2,-1 0-5,0 3-5,0-3-5,-4 0-6,0 0-8,4 0-2,-3 0-8,7-3-2</inkml:trace>
  <inkml:trace contextRef="#ctx0" brushRef="#br0" timeOffset="344908.7277">6080 5997 192,'0'-2'16,"4"-4"-6,4-1-3,-8 4-2,4-3 1,4-1 2,0 1 6,-8 3 1,4-4 3,1 3 0,-5 0 0,4-2-1,-4-3-1,0 2 3,0-1-2,0-1-3,0 2 2,0-2-4,0-1 1,0 4 2,0-2 0,0 2-2,0-4 2,0 1-5,0 1-1,-4-2 0,4 1-2,-5 2 0,5-2-4,-4 2 0,0 3 1,0-3-3,-4 1 1,0-1-1,0-2-2,-1 4 2,5 2-1,-4 0 2,0 0-1,0-1-1,0 1 0,-1 3 0,1 0 1,0 0-2,0 3 1,-4 1 0,3-1-2,-3 8 2,0 5 0,-1-7 0,5 6 0,-8 1 1,12 6-1,-8-2 0,3 4 0,1 5-1,-4 1 1,4 4 1,0 2-1,-1-3 0,5 10 0,0 3 1,4-6-1,0-6 1,0 2-1,4-4 2,4-8 0,9-7 3,-1-4 2,5-3-1,-1-7 2,1-3 1,-1 0-2,1-7 1,3-5 0,-3-3 1,3-13-1,1 1 0,-9 0 1,0-7-1,5 3-1,-9 0-1,0-2-3,-3 3 0,-5-2-1,0 5 2,-4 3-2,-4-5-1,-4 6 0,-1 5-2,-3-1-2,-4 6-4,-5 2-1,5 5-6,-5 3 0,9 3-7,0 0-7,0 0-8,7 0-12,-3 3-9,-4 11-9</inkml:trace>
  <inkml:trace contextRef="#ctx0" brushRef="#br0" timeOffset="345591.7668">4729 7238 198,'0'0'37,"0"-3"-1,0 3 2,0 0-2,0 0-1,4-3-4,-4 3 2,0 0-5,0 0-2,4 0-6,-4 0-3,4 0-4,4 0-1,-4 0-4,4 0-2,1 0-3,3-2 1,0 2-3,0 0-6,5-9-1,-5 2-5,0 4-7,-4-3-5,5-1-6,-5 4-3,4 0-7,-4 1-5</inkml:trace>
  <inkml:trace contextRef="#ctx0" brushRef="#br0" timeOffset="345827.7803">4794 7437 254,'0'0'32,"0"0"-5,4-6-3,4 6-4,1-5-1,-1-5-5,0 7-3,4 0-3,-8 0-2,9 3-3,-5 0-5,0-4-5,0 4-4,0 0-4,1 0-4,-5 0-4,4-3-1,0 3-6</inkml:trace>
  <inkml:trace contextRef="#ctx0" brushRef="#br0" timeOffset="346482.8177">5506 7135 189,'0'0'23,"0"0"-2,0-3 0,0-1-5,0 1-2,0 0 0,0 0-3,0 0 1,0 0 2,0 1-4,0-1 0,-4-4 2,4 4-5,0-3 0,0 3-1,-4 0 1,4-4-2,-4 1 1,4-1 0,-4 3 1,4-3-1,-4 4 2,4-3-3,-4-1 0,4 1-2,-4 1-1,-4 2 1,3-3 1,-3 6-2,4 0 1,-4 0-1,0 0-1,0 0 1,-5 0-2,5 3 1,0-3 0,0 3 0,0 2-1,-1 4 2,1-2-2,4 2 1,-4 2-1,-4 2 1,3 3 0,1 0-1,-4 1 0,4 4 2,-4 8 2,7-2 0,1 3 0,-4 2 1,4-5 0,0 3 1,4 2 1,0-5-1,0 3-1,0 0 0,8-8 0,0-4 2,9-2 0,-5-3 2,8-5 2,-3-5 0,-1-3 0,5-3-1,-1-1 1,1-7-1,-5-8 2,4 2 0,-7-9-1,7 2-1,-7-1 0,-1-2 1,-4 3-3,0-5-1,-4 2-1,-4 4-3,0-6 1,0 2-2,0 3-1,-4 2 1,-8 4-1,4 2-1,-5 1-2,1 7-5,-4 1-1,3 1-4,1 0-3,4 6-2,-4 0-3,4 0-7,8 3-9,-9 0-10,9 0-14</inkml:trace>
  <inkml:trace contextRef="#ctx0" brushRef="#br0" timeOffset="347214.8596">6927 8437 254,'0'0'36,"0"0"-5,-4 0-2,4 3-2,0-3 0,0 3 0,0 0-2,4 4-2,-4-4-3,0 3-4,0-1-4,4 0-2,4-5-3,1 0-1,3 0-3,4 0 1,5-5-4,-5 0-5,4 2-6,-3-6-7,-5 2-5,-4 1-5,5-4-7,-5 10-2,-4 0-5,4-8 2</inkml:trace>
  <inkml:trace contextRef="#ctx0" brushRef="#br0" timeOffset="347446.8729">6956 8664 243,'0'0'23,"0"0"-5,0 3 0,0 1-2,0-4 0,0 0-4,8 0 2,-4 0-4,-4 0 3,12 0-1,1 0-1,-5-4 0,4 1 1,-4 0-4,0 0-1,5-4-3,-9 4-2,4 0-4,0 0-7,-8 3-8,4 0-6,0-3-8,5 0-5</inkml:trace>
  <inkml:trace contextRef="#ctx0" brushRef="#br0" timeOffset="348127.9118">7603 8440 181,'0'0'25,"0"-6"-1,0 6-2,0 0-4,0-7-4,0 6-1,0-9-2,0 7-3,0 0-1,0-4 0,4 1-1,-4-2-2,0-1 0,8-4-1,-4 2 2,0 4 0,-4-2 1,0-4-1,0 7-3,0-4 2,0 5-2,0-4 1,-4 3-2,0-1 1,0-2 0,4 4 3,-8 2 2,3-4-2,-3 1 0,0 3 0,0 3 3,4-7 0,-8 7-5,7 0 0,-7 0 0,8 0-1,-4 4-1,0-4-2,4 3 3,-5 3-2,-3 1 0,4-1-1,0 2 1,4 1 0,-5 4 0,-3-2 3,4 5-3,-4 0 0,4 5 0,-5 4 1,5 5 0,0-3 0,-4 4-3,3 0 3,5 6 0,-4-1 2,0-2 0,8-1 2,0-6-2,4 0 0,0-1 0,0-2-1,8-2 1,-3-5 0,3-1 1,0-6 5,1-2 2,3-5 2,0-3-3,5-3 1,-5 1 2,-4-7-2,5-7 1,-1-3-2,5-2 2,-5 0-3,0-4 4,1 1-1,-5-3-1,-4-3-2,4 1 0,-7-1-1,-1-3-4,0 4 0,-4-4 0,-4 2-3,0 8 2,-9 0-1,5 6-2,-4-5-2,0 7-6,7 9-1,1 3-7,-4-1-3,-4 4-7,8 0-10,0 4-12,-4 2-9</inkml:trace>
  <inkml:trace contextRef="#ctx0" brushRef="#br0" timeOffset="348775.9489">6591 10069 305,'0'0'34,"0"-3"-5,0 3-8,0 0-3,0 0-6,0 0 0,4 0 0,5 0 0,3 0-3,0 0-1,0 0-2,1-3 0,-1 0-2,4 0-1,-3 3-2,-1-5-7,0-1-8,-4-4-7,-3 4-6,3-1-3,0 4-7,0-5-8</inkml:trace>
  <inkml:trace contextRef="#ctx0" brushRef="#br0" timeOffset="349007.9622">6620 10241 273,'0'0'28,"0"0"-7,0 0-1,4 0-5,-4 3 0,0-3-5,8 4-1,-4-4-1,5 0-4,3 0-1,-4 0 0,4 0-2,-4 0 2,5-4-3,-1 4-3,-4-3-6,5-3-9,-5-1-3,0 4-9,4-1-1,5-6-9</inkml:trace>
  <inkml:trace contextRef="#ctx0" brushRef="#br0" timeOffset="349674.0002">7369 9914 183,'0'-3'18,"0"3"-1,0-4-3,0-2-2,0 1-1,0-1-3,0-1 0,0-5-2,0 5 1,0-1 2,0 2-5,0-3 1,0 5 1,0-2-1,0 0 3,-4-2 2,4-2 0,0 4-2,-8-4 0,8 1 1,-4 2-2,4-1 1,-8-1 1,8-1 0,-4 4-4,-1 4-1,1-4-1,-4 0 0,0 3 0,4-1-1,0 4-1,-4 0 1,-1 0-2,5 0 0,-4 0 2,0 4 0,-4-1-4,3 9 2,-3-4 2,0-1-1,4 2-1,-5-2 3,1 4 0,0 5 2,-5 3 2,5 1 3,0 1-1,0 8-1,-1-2 4,1 6-1,0 2-1,4 3 0,-1-1-1,1 1-1,4-5 0,4 1-1,0-4-1,8-1 1,5-9-2,-1-1 0,4-4 1,5-9 1,-1 0 1,5-6 1,-5-3 0,5-3 2,-5-7 1,5-4-1,-1-9 2,-3 2-1,-5 0 0,1-7-1,-5-3-3,0 4-2,-4-3-1,-4 2-1,-4 0-1,0 7-3,-4 0-3,0-5-6,-8 12-3,4-2-4,-4 6-6,-1 2-8,5-2-10,0 7-13,0 1-10</inkml:trace>
  <inkml:trace contextRef="#ctx0" brushRef="#br0" timeOffset="357801.4651">6935 6036 201,'0'0'32,"0"0"-5,0 0-7,4 0 0,-4 0-6,0 0 1,0 0-2,0 0 2,0 0 3,4 0-2,5 0 1,-1 0 3,0-6-1,4 6 0,-4-2 1,5-4-3,3 0-3,-4 6-3,5-7-1,-1 4 0,5 3-1,-1-6-2,1 3-1,3 1-2,-3-1-1,7 3 1,-3 0-1,-1-3 1,1 3-2,-1 3 0,1-3 2,0 0-1,3 0 0,-3 0-2,-1 0 2,-3 0-1,3-3 0,-3 3 1,-1 0-2,1-4 0,-1 4 1,-3-6 0,-1 6-2,5 0 2,-1-6 0,0-1 0,1 4 0,-5-3-1,-3 6 0,3-3 3,-4-1-3,1 0 0,-1 4 1,-4-4-1,4 4-1,-4 0 0,-3 0 1,3-3-1,-8 0 0,4 3-1,-4 0 2,4 0-1,-4 0 0,0 0-1,0 0 2,0 0-1,0 0 0,-4 0-1,0 6 1,-4-6 0,-1 4 0,-3 7 0,0 2 0,0-1 1,-1 1-1,1-2-1,0-1 1,4 4 0,-5-5 0,9 7 0,-12-5 1,8-1-1,3 0-1,1-1 1,4-6 0,4 4 0,-4-1-1,0-6 1,0 3-1,0-1 0,0-2 1,5 0 0,3 0 2,8 0-2,-4-5 0,-3-1 0,3-4 0,0-3 0,0 4 1,5-2-1,-5-2 0,0-3 0,5 2 0,-5 1 0,0-1 2,1-2-1,3 3 1,-12 4 0,4 1 1,-4 1 1,0 1 0,-4-4-1,0 4-2,0 1 2,0-1-2,-4 3-1,0-4 2,4 1-1,-8 3 0,0 3-2,4-7-2,-4 4-1,4-5-1,-9 2-7,9 3 0,-8-4-3,8 7-5,-4 0-6,-5 0-7,5 0-9,0 0-7,4 0-8</inkml:trace>
  <inkml:trace contextRef="#ctx0" brushRef="#br0" timeOffset="358801.5223">8610 5853 173,'0'0'23,"4"-3"1,-4 3-4,0-3 3,4 3-3,-4 0-1,0 0-1,0 0-1,0 0-2,4 0 3,-4 0 0,0 0-3,0 0-2,0 0-1,0 0-2,0 0 0,0-6-3,0 3-1,0-2 1,-8 5-2,8-7 0,-4 1 0,-5 3-2,5-3-1,-4 2 0,0 4-1,0 0 0,0-3 0,-1 3 0,1 0 1,-4 0 2,0 3 1,4-3 1,-9 4-1,9 2 0,-4 0 0,3-3-1,-3 4 1,8 1-1,-4 1-1,0 4 1,4-2-1,-5 2 0,5 3 1,0-5 0,0 5 2,4 0-3,-8 4 0,8-1 2,0-1 0,4 4 0,0-4 1,-4 5-1,8 0 1,5-4 0,-5-5 0,4 2 0,-4-2 0,5-1 0,-1-3-1,0-1 0,-4-3-1,5-4 0,-1 1-1,-4-3-2,-4 0 1,0-3 0,4 3-2,-3 0 0,3 0 1,-8-2-1,4-1-1,-4-6-3,8 2-5,-4 1-3,0-7-4,4 10-4,-4-5-4,1 5-8,-1-3-9,0-1-9,0 1-5</inkml:trace>
  <inkml:trace contextRef="#ctx0" brushRef="#br0" timeOffset="359644.5705">8863 6098 205,'0'0'30,"0"0"2,0 0-2,0 0-4,0 0 1,0 0-3,0 0 2,0 0 3,0 0 0,0 0-2,0 0-3,9 0-7,-9 3-3,0-3-1,4 0-1,0 0-4,0 0-3,8 4 1,-4-4-3,5 3 0,-5 0-2,0-3 2,0 3-2,0 2-1,-3-2 1,3-3-1,-4 0 0,4 3 0,-4 4 0,-4-1 0,4-3 0,-4 5 0,0-1 0,-4-1 0,4 0 0,0 7 0,-4-4 0,0-1 0,-4-1 1,0-1-1,-1 4 0,5-4 0,0 2 0,0 2 0,4-1 0,-4 1 0,0-4 0,-4 5 1,4-1 0,4-1-2,-4-2 0,-1-3 2,5 3-2,0-4 1,0 3 0,0-3 1,5 1-2,-5-1 1,4 0 0,0-3 1,4 0-2,0 0 2,0-3-2,0 3 1,1-3-1,-1 3-4,4-7-1,-4 1-4,1 3-3,-5-4-4,0 7-4,0-4-3,4-3-5,-4 4-6,0-3-3,0-4-6</inkml:trace>
  <inkml:trace contextRef="#ctx0" brushRef="#br0" timeOffset="359966.589">9310 5912 342,'0'-3'30,"0"3"-11,4 0 4,-4 0-1,4 0 2,0 0-2,4 0-4,-4 0-3,0 0-2,5 0-2,-1 0-4,0 0-1,0 0-1,0 0-1,-4 0-2,5 0-1,-5-3-2,4 0-5,0 0-5,-4 3-7,-4-4-3,4 4-7,-4 0-5,0-3-5,0 3-6</inkml:trace>
  <inkml:trace contextRef="#ctx0" brushRef="#br0" timeOffset="360199.6023">9297 6062 281,'0'3'31,"5"-3"-3,-5 0-2,0 0 3,0 0-3,8 0 2,-4 1-5,4 3-3,-4-1-6,0-3-2,4 0-3,1 0-3,-1 0 0,0 0-3,0 0 0,0 0-1,1-3-3,-5 3-5,4-4-7,-4 0-5,4 1-6,0-1-6,-8-2-7,4 3-4,13-10-6</inkml:trace>
  <inkml:trace contextRef="#ctx0" brushRef="#br0" timeOffset="360553.6225">9768 5866 310,'0'0'32,"0"0"-5,0 0-2,0 0-2,0 0 0,0 0 1,4 3-2,-4-1-3,9 1-3,-1-3-5,0 0 0,0 0-4,-4 0-3,4 0 0,1 0-1,-5 0-1,4 0-1,0 0 1,0-3-1,0 3-4,1 0-3,-5-2-3,0 2-5,0-3-6,-4-3-5,4-1-7,0 1-7,0 0-3,13 6-6</inkml:trace>
  <inkml:trace contextRef="#ctx0" brushRef="#br0" timeOffset="360880.6412">10202 5555 228,'0'-4'29,"0"4"-6,0-6-1,0 6-6,4 0 0,-4 0 0,0 0 3,0 3 2,0-3 0,4 7 0,-4-6-1,5 15 0,-5-3 0,0-2-1,0 2-5,0 3 1,4-2-5,0 2-3,-4-2-1,0 2-1,0-3-2,0 1 0,0 2-2,0-3-3,0-2-6,4-2-7,-4 1-5,0 3-3,0-9-7,0 3-2,0-1-5,0-3-5</inkml:trace>
  <inkml:trace contextRef="#ctx0" brushRef="#br0" timeOffset="361183.6586">10051 5936 331,'0'0'32,"0"0"-7,0-3-2,0 3 1,0 0 1,8 0 3,-8 0-2,8 0-2,0 0-5,5 0-2,-1 0-2,0 0-4,0-3-1,5 0-1,3-1-3,-7 1 0,3 0-2,0-5-1,1 2 0,-1-1-1,9 4-2,-5-3 0,5 3-2,-9 3-3,0-10-3,-3 5-3,-1 5-4,0 0-5,-8 0-7,0 0-6,1 0-6,-5 0-5,0 0 1,-17 37-9</inkml:trace>
  <inkml:trace contextRef="#ctx0" brushRef="#br0" timeOffset="361625.6838">10169 6070 286,'0'-4'28,"0"4"-10,0 0-1,5 0-2,7 0-2,-4-1-1,-4 1 2,4-6-1,1-1 2,-1 4 1,0 3 0,0 0-3,0 0 1,0-3-5,1 3 2,-5 0-6,4 3 1,-8-3-3,0 0-1,0 0 0,0 3 0,4 10 1,-4-8 0,-4 4 0,4-2-2,-4 5 3,4-2-1,0-2-1,-4 1 0,4 1 0,-4-4 0,0 5 1,-5 2 0,1-7 1,4 7-1,4-5-1,0-2 0,0 4 2,-4-4-2,0 4-1,0-1 0,4-7 4,0 4-2,0 1-1,4-4 2,-4 0-2,4-3 1,0 0 0,4 0-3,-4 3 2,0-3 1,9 0-1,-5 0-2,0 0 2,-4 0-1,8 0-1,-3-3-2,-1 0-2,4 0 0,-4 0-2,-4 3-1,5-4-3,-1 1-2,-4-2-5,4 5-4,-4-6-1,0 3-8,0-3-4,5 2-8,-5 1-4</inkml:trace>
  <inkml:trace contextRef="#ctx0" brushRef="#br0" timeOffset="362146.7136">10841 5777 241,'4'-3'20,"0"0"-4,-4 3 0,4-3-1,-4-1 0,-4 1 4,4 0-3,0 0 1,0 3-1,0-3 1,0 1-1,0-1 0,0 0-1,-4 0-1,4-1-1,-4 4-2,4-3-4,-4 0 0,4 3-3,-8-3-1,-1 0 0,5 0-1,-4 3 0,0-4-1,4 4 0,0 0 0,0 0 0,-5 0-1,5 4 0,0-4 2,0 3-1,-4 0 1,4 3 4,-4 4-2,4-2 2,-5 1-1,1 4 0,8 0 1,-8-2 0,0 2-2,4-1 0,0 3-1,-4 0 0,8 1 1,0 2-1,-9-2-1,9 4 2,0-1-2,0-1 1,0 1 1,0-3-1,0 1 0,0 1-1,0-2 0,4-3 0,1-2 0,3-5-1,0 4-1,0-1 2,0-9-2,5 3 0,-1 0-2,-4-3-4,0-3 0,0 3-5,5-3-5,-5-6-4,-4-1-12,4-1-9,0 5-8,17-7-10</inkml:trace>
  <inkml:trace contextRef="#ctx0" brushRef="#br0" timeOffset="362698.7452">11160 6025 198,'0'-3'27,"0"-3"-1,0 2-4,0 4 0,0-3-3,0 0 1,0-3-5,0 3-1,0-2-3,0 2-1,0-1 2,0 1-2,0 0 2,0-3 4,0-1-2,0 1 1,0 3-2,0-4 0,0 4-4,-4 2-2,4-3-1,-4 4-2,4-6-1,-4 6-1,-4-3-1,4 3 0,-5-3 0,5 3 0,0 3 1,-4-3-3,4 0 1,-4 0 0,4 3 0,-4 0-1,3 4 0,-3-6 0,4 12 1,-4-7-3,4 4 3,-4-4-1,4 7 0,-5-2 2,5-1-2,-4 4 1,0 2 1,4 0 1,4-2 1,-4 5 2,4-3 0,-4 5 1,4-5-2,0-5 1,4 1-2,-4 1-1,4-7 2,8 2 0,-4-1 0,5-7-2,-1 0 2,0-3 0,5-4-1,-5-7 0,0-5 0,0 1 0,1-1-1,-1 5-1,0-5 0,-8 0 1,5 1 0,-9 2-2,8 2 0,-8 1 0,0-2-4,0 7-3,0-2-6,-4 4-7,0-1-9,-5 4-10,-3 0-11,-29 16-10</inkml:trace>
  <inkml:trace contextRef="#ctx0" brushRef="#br0" timeOffset="364959.8746">6325 7300 263,'0'0'24,"0"0"-1,0 0-4,0 0-1,0 0 2,8 0-3,5 0 2,3 0-2,0 0 1,5-3 0,-1 3-2,5-3 0,0 0-3,3-1 0,1-2-2,-1 0-1,1 4-4,0-1 1,-1 0-2,1 0 0,0-1 1,-1 4-2,-3 4 1,4-4-1,-5 3-1,1 0 1,-1 2 0,-3 4-2,7-2 2,-3 2-1,4-2 0,3-3-1,-3-1 1,4 1 1,0-4 0,-1 0 2,5 0-1,-4-4 0,0 1 1,-9-1-1,9-3 0,-4 1-3,-5-1 1,1 4-2,-5 0 0,-3-3 2,3 4-4,-3-1 1,-1 0 0,-4 0 2,0 3-2,1 0 0,-1 0 0,-4 0 0,0 3 0,1-3 0,-5 0 0,0 3 1,-4-3-2,0 5 2,0 1 1,0 0 0,0-2 1,0 2 0,-4 0-1,4-2 1,-4 3-2,-5 3 2,5-4-1,-4 1 0,-4-1 0,4 4-1,-1-6 2,1 6-2,0 3 2,0-4-2,0-1-1,0-2 1,3 1-1,-3-1 1,8-3-1,-4 1 0,0-4 1,4 0-2,0 0 2,0 0-2,0 0 1,8 0 0,5 0 0,-1-4 0,0-8 1,0-3-2,5 3-1,-1-4 2,-4 5 0,1-2 0,3 0 0,0 4 0,1-6 0,-9 6 1,4-1-1,1 1 0,-9 1 0,0 5 1,0-4 0,-4 1 0,4 3 2,-4-4 0,0 1 0,0 1-1,0-1 0,-4-4-2,4 1 1,0-4 0,-4 5 0,-4-1-1,3 2 0,1 1-2,0-4-3,-4 2-4,0 2-2,4 0-4,-4-1-4,4 7-4,-1-3-9,1 0-11,0 3-9,0 0-9,-8 3-2</inkml:trace>
  <inkml:trace contextRef="#ctx0" brushRef="#br0" timeOffset="365996.9339">8835 6939 187,'-4'0'31,"4"0"-5,0 3 1,0-3-1,0 0-5,-4 0 2,0 0-4,4 0 0,0 0-1,0 0-1,0 4 0,-5-4-1,5 0 0,0 0 2,0 0-2,0 0-2,0 0-2,-4-4-5,0 4 0,0 0-2,4-6-1,-8 0-1,0 3-2,4 3 0,0 0 0,0-4-1,-9 4 0,5 0 0,-4 0 0,4 4 0,-5-1 2,1 3-2,-4 7 1,7-8 1,1 7 1,-4 1-2,8 0 2,-8-2 1,3 8-2,1-2 2,0 3 1,4 0 1,-4 2-1,4-1-1,0 5 2,4-6-1,0-1 1,0-1-1,0 4 1,4-1-2,0-5 1,0 1-1,8 2-1,-4-8 1,1-1 0,7-1 0,-4-5-2,0 5 2,-3-7-2,3 2 0,0-4-2,0 0 0,1-4 1,-5 4 0,0-2 0,0-4-2,-4 3-2,1-4-2,-1 1-3,0 3-2,4-1-2,-4-2-4,0 1-2,0 2-6,0-3-7,4-1-4,-8 4-3,9 0-4,-5 0-3,20 3-5</inkml:trace>
  <inkml:trace contextRef="#ctx0" brushRef="#br0" timeOffset="373907.3863">9031 7343 181,'0'0'29,"0"-3"-3,0 3 5,0 0-4,0-3-1,0 3 3,0 0-1,0 0 2,0-7-1,0 7-4,0 0-3,4-6-4,-4 0-3,5-1-2,-5 4-1,8 2-2,-4 1-1,-4-4-4,4 4-2,0-3 0,0 3 0,0 0-1,4 0-1,-4 0-1,5 0 1,-1 0 0,-4-3-1,8 3 1,-4 0 0,1 0-2,-5 0 2,4 0-1,0 0 0,-4 0 0,0 0 0,0 0 0,-4 0 0,0 0 0,0 3-2,0 8 2,0 2-3,0-3-1,-12-1 0,4 4-2,0-5 0,-5 4 2,5-2 1,4-4 0,-4 2 2,4-1 0,0-7 0,0 9-1,4-6 2,0-3 0,0 4-1,0-1 1,0-3-1,0 1 0,0-1 1,0 0 0,4 0 1,-4 0 0,8 0 0,0 0 1,-4 0 0,4 0 1,1 0-1,-5 0 0,4 0 0,-4 0-1,0 0 1,-4 0 1,4 4-1,-4-4 0,4 0-1,-4 6 0,4 0 1,-4 1 1,0-1-1,-4 0 1,0 1-2,4-3 2,-4 3-1,-4-4-1,0 7 1,0-4-1,3 0 1,-3 1-2,4-3 1,-4 3 0,0-1-1,4-3 0,0 4-3,-1-7-2,1 3-1,-4-3-4,0 0-5,8 0-6,-8 0-4,4-3-8,0-1-6,-5 1-3,5 0-4</inkml:trace>
  <inkml:trace contextRef="#ctx0" brushRef="#br0" timeOffset="374305.4091">9572 7036 294,'0'0'28,"-4"0"-3,4 0 2,0 0-2,4 0 2,-4 7-3,0-7 1,8 3-1,0-3-6,4 0-4,-3 0-4,3 0-1,0 0-3,0 0-2,1-3 0,-5 3-2,0-4-2,0 4-3,-4-3-5,5 0-6,-5 3-6,0 0-6,0 0-4,0-3-5,0 1-9,-8-1-8</inkml:trace>
  <inkml:trace contextRef="#ctx0" brushRef="#br0" timeOffset="374541.4226">9588 7211 327,'0'0'31,"0"0"0,0 3-5,0 0 1,4 1-4,4-4-3,1 0-5,-1 0-3,4 0-5,0 0 0,-3 0-3,3-4 1,0 1-3,0 0-6,5 0-3,-5-7-8,-4 4-9,0 1-6,1-1-7,-1 0-3,4-14-10</inkml:trace>
  <inkml:trace contextRef="#ctx0" brushRef="#br0" timeOffset="374853.4404">10137 7039 344,'0'0'35,"0"0"-6,0 0-5,0 0-4,4 0 1,-4 0-2,0 0-2,4 0-4,0 0-3,0 4-1,4-4-3,0 3-1,1-3 1,-1 0-2,0 0-1,0 0 0,5 0-2,-5 0 0,-4 0 0,4 0-3,-4-3-2,4-1-6,5 1-4,-5 0-5,-4-2-6,0-1-7,0 0-5,0-4-7,8 1-4</inkml:trace>
  <inkml:trace contextRef="#ctx0" brushRef="#br0" timeOffset="375175.4588">10599 6682 243,'4'-3'28,"1"3"-6,-5 0-6,4 0-3,0 0 1,-4 0 1,4 0 1,4 3-1,-8-3 3,4 6 0,-4 4 1,0 1 0,4 1-3,-4 1 1,4-3-4,-4 1-3,0 5-3,0-2-1,0-4-3,0 9 0,0-3-2,0-2-5,0 2-6,0-2-7,0-1-3,0-4-3,0 4-7,0-5-3,0-2-5,0 4-1</inkml:trace>
  <inkml:trace contextRef="#ctx0" brushRef="#br0" timeOffset="375477.4761">10472 7101 301,'0'0'30,"0"0"-9,0 0 0,0 0-3,13 0 2,-1 0 2,0-3-1,5 3-3,-5-3 2,4 0-1,1-3-4,-1-1 1,-4 6-1,1-4-1,7-3-4,1 2-1,-1 2-3,1-2-3,-1-4 0,5 4-1,-1-2 0,-8 2-5,1-4-2,-5 7-3,5-3-3,-5-1-2,-4 7-6,-4 0-5,4 0-4,0 0-4,-8 0-4,0-1-8,-8 9-7</inkml:trace>
  <inkml:trace contextRef="#ctx0" brushRef="#br0" timeOffset="376043.5085">10812 7195 270,'-4'0'27,"4"0"-7,0-3 0,8 3-2,-8 0-1,0 0-5,4 0 0,-4-2-4,0 2 1,0 0-1,0-3 3,0 3 0,0 0 0,0 0-2,0-6-1,0 6-1,0-6-1,0 6-1,-4-7-1,0 4-1,0 3-1,4-3 0,-8 3-1,-4 0 0,8 0 0,-5 0 0,1 0-2,4 0 3,-4 3-2,-4 3 0,3-2 0,5 8 0,0-7 0,-4 1 0,0 4 0,4-1 0,0 4 0,0-5 0,0 5 0,-1 3 1,1-2 0,0 5 2,0-1-2,0-2-1,4-1 1,0 0 0,0 1 0,0 1-1,0-4 0,0 3 0,4-8 0,4 1 0,1-2 0,-1-4 0,0 3 0,0-6 0,0 0 0,5 0 3,-1-3 3,-4 0 0,4-4 1,1-2-3,-5-2 1,-4-2-3,4 0 1,-4 2-2,4 2-1,1-1 1,-9 4 1,4-1 0,-4 3 0,0-4 0,-4 6-1,4-1 1,-9 0 1,1 3-2,0 0-2,-4 0 3,8 0-2,-5 0 1,-3 3 0,4 0 0,0-1 1,-5 9-1,1-6-1,8-2-3,-4 3-3,0-3-8,0 7-8,3-7-7,1 0-9,4-3-7,-4 11-9</inkml:trace>
  <inkml:trace contextRef="#ctx0" brushRef="#br0" timeOffset="376703.5463">11304 6942 213,'0'0'33,"0"0"-2,4 0-4,-4 0-6,0 0-2,0 0-3,0 0-1,0 0-3,0 0 0,0 0-2,-4-3-1,4 3 0,0 0-2,-9 0 1,5-3 1,0 0 2,4 0 0,-8 3-1,0 0 1,4 0-2,0-3-1,-5 3-2,1 0 0,0-4-1,4 4-1,-4 0 0,4 0-1,-9 4-1,5-1 2,0 0 0,4 0-2,-4 10 0,0-5 1,-1 4-1,5 1 1,-4-3-1,0 1 1,4 5-1,-4-5 0,8 8 1,-5-3 0,5-2 1,0 2 0,0 2 2,0 1-1,0-2-2,0 2 0,0-3 0,5-2 0,3-1-1,4 0-1,-4-5 0,-4 1 0,5 1-2,3-4 1,0-3 0,0-3-3,1 0-3,-1-3-1,4 0-4,-3 0-5,-1-7-6,0 4-6,0-2-6,-3-2-11,-1 1-5</inkml:trace>
  <inkml:trace contextRef="#ctx0" brushRef="#br0" timeOffset="376959.5609">11463 7267 403,'0'0'44,"0"-3"-7,0 3-8,0 0-5,0 3-9,0 8 0,0 2-6,0-1 0,4-1-4,0 2 0,-4 0-2,0 0 0,0 1-2,4 2-1,-4-5-5,0 2-3,0-1-7,0-4-9,0 8-9,0-3-12,-4-7-9,0 34-6</inkml:trace>
  <inkml:trace contextRef="#ctx0" brushRef="#br0" timeOffset="380473.7619">8094 8615 266,'0'0'34,"0"0"-4,0 0-5,0 0-1,0 0-4,0 0-6,4 0 2,-4 0 1,0 3 1,0-3-1,4 3 2,4 0-3,4-3-4,-3 4 1,-5-4-2,8 0 1,-4 0-3,5 0 0,3-4-1,-8 4-2,4-3-1,1 0 0,7 0 1,-4 0-3,1 0 0,-5-1-2,9 4 3,-1 0-3,-4 0 2,5 0-1,-1 0 0,5 0-1,-5 0 1,5 0 0,0 0 0,-5 0 1,5 0-1,-1 0 2,1 0-1,3 0 1,-7 0-1,-1-3 1,5 3-1,-5-3-1,1 0 0,3 0 0,-3-1 0,-1 1-2,-3 2 1,-1 1-1,0-4 0,1 4 0,-5 0 0,0 0-1,-8 0 1,5 0 0,-1 0 0,-4 0 0,-4 0 0,0 0 0,0 0 0,0 0 0,0 0 0,0 0 0,0 0 1,0 0-1,-4 0 1,4 0-2,0 0 1,0 0 0,0 0 0,0 0 0,0 5 1,0-5 1,0 0-2,0 13-2,-8-3 4,8-1-4,-9 1 1,1 1 1,-4-2 0,0 4 0,4 1 1,-1-1-2,-3-3 1,8 1 0,-4-2 0,4 4 0,0-4 0,4-7 0,0 4-1,0-2 1,0-1 0,4 0 0,-4-3 0,8-3-1,4 3 1,0-7 0,5 1 0,-5-5 0,0-2 0,1 0 0,7-1 0,-8 1 0,1-1 0,3-2 0,-4 2 0,1 1 2,-5 1 1,0-1 2,-4 2 0,-4-2 0,4 3-1,-4 1 2,-4 1-2,4-2 0,0 1-1,0-1-2,-4-1 0,0-2 0,-8 1 1,-1 4-2,1-5 0,4 4-1,-4 2-2,3 1-3,-3-1-3,4 0-2,-4 0-4,3 4-1,1 3-5,4 0-5,4 0-10,-8 0-10,8 0-9,-4-6-10</inkml:trace>
  <inkml:trace contextRef="#ctx0" brushRef="#br0" timeOffset="382005.8495">9531 8462 146,'8'-6'27,"0"6"-4,-4-6-4,-4 2-1,0-2 3,0 6-4,4 0 3,-4 0-3,0-6 0,0-1 2,4 7-3,-4-1 4,0 1-2,0 0-2,0-7-3,-4 7-1,4-6 3,-4 6-3,4-3-3,-4 0 0,-4 3-3,0-4-1,0 4 0,-1-3 0,1 3 1,4 0-3,-8 0 1,0 0 0,-1 3 0,5 4-2,-4-1 2,0 1 0,3 4-2,-3 5 0,4-4-2,-4-1 1,3 5 1,-3 0 1,4 2 1,0 4 0,4 2 2,-5-4 0,5 6-2,4-2 1,0 1-1,0-4 1,0-4 0,0 2-2,4 0 1,1-1 0,7-2 1,-8-2-1,8-4-1,-4-1 0,5-2 0,-1-4-1,4 0 2,-3-3-2,-1 0 0,-4 0 1,0 0-1,5 0-1,-5 0 0,0 0 0,-8 0-3,4 0-1,0 0-4,0 0-1,0-3-3,-4 0-3,4 3-4,-4 0-5,0 0-8,0 0-6,9-4-8,-5 1-2</inkml:trace>
  <inkml:trace contextRef="#ctx0" brushRef="#br0" timeOffset="382639.8858">9756 8801 206,'0'-6'30,"0"2"1,0 1-1,4 3-5,-4-3-1,0 3-1,0 0 2,0 0-3,0 0 4,0 0-4,0 0 1,0 0-1,0 0-6,0 0-1,4 0-6,-4 0-1,0 0 0,0 3-3,4 0 0,-4 1-3,0 2 1,4 3 0,-4 1-1,0-2 0,4 1-1,-4-2 0,0 6-1,0-6 1,5 3 3,-1 0-1,0-1 0,-4-6-1,4 2 0,0-2-1,-4 4-1,4-1 1,0-3 0,-4 0 0,0 0-1,4-3 0,-4 0 0,0 0 0,4 7 0,0-4 0,-4-3 0,0 0 0,0 0 0,4 0 0,1 0 0,-5 0 0,4 2 0,-4-2-2,4 0 0,0 0 0,0 0 0,4 0-3,-4 0 0,4 0-2,1-2 1,-1-1 0,4-7-1,-4 7 0,5 0-1,-5 0-1,0 0-3,-4-1-2,0 1-2,4 3-3,-8-3 1,4 3-4,0 0-1,-4 0-3,0 0-1,0 0-1,0 0-3</inkml:trace>
  <inkml:trace contextRef="#ctx0" brushRef="#br0" timeOffset="382948.9035">9920 8767 227,'0'0'37,"0"0"-6,0 0-4,0 0 0,0 0-4,0 0-1,0 0-3,0 0 2,0 4-1,0 10-2,0 2 1,0 0-3,0-5-1,0 5-2,0 0-2,0-5-3,0 5-1,-4-4-3,0 0 0,4 7-1,-9-5-2,9 5-4,-4-3-5,4-8-7,-4 8-5,4-7-8,0-2-8,0-6-7,0 9-7</inkml:trace>
  <inkml:trace contextRef="#ctx0" brushRef="#br0" timeOffset="383499.935">10370 8631 230,'0'0'36,"0"0"-5,0 0-5,0 0 1,0 0 0,0 3 1,0-3-1,0 0-2,8 0-4,5 0-3,-1 0-3,-4 0-6,4 0-1,-4 0 0,5-3-4,-5 3-4,0-3-7,0 3-5,-4-7-8,5 7-7,-5-3-3,0 0-5,-4 3-5,0 0 1</inkml:trace>
  <inkml:trace contextRef="#ctx0" brushRef="#br0" timeOffset="383760.9499">10362 8801 270,'0'0'34,"0"0"-4,0 0-1,8 0-1,4 0 0,-3 0-7,3-3-2,-4 3-6,4-3-3,-4 3-4,5 0-3,-1-4-4,-4 1-6,5-3-6,-5 3-1,4-2-7,-4 2-4,-4-4-8,0 7-7</inkml:trace>
  <inkml:trace contextRef="#ctx0" brushRef="#br0" timeOffset="385081.0254">10980 7868 146,'0'0'17,"0"-2"1,4-1 6,-4 0-2,0 3-2,4 0 4,0-3-1,-4 3-4,0 0 2,0 0 1,4 0 4,-4 0 0,5 0-3,-1 0 0,-4 3-4,8-3 0,-8 3-6,4 0-3,0 5-3,0 2-1,4-1-2,-8 4 1,4-2-3,-4 5-1,0 0 0,0-2 1,0 2-2,0-2 0,-4 2-2,4 0-3,0-2-7,0-1-5,0-3-6,0-4-5,0 0-9,0-1-5,0-5-4</inkml:trace>
  <inkml:trace contextRef="#ctx0" brushRef="#br0" timeOffset="385401.0437">10837 8165 240,'0'0'30,"0"-3"-5,0 3 1,4 0 0,0 0 2,0 0 2,12 0-1,1 0-1,-1 0-5,1 0-4,-1 0-4,4 0-4,1-3-1,-1-1-3,1 1-3,-1 0 0,-3 1-1,-1-4 0,0 6-2,1 0-1,-5-3 2,4-3-2,-3 6 1,-5-4-3,4 4-1,-8 0-4,5 0-3,-5 0-5,0 4-3,0-4-6,0 0-2,-4 0-5,4 0-3,-4 0-6,0 3 2</inkml:trace>
  <inkml:trace contextRef="#ctx0" brushRef="#br0" timeOffset="385859.0699">11021 8284 225,'0'-3'32,"0"0"-6,0 3-1,0 0-6,0-3-4,0 3 1,0 0 5,4 0-1,4 0-2,0 0 1,1 0 0,-1 0-5,0 3 0,-4-3-2,4 0-1,1 3-1,-5-3-3,4 0-2,-4 0-1,4 3 0,-8-3-3,8 3 0,-4-3 1,0 0-2,1 4 1,-1-1 0,0 0 0,-4 3-1,0-3 0,0-1 0,0 1 0,0 7 0,-4-4 0,0 0 0,4 1 0,-9-1 0,1 5 0,4-4 0,0 2 0,-4 4 0,4-2 0,0-5 2,0-2 0,4 5 1,-5-2 0,1 4 0,4-5-2,0 0 2,0 1-3,0-4 1,0 3 1,4-3-1,-4-1 1,5 3 0,-1-5-1,4 0 1,0 0-2,-4-5 2,8 5-1,-3-2 0,-1-7-2,0 6-3,-4-4-3,4 7-5,0-6-2,1-4-6,-5 6-4,0-3-4,4-2-5,-4 6-3,0-7-5</inkml:trace>
  <inkml:trace contextRef="#ctx0" brushRef="#br0" timeOffset="386381.0998">11586 8006 252,'0'0'25,"-4"0"-4,4 0-7,0 0-1,0 0-1,0 0 0,-4 0 2,4 0-2,0 0 3,0 0 3,0 0 0,0 0-1,0 0-2,0 0-2,-4 0-1,0 0-2,4 0-3,-13-3 2,5 0-5,4 3 2,-4 0-3,0 0 2,4 0-2,-5 0 2,5 0-2,-8 0-1,4 0-1,0 0 2,-1 3-2,1 0 1,4 0 0,-8 7 0,8-1 0,-4-4 0,4 1 1,4 4 1,-5-1-1,5 3 0,-4 3 1,0-5-1,0 6 0,-4-5 1,8 5 0,-4-5-1,4 5 0,0 0 0,0-2 0,0 2 0,4-3-1,-4-5 0,4 4 1,0-8-1,4 2-1,1 7 1,-5-10-1,8 2-1,0-2 1,-4 0-2,1 3-2,3-6-5,-8 4-1,4-4-4,0 0-3,-4 0-7,5-4-4,-5 4-6,-4-3-5,8 0-7,8-8-9</inkml:trace>
  <inkml:trace contextRef="#ctx0" brushRef="#br0" timeOffset="386874.128">11819 8230 293,'0'-3'24,"0"3"-1,0 0-7,0-3-2,0 0-2,0-1-4,0 1-1,0 0 1,0 0 2,0 0 2,0 0-1,0-1 2,0 1 1,0 3 0,-4-1-4,4-6-1,0 4-1,-4 3-2,0-3-1,4 3-3,-4-3 0,0 3 0,0-3 0,0 3-2,0 0 1,0 0 0,-1 0 0,-3 3-1,0 0 0,4 0-1,-4 2 2,4 1-1,-5 1 0,5-1-1,-4 0 2,4 1-1,-4 2 2,0-1 3,4 2 0,0 2-1,-1 3 1,1-3-2,0-2 1,4 1 2,0 2-1,0 6-1,0-6-1,0-2-1,0-2 1,0 1-1,8-2-2,1-2 3,-1 4 0,0-4 0,4-6 2,1-3-1,-1 0-1,0-1 0,0-8-1,1-3 0,-1 0-2,0 3 2,-8 0 0,5-4-2,-1 3-2,-4-1-5,4 4-1,-8 4-4,4-2-4,-4 2-7,4-1-4,-4 1-7,0 3-6,0-1-8,-8 8-7</inkml:trace>
  <inkml:trace contextRef="#ctx0" brushRef="#br0" timeOffset="388341.2119">12245 8070 228,'0'0'35,"0"0"-7,0 0 1,0 0-3,0 0 0,0 0-2,0 0 2,0 0 6,0 0-2,4 0-2,9 0-4,-9 0-4,4 0-1,0 0-4,4 0-3,1-2-3,-5-1-3,4-4-2,0 4-2,5 0-4,-9-3-1,4 3-5,-8-1-2,9 1-2,-5 0-6,-4 0-5,0 3-2,4 0-4,-4 0-3,4 0-3,-4 0-8,13 6-8</inkml:trace>
  <inkml:trace contextRef="#ctx0" brushRef="#br0" timeOffset="388837.2403">12810 7915 286,'-4'-3'27,"4"0"-6,0 0-6,0 0-4,0 3-1,0-7-3,-8 4 2,8 3 1,0-3 1,0 0 0,-4 0 1,0-1 0,-5 1-3,5 0 2,4 0 0,-4 0-1,-4 1-2,4 2 0,-4-3-2,8 0-1,-8 3-3,-5-3 2,9-1-1,0 4 0,-4 0 1,4 0 1,-4 4 1,4-4-1,-5 3 0,1 3-1,4 2 1,-4 2 0,0-1-2,0 4 1,3-2-1,-3 2 1,4 3 0,0-2 1,0 2 0,-4 1-1,4 2 1,-5 5 1,9-5 0,-4 2-1,4 1-1,0-4-1,0 1 0,4-5 0,-4-1-2,9 3 3,3-5-2,-4-2 1,0-2-1,5-4 0,3-3-3,-4 0 2,-4 0 0,9 0 0,-5 0-3,5-3-3,-5 0-3,0-1-2,-4-5-5,0 4-6,-3 2-7,-1-3-5,0 2-6,-4 1-6,0 3-5</inkml:trace>
  <inkml:trace contextRef="#ctx0" brushRef="#br0" timeOffset="389307.2671">12990 8101 295,'0'0'26,"0"0"-3,4 0-4,5 0-1,-5-3 0,0 0 0,0 3 1,0 0 3,0 0 2,0 0-3,4 0-2,-4 0-3,0 0-4,1 3-2,3-3-2,-4 0-3,0 3-2,0 1 1,0-1 0,0 0-2,-4-1-1,4 4 1,0-3-1,-4 0-2,0 4 2,0-1-1,0-3 0,0 3 0,-4-1 0,0 2 0,4-1 0,-8 4 0,0-1 0,0-4 0,-1 1 0,5 1 0,0-1 1,-4 0 0,8-3-1,-4 1 1,4 2 0,0-1-1,0-2 2,0 3 1,0-3 0,0 1-3,4-1 0,4 0 2,0 0-1,-3 0 0,7-3 0,-4 0-1,0 0-1,4 0 2,-3 0-2,-1 0-2,0 0-3,0 0-3,0 0-3,5-3-4,-5 0-4,0 0-5,-4 0-2,4-1-5,-4 1-5,-4 0 0,5 3-4,-5-3-5</inkml:trace>
  <inkml:trace contextRef="#ctx0" brushRef="#br0" timeOffset="390168.3164">11066 8721 179,'0'0'19,"0"-3"-2,0 3-4,0 0-3,0-9-2,0 2-2,0 3-3,4 0 3,0-2 6,0 3 1,-4 0 6,4-1 3,1 1 0,-5 3-2,0 0 1,4 0 6,0 0 2,0 0-3,0 0-3,4 0-6,0 0-1,5 0-4,-5 0-1,8 0-2,1 0-1,-1 0-2,-4 0-3,9 0 4,-5 0 0,4 0 2,-3 0-2,3 0 1,5 0-2,-5-3 2,9 3-3,-4-1 0,-1-6 0,5 1-2,4-1 2,3 4-1,1 0 1,0-3-2,4 3 0,-4 1 0,0-1-1,0 0 0,-1-4 0,1 4-1,-4-6 1,8 2 0,-8 4 0,-1 0 0,1-4 0,0 4-1,4-2 0,-4 5-1,-1 0 1,-3 0 0,4-3-1,4 0 0,-5 3-1,1-3 2,0 0-2,0 0 2,-1-1-1,1-2-1,4 1 2,-4-1-1,-5 0-1,5-1 2,-4 1 2,-1-1-1,5 4 0,0-3 0,-4 1-1,-5 2-1,5 0 1,-1-4 0,-3 1-1,-5 0 0,5 6 0,0-3 0,-5-1 0,-4 4 0,5 0 0,3-1-2,-7-4 1,-1 5-1,1 0 0,-1-2-1,-4-1 0,1 3-2,3-3-1,-4 0-3,-4 3 1,1 0 0,-5 0-2,4-6 1,-4 6-2,-4-4-2,4 1-2,-4 0-6,0 0-4,-4 3-7,4-3-7,-4-1-4,0 4-5</inkml:trace>
  <inkml:trace contextRef="#ctx0" brushRef="#br0" timeOffset="390654.3442">12008 8828 187,'0'0'9,"0"-3"-7,0 3 1,0-2 4,0 2 0,0 0 5,0 0 7,0 0 5,4 0 1,-4 0 1,4 0 0,-4 0 1,0 0 0,0 0 2,0 0-1,0 0 0,0 0-3,0 0-4,0 0-2,0 0-3,0 0-5,0 5 2,0 1-2,0 4-2,0-1-1,8-1-2,-8 2 0,0 3-3,0-1 1,0 3-3,0 0 2,0 0-2,-4 1 1,0 0-1,4-2 0,0 2-1,-8-4 0,4 3 0,-1 1-4,1-2-1,0-1-6,0-1-1,0 1-6,4-6-5,0-6-7,0 5-3,0 1-6,0-4-6,4-3-5</inkml:trace>
  <inkml:trace contextRef="#ctx0" brushRef="#br0" timeOffset="391082.3687">12262 8837 380,'4'-3'38,"4"0"-2,-4 0-6,8 0-5,0 3-8,-3 0-2,-1 0-2,4 3-3,-4 0-2,0 0 0,1 0 1,-5 4-2,4-1 0,-4 1 0,0-3-1,0 3-1,0-4-2,0 3 1,-4 1-3,0-4 3,0 0-3,0 6-1,0-4 2,0 2-1,0 2-1,-4 1-2,0-4 2,0 2 1,4 1-1,-4-2 0,0 2 1,4-2 0,-8 2 2,8-4-1,-4 1 0,0 4 2,-1-1-2,1-4-1,0 2 2,4-1-2,0 0 0,0 1 0,0-7 0,0 3 0,4 0-1,0-3 0,9 0 0,3 0 0,-4 0-1,1 0-2,-1-3-4,4 0 0,-3-4-3,-1 4-4,0-3-8,0-1-6,1 4-10,-1 2-8,0-3-9</inkml:trace>
  <inkml:trace contextRef="#ctx0" brushRef="#br0" timeOffset="392007.4216">13477 8324 228,'0'-3'36,"0"0"-3,0 3-1,0 0-5,0 0 3,0 0-1,0 0 0,0 0-1,5 0-1,-5 6-2,4-6-4,0 3-3,0 0-2,4-3-2,4 0-5,-4 0 1,5 0-4,-5-3-1,4 0-3,-4 3-3,5-6-7,-5 6-2,0-7-3,0 2-5,0 5-6,-3-3-6,-1 3-8,-4-3-9,4 3-3</inkml:trace>
  <inkml:trace contextRef="#ctx0" brushRef="#br0" timeOffset="392271.4367">13477 8508 284,'0'0'46,"0"2"-4,0 1-5,0-3-3,0 0-8,5 3-6,7-3-6,0 0-3,0 0-3,5 0-5,-1 0-7,-4-3-6,1-2-8,7-1-5,-8 3-7,1-7-5,-5 1-7,12 2-8</inkml:trace>
  <inkml:trace contextRef="#ctx0" brushRef="#br0" timeOffset="395227.6058">14259 7602 116,'0'0'5,"0"-6"-3,0 6 3,0-7-5,0 7 2,0 0-2,0 0 3,0-1-6,0-5 6,0 6-1,0-7 3,0 4 6,0-7 1,0 7 0,0-3 0,0 1-1,0-1 3,0 3 2,0 3 0,4 0 4,-4 0-3,0-4 6,0 1 2,0-3-3,0 6 4,0-6 1,0 6 0,0-4-3,0 4-5,0 0-1,0 4-3,0-4-3,9 0-2,-9 0 0,4 0-2,0 0 1,0 6-2,-4-6-1,4 6 1,0 4-2,-4 1-1,0-2-1,0 7-1,4-1-1,-4 1 0,0-1 0,0 3-3,0-2-2,0-2-3,0-1-1,0 0-4,0-4-3,0-1-4,0-2-5,-4-2-6,4-1-6,-4 3-6,0-3-8</inkml:trace>
  <inkml:trace contextRef="#ctx0" brushRef="#br0" timeOffset="395563.625">14083 7834 201,'0'0'35,"0"0"-2,-4 0 0,4 0-4,-4 0-5,4 0-2,0 0 1,0 0 1,4 0 2,-4 0 0,8 3-2,1-3-3,-1 0-4,4 4-4,0-4-3,1 0 0,-1 0-1,0 0-1,5 0-1,-1 0-1,-4 0-2,1 0 0,3 0-1,0 0-2,1 0-1,3-4 2,-8 4-2,5-3 0,-1 3 0,1 0 0,-5 0-1,0 0-3,4 0-4,-3 0-4,-5 0-1,0 0-3,0 0-5,-4 0-7,1 0-1,3 3-4,-4-3-4,-4 0-3,0 10-10</inkml:trace>
  <inkml:trace contextRef="#ctx0" brushRef="#br0" timeOffset="395989.6494">14243 7992 284,'0'0'34,"0"0"-2,0 0-3,0 0-3,0 0 1,8 0 0,-8 0-4,12 0-4,-3 0-5,-1 1-4,-4-1-3,4 3 0,0-3-3,1 4 0,-1-1-3,-4 0-1,4 0 1,-4 0 1,0 1-2,0-1 1,0 0 0,-4 3 1,0-1 0,0 1-1,0 1 1,0-1-1,-4 4 0,0-4-1,0 0 1,-4-1 0,4 1 0,-4 4-1,4-4 0,-1 1 0,1-2 0,0 1 0,0-3 0,4 3 0,-4-2 0,4 2 2,0-3-1,0 0 0,0 0-1,0-1 2,0 1-1,4 0-1,-4-3 1,0 4 0,4-4-1,13 0 0,-9 0 0,4 0 2,0-4-2,1-2 0,-1 4-1,0-1-4,0-3-4,-3 3-4,-1 3-7,0-3-2,-4-1-6,0 1-3,0 0-6,-4 3 0,9-3-1</inkml:trace>
  <inkml:trace contextRef="#ctx0" brushRef="#br0" timeOffset="396519.6797">14865 7707 228,'0'-6'27,"0"6"-6,0-3-3,0-1-2,0 4-3,0-3 0,0 3-3,0 0-2,0 0 1,0 0 0,0-6-1,0 6 1,0-3 0,0-4-2,0-1 1,0-1 0,0 2 0,0 4-2,-4-6 1,0 6-3,0-4 2,0 6-1,0-3-2,-4 1 1,4 3-1,-5-3-2,1 3 2,0 6-1,4-2 1,-4-3 0,4 4-1,-5 3 0,5 5-1,-4-1 2,0 3 3,4 1 2,-8 4 2,3-1-3,1 2 1,8-2-2,-4-1 2,0 4-2,0-2-1,-4 3 1,4-6-1,0 5-1,4-4-2,0 1 3,0-5-1,0 2-2,0 0 0,0-5-1,4-1 1,0-1 0,4-2-1,4-1 0,0-3 0,1-1 0,-9-2-1,8 0-2,-4 0-1,-4 0-5,5 0-1,-5-2-7,4-1-6,-4 0-5,4 3-7,-8-6-5,4-1-7,9 1-7</inkml:trace>
  <inkml:trace contextRef="#ctx0" brushRef="#br0" timeOffset="397127.7144">15099 8033 243,'0'-3'15,"0"3"-3,4 0-5,-4-2 0,0-1 0,0-3 0,0 3-1,0-1 2,4 1 1,0 0 0,0-3 1,-4 2 1,0 1 1,4-1-1,0 0-2,-4 1 4,0 0-2,0-3-1,0 2-5,0-2 1,0 3-3,-4 3-1,4-3 1,0-4-2,-4 6 0,4-2 1,-8-1 0,4-2-2,0 3 1,0 0 0,-5 3 0,5 0-1,-4 0 2,0 3-1,4-3 0,-4 3 0,-1 3 1,1 2 0,0 2 1,0-1 1,0 1 0,4 0 2,-5 1 2,5 1 1,0 1-1,0 1-1,-4-1-1,8 3-2,-4-5-1,0 2-1,4 0-1,0-2 0,0-5 1,4 4 1,0-1 1,4-6 3,0 0-1,0-1 0,1 1-1,3-3 2,0 0 0,-4-3-1,5 1-1,-5-10-1,0 2-2,4 1 1,-8-2-1,1-2-2,3 0 1,-4 2-1,-4-2-1,4 1-4,0-1-3,-4 5-5,0-2-10,0 1-4,0-1-9,0 6-6,0-3-10</inkml:trace>
  <inkml:trace contextRef="#ctx0" brushRef="#br0" timeOffset="397725.7487">15250 7804 342,'0'0'46,"0"0"-4,0 0-8,0 0-5,0 0-5,8-3-5,5 3-6,-1-6-2,0 6-3,5-5-3,-9 2-2,4-4 0,0 4-3,1 0-4,3 0-5,-8 0-6,4-1-8,-3-2-5,-1 0-5,0 6-4,-4-4-9,0 0-4</inkml:trace>
  <inkml:trace contextRef="#ctx0" brushRef="#br0" timeOffset="398299.7815">15754 7357 190,'0'0'22,"0"0"-7,0 4-6,0-4 1,0 0-2,0 6-4,-4-6-1,4 6 3,0 1 1,0-1 0,0 2 6,-5 1-1,-3 1 0,0 0 5,-4-2-3,8 4 1,-4-2-2,-1 2-2,5-4-2,-4 8-2,4 0-1,-4-5 0,4 8-1,0-1 0,-5 1 0,5 2 1,0-2 2,0 5 2,-4 4 0,8-4 1,-4-3 1,4 7 1,0-1-2,0-1-3,0-2 0,0-4 1,0 6-3,0-6-1,4-1-1,-4 2 0,8 1 0,-4-4-3,0-2 1,0 0 0,5-2-1,-5-1-1,0-4 2,0-1-2,0 2-3,0-1-1,0-2-3,0-1-4,-4-4-4,4 2-6,-4-2-2,4 1-2,-4-3-5,5 3-3,-1-3-8,12-3-8</inkml:trace>
  <inkml:trace contextRef="#ctx0" brushRef="#br0" timeOffset="401617.9713">15930 7661 163,'-4'0'18,"0"-3"2,-1 3 2,-3 0-1,4 0 1,-4 0-1,0 0 1,8 0 4,-4 0-3,4 0 5,-4 0 0,0 3 0,4-3-2,0 0 1,0 0-3,0 0-2,0 0-1,0 0-5,0 0 1,0-3-3,8 3 0,-8-7-3,8 7-2,-4-6-2,4 0-1,4 1-2,-3 5-3,-1-5 1,-4 4-4,4 1-1,-4 0-4,-4 0-1,8 0-1,-4 0-2,1 1-3,-1-1-2,-4 0-1,8 5-4,-8-5-5,0 2-4,4-2-7,0 0-7,0 0-5</inkml:trace>
  <inkml:trace contextRef="#ctx0" brushRef="#br0" timeOffset="401909.988">16229 7376 247,'0'0'37,"4"0"-7,0 0-4,-4-6-3,4 6-2,0 0 2,0 0-2,-4 0-1,4 0 1,0 3 0,-4-3-4,0 7 0,0 7-3,0 2-4,0-3 0,0 4 0,0-1-5,0 1-2,-4 6 0,4-6 0,-4 2 0,4 0-2,0-4-4,-4 1-3,4-2-3,0-1-8,-4-1-4,4-5-7,0-1-8,0-4-8,0-2-4</inkml:trace>
  <inkml:trace contextRef="#ctx0" brushRef="#br0" timeOffset="402222.0058">16028 7752 317,'0'0'28,"0"0"-6,4 3-3,-4-3 3,8 0 0,0 3-1,5-3 2,-5 3-1,4-3-1,0 3-3,1 1-2,3-4-1,-4 0-4,1 0 0,3 0-3,0 0-3,-3 0-2,3-4 0,0 4 1,1 0-2,-5-6-3,0 6-3,1 0-1,-1-3 0,0 0-3,-4 3 0,5 0-3,-5 0-3,-4 0-2,-4 0-2,0 0-3,0 0-2,0 0-2,0 3-3,0 0-7,0-3 0,-4 6-1,-12 40-4</inkml:trace>
  <inkml:trace contextRef="#ctx0" brushRef="#br0" timeOffset="402612.0281">16159 7903 181,'-4'0'29,"4"0"-4,-8 3-2,8-3-2,-4 3 0,4 0-1,0 0 2,0-1 3,0 1 2,0-3-1,0 0-1,0 3-4,4-3-4,0 0-5,4 4-2,-4-4-1,0 0-2,4 0-1,1 0-2,-1 0-2,-4 3 2,0-3-2,4 3-1,0 0 0,-4 0 0,0 0 0,1 1 0,-1-1-1,0-2 0,-4 3 0,0 2 0,4 0 0,-4 1 0,0-1 0,-4 0 0,4-2-1,-4 0 2,0 3-1,-5-4 0,5 6 0,-4-2 0,0-4 0,4 0 0,0 2 0,0 1 0,4-3 0,-9 1 2,9-1-1,0 0-1,0 0 1,0 0-2,0 0 2,0 4 0,0-7-2,5 3 2,3-3-1,0 2 2,4-2-2,-4 0 0,9 0 0,-5 0-3,0 0-4,1-2-4,-5-1-4,4-4-7,-4 1-7,0-3-5,1 2-7,-5 4-4</inkml:trace>
  <inkml:trace contextRef="#ctx0" brushRef="#br0" timeOffset="403094.0557">16675 7621 254,'0'0'26,"0"0"-5,0 0-4,0 0-3,0 0-2,0 0-2,0 0-2,0-6 0,0 6 3,-8 0-1,8 0 4,0 0-1,-4-3 1,-1 3-1,5-3 2,-4-4-3,0 7 1,4 0-4,-8 0 1,4-3-2,4 0-2,-4 3-1,-4 0 0,4 0-2,0 0 2,-5 3-2,5 0-1,0 0 1,0 7-1,0 3-1,-4 1 3,4-1-1,-5-4 1,1 6 0,0 4 2,0-4-1,4 3-2,0-2 1,-4 5 1,8 1 0,-5-5-3,5 2 1,-4-4-2,4 1 0,0-2 0,0 2-1,0-4 2,0-2-2,0 1 0,0-1 0,4-4-1,1 0-1,3-2-1,4-4-3,0 0-4,-4 0-2,1 0-7,-1-4-6,0 4-7,0-3-8,0 0-4,-3 0 0</inkml:trace>
  <inkml:trace contextRef="#ctx0" brushRef="#br0" timeOffset="403513.0797">16851 7933 223,'0'-3'23,"4"3"-5,-4-7-2,8 1-1,-8 1 0,4-1 2,-4-4 0,0 1-6,4 6 3,-4-4-1,0-2 0,4 4-3,-4-1 2,0 2 0,0-2-2,0 0 0,0-1-1,0 3-2,-4-3 0,4 1-2,0-4 0,-8 4 0,4 3-1,0-4-1,0 6 1,4 1-3,-8 0 0,8 0 0,-9 0 0,1 0-1,4 1 0,-4 6 0,0 5 0,-4-2 2,7 1-2,-3-1 0,0 2-1,-4 1 1,8-2 0,-4 5 3,-1 0 0,5-5 1,0 5 0,0-6 0,0-2 0,4 1 0,4 1-1,-4-4 3,0 0-3,8-2 0,-4-1-1,5-3 1,-1 0-1,0 0-1,0-3-1,0-1-3,0 1-6,-3-10-6,3 1-7,0 1-4,-4-2-4,4-3-7,0 2-1,13-32-12</inkml:trace>
  <inkml:trace contextRef="#ctx0" brushRef="#br0" timeOffset="403900.1018">17002 7330 266,'0'0'35,"0"0"1,0 4 1,0 5-2,4 9 0,1 1-7,7-5-4,-4 11-4,0-4 0,0 1-5,1 2 1,-1 2-4,-4-3 0,0 4-2,4 4 0,-4 0-1,0 0 0,0-1 0,-4 3-1,9 1 1,-9-3-3,0 0 0,0-1-2,-4 0-1,-1-1 0,-3-5-1,-4-1-1,8 3 0,-4-6-3,-5 0-4,5-3-2,-8-1-6,4 0-3,-1-5-6,5 2-7,-4-1-8,0-2-8,-5-5-5,1 1-4</inkml:trace>
  <inkml:trace contextRef="#ctx0" brushRef="#br0" timeOffset="404831.1551">14341 8386 208,'0'0'27,"0"0"-1,0 0-3,0 0-3,0-3-2,4 3 4,5 0 2,-5 0-1,8 0 2,-4 0-2,0-3-1,5 3-4,-5 0 1,-4 0-3,8 0-2,-4 0-2,1 0-1,-1 0-1,4 0 1,0 0-2,1 0 0,-5 0 0,4 3-1,4 3 0,5-4-2,-1-2 1,5 0-1,4 0 1,3-2-1,1-1 2,4-3 0,4-4 1,4 7 0,0-7-2,4 6-1,0-3 1,-4-2-4,4 2 1,0-2-2,-4 6-1,5-7 1,-5 10-1,4-8-1,0 2 1,0 6-1,0-3 0,0-1 0,0 1 2,1-3-2,-1-1 5,-4 3 0,0 1-2,8-1-1,-4-2 0,4 0 0,-4 2 2,5-2-2,-5 6 0,0-6-1,0 4-1,-4-1 0,0 3 1,-4-3 0,0-4-1,-4 4 0,0 3 0,-5-3-1,1 0 0,-4 0 0,4-4 0,-1 3-1,5-1-2,-4 3 2,0-4 0,-5 0 1,1-1 0,4 4 0,-9 0 0,5 0 0,-4-1 0,3 1 0,-3 0-1,-9 3-1,5-2-1,-5 2 1,-4 0-1,1 0-2,-5 0 0,0 0-3,0 0 0,-4 0-3,0 0 0,0 0 0,1 0 1,-1 0-3,-4 0-2,0 0-3,0 0-7,0 2-11,-4-2-12,-9 3-6</inkml:trace>
  <inkml:trace contextRef="#ctx0" brushRef="#br0" timeOffset="405214.177">15688 8548 300,'4'0'36,"0"0"1,5 0 0,-1 0-1,-4 0-4,0 3-4,0-3-4,0 2-1,0 4-2,0 4 0,-4 2-4,0-4-2,0 8-1,0 0-1,0-1-4,4 4-1,-4-3-2,-4 1-3,4 0 0,0 3 0,0-5-2,0 3-1,0-2 2,0-2 0,-4 2-3,4 0-3,0-2-4,-4-1-5,4 0-3,0-9-4,-4 3-7,4-1-6,0-3-6,0 1-5,4-4-6,4 6-9</inkml:trace>
  <inkml:trace contextRef="#ctx0" brushRef="#br0" timeOffset="405632.2009">16040 8593 384,'0'0'40,"4"-4"-4,-4 4-6,9 0-9,-1 0-4,-4 0-4,4 4-3,0 2-4,0 4-1,-4-4 1,5 0 1,-5 1 1,4-4-1,0 2 1,-4-2 0,-4 3-1,4 0-1,0 1 0,-4-1 0,0 1-1,0-3-1,0 3-1,0 2 0,-4-1-2,0 5 0,4-4 1,-4 4-2,-4-2 2,4 2-3,-4-4 1,-1 1 1,9-2 1,-8 2 0,0 2 2,4-2 0,-4-4 1,8-4 0,0 1-1,0 3 0,0-6-2,0 3 3,0 1-1,0-1-1,4 0 0,4-3-1,0 0-2,9 0 2,-5 0-1,8-3-2,-3 0-2,-1-1-3,-4-2-2,1 0-4,-1 4-2,0-1-7,-4 0-3,1 0-3,-5-1-10,0 4-10,4-6-10</inkml:trace>
  <inkml:trace contextRef="#ctx0" brushRef="#br0" timeOffset="406373.2433">17236 8052 212,'0'-3'40,"-4"3"-2,4 0 2,4 0-3,-4 0 1,0 0 0,0 0-4,0 0-1,0 0-5,0 0-2,0 0 0,4 0-5,8 0-4,0 0-4,-3 0-4,3 0-1,-4 0-4,8 0-4,-3 0-4,-1 0-5,0 0-2,-4 0-2,5-3-2,-5 0-4,0-1-4,-4 4-8,4 0-7,-8-3-4,0 3-6,0-3-1</inkml:trace>
  <inkml:trace contextRef="#ctx0" brushRef="#br0" timeOffset="406640.2585">17223 8194 283,'5'0'35,"-5"1"-2,0-1-2,0 3 1,8 1 0,4-1-5,0-3-4,5 0-8,-1 0-3,0 0-4,5 0 0,-5-3-8,1-1-9,-5 0-5,-4-1-6,4 0-5,-3-1-3,-5-1-7,0 1-6,8 0-10</inkml:trace>
  <inkml:trace contextRef="#ctx0" brushRef="#br0" timeOffset="407211.2912">18218 7578 206,'0'0'22,"4"-3"-3,-4 3-3,0-3-5,4 3-2,-4 0 1,0-6 1,0 2 2,0 1 1,0 0 0,-4 0 1,4 3 0,-4-5-2,0-1 3,0 3-4,0-4 0,-4 4-1,4 0 0,-4 0-2,-1 3-3,-3-7-1,8 4-1,-8 2 0,-1 1 0,5 0-2,-4 0 0,4 0 0,0 0 1,-5 1 2,5 6 2,-4-1 0,-5 3-1,9 4 3,-4 1-4,0 9 3,-5-9-1,5 5 1,0 5 1,4-2-2,-5 2 0,5 1 3,0-1 0,4 3-1,-4 0 0,8-1-2,0-2 0,0-2-1,4 2-1,0-2-1,4-1 0,4-5 0,1-2 0,-1-1-2,-4-4 0,4 1-1,1-6 0,-1 0-1,0-4 1,0 0 0,-3 0-1,3 0-3,-4 0-3,4 0-5,-3-4-1,3 4-6,-8-3-2,4-1-6,0-3-10,0 1-5,1-1-9,-5 1-3</inkml:trace>
  <inkml:trace contextRef="#ctx0" brushRef="#br0" timeOffset="407684.3182">18464 8016 236,'4'-4'15,"0"4"-6,0 0 0,-4-3 2,4 3 3,-4-3 0,0-3 5,0-1 0,4 3 4,-4-3 2,0 4-5,0-7 1,0 7-2,0-3-5,0 0-3,0 1 2,-4-2-4,4 1 1,0 0-2,0 3-2,0-4-1,0 2 2,-4-1-2,4 0-1,-8 2-2,0 4 1,0-3-2,4 0-1,-1 3 1,5 0 0,-4 0 0,0 0-2,-4 0 2,8 0 0,-4 3-1,-4 0 0,4 7 4,-5-2-3,5 2 1,-4-1 0,4 5 1,-8-1-2,8 3 2,0-2 1,4-1-1,-4 0 0,4-2-1,0 2 0,0-4 0,0 1 0,0-4 2,4 0 0,0-1 0,4-5 2,0 0-1,0 0-2,0-3 0,5-3-3,-1-2 2,-4-2-1,0 1 0,5-4 0,-9 5-4,0-2-2,0 4-1,0 0-4,-4-1-3,0 3-9,-4 0-8,4 1-9,-4 3-7,4 0-6</inkml:trace>
  <inkml:trace contextRef="#ctx0" brushRef="#br0" timeOffset="408123.3434">17637 8318 317,'8'-4'32,"0"4"-1,13 0-1,-1 0-2,5 0-1,-1-3-4,1-2-4,4 2-1,-1 0-1,1-3-1,4 3-2,-5-1-1,5 1 0,0 0 0,-5 0-3,1 3 0,0-3-2,-1-1-2,1 4 1,0-1-3,-5-2 0,5 0 0,4-4 0,-1 7 0,-3-3 0,4-3-3,-4 6 2,3 0 0,-3-4-3,-4 4 0,-1-3 2,-3 0-1,-1 3-1,-4-6-2,5 4-1,-9-1-4,5 3 0,-9 0-2,-4 0-2,4 3 0,-4-3-2,0 0-4,0 0-3,-4 0-8,0 0-6,-4 0-7,-8 2-6,-4-2-2</inkml:trace>
  <inkml:trace contextRef="#ctx0" brushRef="#br0" timeOffset="408448.362">18145 8446 344,'0'0'30,"0"0"2,4 0-3,0 0-2,-4 7-2,4-1-5,-4 0-1,0 9-2,0 4-2,0-2 1,0 2-1,0-1-2,0 4 1,-4-4-4,4 1 1,0 3-4,0-1-2,0-4 1,-8 2-2,3-1 0,1-2-2,0-1-1,0 0 0,0 1-3,4-2-2,-4-1-3,0-1-3,4-2-2,0-5-3,0 1-5,0-3-5,0 0-8,0-3-10,4-3-9,8-8-11</inkml:trace>
  <inkml:trace contextRef="#ctx0" brushRef="#br0" timeOffset="408914.3886">18366 8526 364,'4'0'36,"0"-3"-2,4-1-6,-8-2-4,12 6-4,-4 0-4,-3 0-2,3 3-4,0-3 0,-4 0 2,8 0-4,-3 0 1,-5 3 1,0 1-2,4 2 1,-4 0-2,4-2-1,-4 2 1,0 0-3,0-1-1,-4 1 0,9 4-2,-1-4-1,-4 2 0,0-1 1,0-1 0,-4 4 0,4-4 0,-4 0-1,0 4 0,0-2 0,-8 4 0,4 1 0,-8-2 0,-1 2 0,5-2 0,-4 2 0,4-4 0,0 4 1,3-2 0,-3-1 1,0-1-1,8 1 1,0 1 0,0-5-1,0 1 1,-4-1 0,8 0 1,-4 1 1,8-1-1,0-4-1,-3 1 2,7-3-1,0 0-3,0 0 2,1-3-1,3 1-3,-4 2-1,1-3-4,-1-3-3,0-1-2,0 4 0,-3 0-4,-1-3-3,-4 2-4,-4 1-7,4 0-9,-4 3-12,-12 3-11</inkml:trace>
  <inkml:trace contextRef="#ctx0" brushRef="#br0" timeOffset="413723.6637">7987 9950 225,'0'0'36,"0"-3"-4,0 3-3,-8 0-1,4 0-3,-4 0-2,4 0-3,4 0-1,-4 0 1,4 0-1,0 0 0,-4 0-1,4 0-3,0 0 0,0 0-3,0 0-1,0 0-1,0 0 0,0 0 0,0 0-2,0 3 1,0-3-1,4 3-1,4 4 1,4-1-1,0-3-1,1 1 2,3-1-3,1 0 0,-1 2 0,4-2 0,1-3-1,-1 0-1,9 0 3,-4 0-2,3 0 3,9-3-3,-4-5-1,0-2 0,-1 1 0,1 2-1,0 4-1,-5 0 1,5 1-2,-4 2 1,4 0 0,-5 0-2,1 2 2,0 1-1,-1 0 0,-3 7 0,3-4 0,-3 4 0,0-4 0,-5-1 0,1-2 0,-1 0 0,0-3 0,-3 0 0,-1 0 0,-4 0 3,9-3-2,-5 3 1,-3-3 0,-1 3-2,0-5 1,0 5 0,-3 0-1,-5-6 0,0 3 0,4-1 0,-8 4 1,4 0 0,-4 0-2,0 0 2,0 0-1,0 0 0,0 0-1,0 4 2,0-4-1,-4 0-1,4 6 0,-8-3 1,4 5 1,-4-5 0,3 7-1,-3-1 0,0 6 0,0-3-1,0 1 2,0 1-1,-1-4 0,1 6-1,0-5 2,4 2-1,0-1-1,0-2-1,-5-5 0,9 4-1,-4-2 1,4-4 1,0 0 0,0-3-1,0 3 2,0-3-2,4-3 2,5 3 0,-1-3 0,0-10-1,0 3 0,0-4 1,5 1 0,-5-1 1,0 1-2,4 4 2,-3-7 0,3 2-1,-4 4 2,-4 1 1,-4 1 1,8-5 0,-8 3-1,0-2 0,4 4 2,-4 1 1,0-2-2,-4 2 1,4-2-2,0 1 0,-4 2-1,-4-1-1,8 1 0,-8 0 0,4-4 0,4 5-1,-8-8 0,-1 4-1,1-1-4,4 4-2,0 4-2,0-1-2,-4-3 0,4 3-5,0 3-3,-1-3-6,5 3-7,0-7-13,0 7-16,9-9-14</inkml:trace>
  <inkml:trace contextRef="#ctx0" brushRef="#br0" timeOffset="414734.7215">9486 9953 123,'0'0'5,"4"0"-5,0-3 5,0 3 4,4 0 4,-8-3 3,4-2 2,0 5 5,-4 0 0,5 0 0,-5-6 2,8 3 0,-4 0-2,-4 3-2,0 0 2,4 0 0,-4 0-1,0 0-3,0 0 1,4 0-4,-4 0-2,0-7-3,0 1 0,0 6-2,0-3 0,0 3-1,0-10-1,0 7-1,0-2-1,0-8 0,0 10-3,0-3 0,0 0 1,0-1-2,0 2 0,-4 5-1,0 0 0,0-6 0,-4 6 0,3 0 0,-3 0 0,-4 0 0,4 0 0,4 3 0,-5-3 0,-3 5 0,4 1 0,0 4 0,0-1-1,-1 4 2,1-2-1,0 5-1,0 5 1,0 1 0,4 5 1,-5 0-1,5-1-1,0 1 2,0 1 3,0-1-1,4 0 1,-4 0 1,4-1 0,4-2 0,0-5 1,0-5-2,0-1 1,5-1-1,-1-4 2,4 2 0,0-4 1,1-6-2,-5 0-1,4 0-1,-4 0-1,4-6 1,1 3-2,-1 0-3,0-2-1,-8 2-2,1-4-3,3 1-5,-4 3 0,4 0-4,-8 3-3,0 0-8,0 0-3,0 0-7,8-4-5,-8 4-8</inkml:trace>
  <inkml:trace contextRef="#ctx0" brushRef="#br0" timeOffset="415489.7647">10006 10232 252,'0'0'41,"0"0"-5,0 0-2,0 0-3,0 0-5,0 0 0,0 0-3,0 0-4,0 0-3,-8 0-3,8 0-1,-5 0-1,5 0-2,-8 0-2,4 0 0,0 0-2,0 0 0,-4 0-2,4 0 3,0 0-2,-5 0-1,1 0 0,4 0 1,-4 0 0,0 0-2,4 0 1,0 0 1,-1 0-1,1 0-2,0 0 1,4 0-2,-4 0 1,4 0-1,-4 0 1,4 0 0,-4 0-1,0 3 0,0 0-1,4 7 2,-4-1-1,0-3 0,4-1 0,-4 5 0,-1-1 0,5-2 0,-4 1-1,4 1 2,0-3-1,0 1 0,0-4 0,0 3 0,0-1 0,0-2 0,4 4 0,-4-4 0,5-3 0,-1 3 0,4 0 0,-4-3 0,-4 0 0,8 0 0,-4 0 1,0 0 0,4 3 0,-3-3 0,-1 4-1,0-4 2,4 0-2,0 0 0,0 3 1,0-3 1,-3 6 0,-1-3 0,0-3 0,0 5 1,0-2-1,0 4 2,-4-1-2,0 0 1,0 4-1,4-2-1,-4 1 0,0 1 0,-4 3 1,4-5-1,0-2 0,0 3 0,-4 1 0,0-4 1,0 2 0,-4 2 0,3-7 0,-3 3 0,4-6 0,-4 4 0,0-1-2,4-3 2,-9 0 0,5 0-2,0 0 0,0 0 0,0 0-4,0 0-1,-1 3-2,-3 0-5,4-3-2,4 0-2,-4-3-6,3 0-6,1 3-4,4-10-8,0 1-4,0 2-4,0-17-7</inkml:trace>
  <inkml:trace contextRef="#ctx0" brushRef="#br0" timeOffset="415862.786">10505 9973 325,'0'0'43,"4"-4"-2,-4 4-2,0 0-6,0 0-5,4 0-6,0 0-2,1 0-4,-1 0-5,4 0-1,4 0-3,-4 0-3,5 0-1,-5 0-1,4 0-5,-8-3-4,4 0-4,1 3-6,-1 0-8,-4-6-4,4-4-9,-4 5-4,0-1-6</inkml:trace>
  <inkml:trace contextRef="#ctx0" brushRef="#br0" timeOffset="416134.8016">10477 10138 277,'0'0'44,"0"1"-3,0 3-3,0-1-3,4 0-3,0 0-6,4-3-7,0 0-5,0 0-4,5 0-2,-1 0-4,-4 0 0,4 0-3,-4 0-3,1 0-8,3-3-6,-4 0-8,4 0-8,-3 3-7,-1-5-11</inkml:trace>
  <inkml:trace contextRef="#ctx0" brushRef="#br0" timeOffset="417766.8949">11320 9384 159,'0'-1'22,"0"-2"5,0 3-3,0-4 4,0 4-1,0 0 0,0 0 1,0 0 0,0 0 1,0 0-2,4 0-1,-4 0-3,0 0-4,0 0-2,0 0-2,0 4-1,0-4-3,0 0-2,0 7-1,0 3-1,0 0-2,0 4 0,0 2-3,0 0 1,0-2-2,0-1 1,0 3-1,0-5 0,0 1-3,0 1-3,0-2-5,0-1 0,0-4-7,0 4-6,0-4-5,4-1-5,-4-2-5,0 0-9,0 0-1</inkml:trace>
  <inkml:trace contextRef="#ctx0" brushRef="#br0" timeOffset="418111.9147">11107 9712 212,'0'0'31,"0"0"-3,0 0-2,4 0-6,-4 0-1,0 0 0,0-3 2,0 3 3,4 0 2,4 0-1,1 3 1,3-3-3,-4 0-3,0 0-1,5 0-3,-1 0-1,0 0-1,4 0-3,-3-3-3,-1 3-1,4 0-2,-3-4-2,3 1-1,-4 3 1,1 0-2,-1 0 1,4 0-1,-3 0 0,-1 0-1,0-3 0,-4 3-3,0 0 1,1 0-2,-1 0-1,-4 0 0,4 0-3,-4 0-1,4 0-1,-3 3-4,-5-3-7,0 0-5,8 0-5,-8 3-5,0-3-5,0 4-3,0-4 0</inkml:trace>
  <inkml:trace contextRef="#ctx0" brushRef="#br0" timeOffset="418559.9403">11254 9877 215,'0'-3'26,"0"0"4,0 3-3,0 0-4,0 0-2,0-7 1,9 7 3,-9 0 1,8 0-2,0-3 0,0 3-3,-4 0-6,9 0-2,-9 0-2,4 0-4,-4 0 0,4 0-2,-4 3-2,0-3 0,4 4 0,1-4-3,-1 9 0,-4-6 0,0 4 0,4-7 2,-4 0-2,4 6 0,-8 0 1,0-4 0,5 1-2,-5 4 2,4-4-2,-4 3 1,0-6 0,0 6 0,0 4 0,0-4 0,-4 2 0,-9 2 0,5-4 0,4-3-2,-4 7 2,0-2 0,-1 5 0,1-4 0,4 2 0,0-4 0,0-4 0,0 3 0,4-3 0,0 4 1,-4-4 1,4 3 1,0-6 1,0 0 0,0 2-1,0 1 1,4-3-1,4 0-1,4 0-1,1 0 1,-1-3-2,0 3-3,0-2-5,-3-1-2,-1 3-3,0-6-7,0 2-4,5-2-5,-9 0-3,4 3-4,-4-1-3,0 0-3</inkml:trace>
  <inkml:trace contextRef="#ctx0" brushRef="#br0" timeOffset="419108.9717">11840 9656 273,'0'-1'27,"0"1"-7,0 0-1,4 0-7,-4 0 1,0 0-1,0 0 0,0 0 0,0 0-1,0 0 0,0-4 0,0 1-1,0 3 1,-4-3-3,4 0-2,0 0-2,0-1-1,-4 1-1,-4 0 2,3 0-2,1 0-2,0 1 0,0-1 0,-4 0 0,4 3 1,-4 0 0,0 0-1,-1 0 1,1 0 0,4 0-1,-4 3 0,-4-3 0,3 5 2,1 4 0,0 7 2,4-8 3,-4 8 2,0-3-4,-5 1 3,9 5-2,4-6 3,-4 1-1,0-1-1,0 3 0,4 1-2,0-1 0,0 0 0,0-2-2,0-1 1,0-2-1,4 2 0,4-4 1,0-5-1,1 2 0,3-6-1,0 0-1,0 0 0,1 0 1,-1-3-2,0 3-4,1-3-2,-5-7-5,0 1-4,0 2-4,-4 4-6,4 3-5,-8 0-3,4-2-5,1-1-5,-5 3-6</inkml:trace>
  <inkml:trace contextRef="#ctx0" brushRef="#br0" timeOffset="419396.9882">12040 9877 327,'0'0'45,"0"0"-10,5 0-9,-5-3-8,0 3-3,8 0-3,-4 0-1,-4 3-1,4 0 1,-4 10-6,4-5 2,-4 5 0,0 3 0,0-2-4,0-1 0,0 6-1,0-2-1,0 2-4,0-8-8,0 2-4,0-3-4,0-1-5,0-7-3,0 4-6,0-3-5,0 0-2</inkml:trace>
  <inkml:trace contextRef="#ctx0" brushRef="#br0" timeOffset="419940.0192">12347 9728 190,'0'0'30,"0"0"-4,0 0 1,-4 0 0,0 0-4,4 0 4,0-3-2,0 3 1,0 0 4,0 0-1,0 3-1,0-3-2,0 0-3,0 0-3,8 0-3,5 0-3,-5 0-4,0 0-3,4 0 0,1 0-3,-5 0-1,4 0-1,0 0-4,1-3-1,-1 3-4,-4 0-2,-4 0-3,4 0-4,1 0-5,-5 0-5,4-4-9,-4 4-4,4 0-7,-4-3-7</inkml:trace>
  <inkml:trace contextRef="#ctx0" brushRef="#br0" timeOffset="420483.0503">12941 9556 230,'0'-3'25,"0"0"-7,0 3 0,0 0-4,0-4-1,0 1 0,0 2-2,0 1-1,0-3 2,0-1-2,0 1-2,-4 0-1,0 0 1,4 0 0,-4-1 0,0 1-3,-4 0 4,-1 3-2,5-3-1,-4 3 4,4 0-1,-4 0-1,0 0 1,-1 0-2,1 0-1,0 3-1,-4-3 2,8 3 1,-5 4-4,1-1 2,4 0 0,-4 2-1,0 2 1,4 3 0,-4-4 0,-1 2-1,5 2 2,-4 3-1,8-8 0,-4 8 1,-4 0 0,8 1-1,-4-1-1,0 1 0,4 3-1,0-5-2,0 0 1,4 1-2,-4-2 0,0-1 2,4-7-1,0 4-1,0 1 1,8-2 1,-4-2-1,5-4 1,-9-3 1,12 0-3,-4 0-1,5 0 1,-1 0-2,1 0-4,-5-7-3,0 4-3,0-3-7,-3 3-6,-1-2-6,0 2-9,-4-4-6,0 4-4,8 3-7</inkml:trace>
  <inkml:trace contextRef="#ctx0" brushRef="#br0" timeOffset="421237.0934">13142 9758 318,'0'-3'40,"0"3"-4,0 0-9,4 0-4,-4 0-7,0 0-6,0 0 2,4 0-1,4 0-1,0 0-2,-4 0 2,5 0-2,-1 0 2,0 0-4,-4-3 1,4 3-3,0 0 0,1 0-2,-5 0 0,0 0-1,0 3-1,0-3 2,0 3-1,-4-3 0,0 6-1,0 1 0,0-4 0,0-2 1,0 3 0,0 2-2,-4-3 2,0 0-3,-4 4 0,0 2 0,3 1-1,-7-2 1,12-5 2,-4 0-2,-4-3 1,4 0 0,4 0 1,0 0-2,0 0 1,0 3 1,0 0 0,0-3 0,0 0 0,0 0 0,0 0 0,4 0 0,-4 0 0,8 0 0,-4 0 2,4 0-1,1 4-1,-5-4 1,4 0 2,-4 3-3,0-3 4,0 0 0,-4 0-1,4 6 1,0-3-2,-4 5 2,0-1-1,0-4 0,0 6 0,0-2 1,0-4-1,0 6 0,-4-7 1,4 11-1,-4-7 0,0 0-1,4 4 0,0-7 2,-8 0-1,4 2 0,0-2-2,-5 0 2,5-3-2,-4 0 2,0 4-2,0-4 0,4 0-1,-5 0-1,5 0-6,0 0 0,0 0-5,4-4-2,-4 1-6,4 3-5,0 0-6,0 0-3,0-3-5,0 3-2,0-3-5</inkml:trace>
  <inkml:trace contextRef="#ctx0" brushRef="#br0" timeOffset="422052.14">11283 10294 228,'0'0'32,"0"0"-8,0 0 1,0 0 0,4 0 1,8 0 1,5 0 0,-1 0-5,1 0-3,3 3-4,0-3 0,1 0-3,-1 0 0,5 0-3,4 0 1,-5 0 1,5 0-2,4 0 0,-5-3-1,5 3 0,0-4 0,4 4 0,-5-3 0,9-3 1,-4 0 0,8-1 0,0 2-4,0-1 2,4-3-2,5 2-2,-1 1 1,4-1 0,-4 1-1,1 0-2,3 1 2,-4 2-3,0 0 1,-8-1-1,5 4 0,-10 0 0,1 0 2,-4 0 0,4 0 0,-4 0 2,4 0 2,-4 0-2,4 0 2,-4 0 0,8-3 0,-4 3-1,0-3-1,-1 0 0,1-3-3,0-1 1,-4 2-2,0-1-2,-4 3-1,0 0-1,-1-4 0,-3 1-3,-4 3 0,-1 0 1,1-1-3,-9 4 1,0 0-2,-3 0-1,-9 0 0,0-1-2,-4 1-2,0 0-2,0 0-7,0 1-6,-4-1-6,-13 0-4,1 10-4,0-4-3</inkml:trace>
  <inkml:trace contextRef="#ctx0" brushRef="#br0" timeOffset="422922.1898">12208 10437 290,'-4'-3'41,"4"3"-2,0-4-2,0 1-4,4 3-4,-4 0-3,4-3-6,-4 0-6,13 0 0,-5 3-6,0 0 1,0 0-4,5 0-2,-5 0 0,0 0 0,0 0-1,8 0-2,-7 3 1,-1 0 0,8-3 0,-8 6-1,1-2 0,-1-1 0,-4 0 0,0-3-1,-4 3 0,4 0 2,0 0 0,-4 4-2,0-4 2,0 2-1,0 1 0,0 0 0,-4 1 0,0-1 0,-4 4 0,-5-2 0,5-2 0,0 4 2,0-7-2,0 6 0,-5-1 2,5-1 1,0-1 1,4 0 2,0 1-1,0-1 0,0-3-1,0-1-1,4 7 0,-4-2 0,4-1-1,0 0 0,0-2 0,0-1 2,4-3 1,-4 5-1,8 1 0,4-6-1,4 0-1,-3 0 0,3 0 0,0 0-1,1 0-1,-1-3-2,1 3-2,-5 0-4,0-3-1,0 3-1,1 0-3,-1-5-2,0 5-7,-4 0-5,1-7-6,-1 4-9,4 0-4,-4 3-3</inkml:trace>
  <inkml:trace contextRef="#ctx0" brushRef="#br0" timeOffset="423388.2165">12822 10532 310,'4'-3'31,"1"3"-4,-5-3-4,4 0-3,-4-4-2,0 1-2,0-1 0,0 4-2,0-3 1,0 1 2,0-1 0,0-1-2,0-2-3,0 3 1,0-2-3,0 1-2,0-2 0,0-1-2,0 4 0,0 1-2,-4-1 0,4-1-2,-5 1-1,5 3 0,-8 0-1,0-1 2,-4 4-1,4 0 0,-1 0 0,1 0 0,-4 0 1,0 4 0,4 2 0,-9 4-1,13 1 1,-4-2-2,-4 7 2,3 0 0,1-2 0,0 2 1,0-2-2,0 2 2,4 3-2,-1-1 0,5 1-1,-8-5 2,8 2-3,4-3 2,0-5 2,5 5 3,3-7-1,-4-6 3,-4 0 1,8 0 0,1-3-3,-1-7 0,9 1-2,-13-6-1,4 0 0,0 0-4,1 2-2,-1-2-5,-4 3 0,0-3-2,-4 2-4,4 2-2,-8-2-3,5 3-8,-1 4-5,-4 0-10,0 1-8,-4 2-4,4 0-6</inkml:trace>
  <inkml:trace contextRef="#ctx0" brushRef="#br0" timeOffset="424250.2658">13891 10046 235,'0'0'42,"0"-4"-3,0 4 1,0-3-2,-4 3-2,4 0-3,0 0-2,0 0-4,0 0-3,0 0-1,0 0-4,0 0-4,4 0-1,0-3-5,8 3-2,5-6-2,-5 6-4,0 0-3,-4-3-5,5-1-2,-1 1-2,-4 3-2,4-1-3,-7-3-4,3 4-4,-4-3-8,-4 3-9,8 0-6,-4 0-1</inkml:trace>
  <inkml:trace contextRef="#ctx0" brushRef="#br0" timeOffset="424550.2829">13879 10235 323,'0'0'40,"0"-3"-4,0 3-2,0 0-2,4 0-5,0 0-8,0 0-4,8 0-4,0 0-5,1-4 1,-1 4-4,0-3-5,1 3-5,-5-3-6,8 2-6,-4-4-7,1 3-6,-1-4-8,0-1-4,21 1-6</inkml:trace>
  <inkml:trace contextRef="#ctx0" brushRef="#br0" timeOffset="429289.554">14742 9391 137,'5'-7'22,"-5"3"2,0 0 3,0-2-5,0 0 4,4-1-1,-4 1-2,0-4-4,4 4-2,-4 1 1,0-1 2,0 3 0,0 0-2,4-1 1,-4 1 1,4-3-3,0 3 0,0 3-3,-4 0-3,0 0-1,0 0 0,4 3-1,0 3-2,-4 4-1,0 4-3,0 5 2,0-3-2,0 1-2,0 3-1,0 0 1,0-1-4,0-4-5,4 1-2,-4-1-10,0-7-5,0 5-7,9-3-5,-9-4-11,0 0-1</inkml:trace>
  <inkml:trace contextRef="#ctx0" brushRef="#br0" timeOffset="429605.5721">14595 9639 332,'0'0'38,"0"0"-2,0 0-2,4 0 0,-4 0-5,8-7-4,1 7-5,3 0-3,0-3-4,0 3 0,1-3-5,-1 0-1,0 1-1,5 2-3,-1 0 0,4 0-1,1-3 0,-1 3-1,1 0-1,-1 0-3,1-6 1,-5 6-3,1-4-1,-5 1-2,0 3-1,0 0-1,1-3-4,-5 3-7,-4-3-4,0 0-5,0 3-2,0 0-4,-4 0-3,0 0-2,-4 6-1</inkml:trace>
  <inkml:trace contextRef="#ctx0" brushRef="#br0" timeOffset="430076.599">14751 9767 244,'0'-3'32,"0"3"-4,0 0-7,0 0-1,0 0-5,0 0 0,0 0-2,0 0-1,8 0 1,-8 0 0,4 0 1,4 0 3,0 0-1,-8 3-1,8-3 1,-3 4-2,-1-1-4,4-3-1,-4 0-3,0 0-2,4 0 0,-4 0-2,5 1 1,-1-1-2,0 7 0,-4-7 1,0 9-1,-4-2 0,0-4 0,0 6-1,0 4 0,0-8 0,0 4-1,0 1 2,-4-1-1,4-1-1,-8-1 3,0-1-2,4 0-1,-1-2 1,1 5 0,4-6 0,-4 2 0,0 2 0,0 2 0,4-6 0,-8 0 2,8 4-2,0-1 1,0-3 0,0 2-2,0 1 2,0 1 0,4-1 2,4-3 0,0-3-1,1 0 0,-5 0-2,4 0 1,0-3-1,4 3 1,-4-3-2,5 3-2,-9-10-2,4 7-1,0-3-3,0 6-3,-3-2-1,3 2-2,-4-6-5,4 3-6,-4 0-1,4 3-8,-4 0-4,0-7-5</inkml:trace>
  <inkml:trace contextRef="#ctx0" brushRef="#br0" timeOffset="430600.629">15430 9489 228,'0'-3'26,"0"3"-6,0 0-3,-4 0-2,4 0-1,0 0-5,0-3-2,0 3-2,0-3 4,0 0 3,0-1-1,0 1 2,0 0 1,0 0-1,0 0 0,-4 1-4,0-1 2,-4 0-2,4 3-3,-4 0-2,3-4-1,1 4 0,0 0 1,-4 0-1,0 0 2,4-3 1,-4 3-2,-1 0-2,5 0 0,4 3-1,-12 4 0,8 1 1,-8 5 3,3-1 1,1 3 1,-4 4-1,4 0 0,0-5 2,-1 2-2,5 1 1,0 2 1,0-4 0,0 4-2,0-5 0,4 5 1,0-3-3,0-5 1,0 5 0,4-3-2,-4 1 1,4-4-2,4-1 0,0 1-1,1-9 0,-1 3 0,4-1 0,0-3 0,5 0-2,-5 0-1,-4 0-3,5-3-3,-1-1 0,-4 3-3,0 1 0,-4-7-5,0-2-3,-4 3-7,5 6-7,-5-4-2,4 4-7,-4 0-4</inkml:trace>
  <inkml:trace contextRef="#ctx0" brushRef="#br0" timeOffset="430893.6457">15643 9734 276,'0'0'34,"0"0"-8,4-3 0,-4 3-4,4 3 1,0-3-3,-4 6-4,0-6 2,0 12-1,0-3 1,0 4-3,5-5-2,-5 1-5,0-2 0,0 5-2,0-2-2,0 1-2,0-1-3,0 5-6,0-10-9,0 11-5,0-6-4,0-7-7,0 3-4,0-1-4,-5 14-9</inkml:trace>
  <inkml:trace contextRef="#ctx0" brushRef="#br0" timeOffset="432045.7116">15852 9656 187,'0'0'25,"0"-5"-1,0-1 1,4 3-2,-4-4 2,4 4 1,-4 3-3,0-3 3,4 0-4,-4 3 1,0 0-2,0-3 0,0 1-3,8 2-1,-8 0-2,0-3-3,5 3 0,3 0-4,-4 0 0,4 0-1,0 0-1,-4 0-2,4-3 0,1 3-1,-5 0-1,4 0-3,0 0-4,-4 0-1,4-7-5,1 7-4,-1-3-6,0 0-8,0 3-4,4-3-5,1 0-6,7-7-6</inkml:trace>
  <inkml:trace contextRef="#ctx0" brushRef="#br0" timeOffset="432716.75">16388 9132 128,'0'-4'12,"4"4"3,-4 0-1,0 0 4,0-3-4,0 3 5,-4 3-3,4-3 2,-4 0-5,0 10 0,-4 1 0,4-1-4,0-7 1,-5 6 0,5 2 2,-4-1-4,4 3 2,-4-4 2,4-1-2,0 2-1,0 2 3,0 4-1,-1 2 0,1-2 2,0 1-3,-4 2 4,4-1-2,4 1-2,-8 1 1,4 3-1,0-3-1,0 3-1,4 1-1,-9-4 0,9 6-2,-4-3 2,4 3-2,0 1 1,-4-3 0,4 1-1,4-7-2,-4 1 0,0 1 0,8-4-1,-3 3-2,-1-4 0,8-3 0,-8 0 2,4-6-1,0 0-1,1 1 0,-1-1-2,0 0-3,0-2-1,0-4-3,0 6-2,-3-6-4,-1 3-2,0-3-6,4 0-4,-8 0-4,8 0-3,-4 0-4,0-3 0,0 3-3</inkml:trace>
  <inkml:trace contextRef="#ctx0" brushRef="#br0" timeOffset="433018.7673">16462 9496 329,'0'-4'40,"4"1"-3,-4 3-7,0-3-4,4 0-3,-4 0-7,8 0-1,-8 3-4,9-4-1,-5 1-4,-4 3 1,8 0-2,-4 0 0,0 0 0,-4 0-2,4 0-1,0 0 0,0 0-2,-4 0-1,0 0-2,4 0-4,0 0-5,1 0-8,-1 0-4,0 0-8,0-3-3,0 3-4,4-3-2,0 0-1</inkml:trace>
  <inkml:trace contextRef="#ctx0" brushRef="#br0" timeOffset="433321.7846">16810 9155 199,'0'-3'31,"0"0"-6,0 3-4,0 0-6,4-3-1,-4 3-2,0 0 2,0 0 1,4 0 1,0 3 1,-4-3 1,4 3-1,-4 10 0,4 0-3,-4-2 0,0-2-1,4 4 0,-4 1-4,0-1-2,5 3-2,-5-2 0,4 2-3,-4 0 0,0-5-6,0 5-4,0-5-3,0 2-2,0 0-3,0-1-4,0-5-6,0 1-4,0-5-5,0 0-3</inkml:trace>
  <inkml:trace contextRef="#ctx0" brushRef="#br0" timeOffset="433625.802">16695 9556 293,'0'0'29,"4"0"0,-4 0 2,17 0 0,-5 0-2,0 0-2,5 0-4,-5 0-4,4 0-4,1 0-2,-5-3-5,4 0-2,5 3-1,-5-4 2,1 1-5,3-1 0,-4 0 0,1-2 1,3 0-1,-3 2-2,-1-2 0,-4 6-3,1 0-3,-5-3-5,-4 3-2,0 0-3,4 0-1,-4 0-7,0 0-4,0 0-8,1 0-3,-1 0-2</inkml:trace>
  <inkml:trace contextRef="#ctx0" brushRef="#br0" timeOffset="434216.8358">16966 9656 199,'0'0'33,"0"0"-7,0 0-5,0 0-2,0 0-4,0 0-1,0 0-1,0 0-1,0 0 2,0 0-1,0 0 2,0 0-2,0 0 0,0 0 2,0 0-3,0 0 0,0 0-1,-9-1-3,9 1 0,-4-4-3,0 4-1,0-3-1,0 3 1,0 0-1,0 0-1,0 0 0,-5 0-2,5 0 0,-4 0 0,4 0 0,-4 3 0,0-3 1,4 0 0,-5 4-2,1-3 2,4 6-1,-4 2 0,4-3 0,4 1 0,-4-1 0,0 0 0,4 2 0,-4 2-1,4 0 2,-5 2-1,5-1 0,0 2 0,0-3-1,0 1-2,0 1 3,0-2 0,0 6 2,0-5-1,5-1-1,-1-4 0,4 0 1,0-3 1,0 2 4,0-5 2,1 0 0,-5 0-4,4 0 0,0-3-1,-4 1 0,4-1-2,-8 0 0,4-6 0,1 2 0,-5 1 0,0 1 1,0-1-2,0-7 0,0 7 1,0-1-1,0 4 1,0 0 1,0-3 2,0 1-1,0 2-1,0-1 1,0 4-2,-5 0-1,5 0 2,-8 0-2,0 0 0,0 0 1,0 0-1,4 4-2,-5-1-3,5-2-3,0 6-4,0-1-5,-4 4-2,8-7-4,-4-3-1,4 3-2,0-3-1,0 0-3,0 0-2,0 0-2</inkml:trace>
  <inkml:trace contextRef="#ctx0" brushRef="#br0" timeOffset="434751.8664">17375 9434 201,'0'0'32,"0"-4"1,0 4-4,4 0-7,-4 0 0,0 0-6,0-3-2,0 0-3,0 3-2,0-3 1,0 1-1,0 2-2,0-3 2,0 3 1,-4-3-1,0-3-1,0-1 1,4 1-2,-4 3-1,-5-1 2,5 1-4,0-1 1,0 0-3,-4 1 0,8 0-1,-4 3 1,0 0-2,-4 0 2,3 0-1,1 0 0,-8 0 0,4 3-2,0 4 0,4 0 2,-5 6 2,1 3 3,0-2-1,0 5 1,4-1 1,-8 4-2,3-4 1,1-2 0,4 0 0,-8 4-1,8-4 1,4 2-1,-4-3 0,4-2 0,0-2-1,0-1 1,4-1-2,0-4-1,4 2-1,4-1 1,1-3-1,-9 0-3,8-3-4,-4 0-3,0 0-5,5 0-7,-5 0-4,-8 0-6,8 0-7,-8 0-4,0-3-7</inkml:trace>
  <inkml:trace contextRef="#ctx0" brushRef="#br0" timeOffset="435053.8837">17477 9655 266,'0'0'32,"4"-4"-9,-4 4 1,0 0-2,4 0-1,1 0 2,3 0-1,-8 4-5,8-3-1,-8 6-1,0 2-4,0 1 1,0-4 0,4 3-3,-4-1-3,0-1-1,0 2-1,0 4-4,-4-5-9,4-2-5,0 4-5,0-1-5,0-2-4,0-6-3,0 6-5,-4-4-1,-4 10-8</inkml:trace>
  <inkml:trace contextRef="#ctx0" brushRef="#br0" timeOffset="435512.91">17604 9030 222,'0'0'33,"0"0"-4,0 0 3,0 0-3,0 3 1,0 3-2,4 4-2,4 4 0,1 2-3,-1-3-2,-4 1-2,4 2-2,4 0-4,-3 8-3,-1 3 0,0-5-3,0 2 0,-4 1-1,0 2-1,5 4-1,-5-1 0,0 2-1,0-2 2,0 0 0,0 0 1,-4-3-1,4 5 2,-4-2-1,0-3-1,0 2-1,0-9-1,-4 6-1,4-2 2,0-4-4,0 6 2,-4-5-2,0-2-1,4-2-2,-4-1-4,0 3-2,0-5-4,-5 2-3,5-1-5,-4-6-7,-4 4-6,-1-2-5,1 2-5,-4-4-2</inkml:trace>
  <inkml:trace contextRef="#ctx0" brushRef="#br0" timeOffset="436493.9661">15168 10238 165,'0'0'16,"0"0"-5,0 0 2,0 0-5,0-3-3,-4 3 2,0-3 0,0 3 4,4 0 0,-4 0 2,0 0 3,4 0 2,-4 0 1,0 0 1,-1 3 0,5-3 0,0 0-2,0 0 2,0 0-1,0 0-2,0 0-2,0 0 4,0 0-3,5 0 0,-5 0-3,8 0 1,4 0-1,0 0-2,1 0 0,3 0-3,0 0 0,1 0-1,7 0 1,1 0 0,4 0-1,3 0-1,1-3 0,4-1-2,0-2 1,4 0 2,0-2-3,8-2 1,-4 1-1,4-1 0,-8 2 1,4-1-1,4 2 0,-4-2 0,4 2 0,4-1 0,-3 2-1,3 0 0,0 3-1,-8-1-1,4 1 0,0 0 1,0-2-1,0 2 2,-3-3-2,-1 6 1,-4-3 1,12-1-2,-8 4 0,4-3-1,-4 3 1,0 0 0,0 0-1,0 0 2,-4-3 2,0 0-1,-4 3 1,0-7 0,-5 4-2,5-3 0,4 1 0,-4-4-1,0-1 0,4 4 0,-8-4 1,3 2-1,-3-1 0,0-1 1,-9 4-2,5 1 1,-8-1 0,-1 3 0,1-4-1,-9 7 0,-4 0-1,4 0-1,-8 3-1,5 1-3,-1-4-3,-8 0-1,4 0-3,-4 0-1,0 3-4,0 3 0,0-6-1,0 8-1,0 2-4,-4-4-4,-4 3-6,-1-5-5,1 0-2,0 0-3,0-4-2,-25 22-4</inkml:trace>
  <inkml:trace contextRef="#ctx0" brushRef="#br0" timeOffset="436978.9938">16433 10418 398,'0'0'36,"0"0"-3,4 0-8,0-2-4,9 2-6,3 0-3,1-3-6,-5 3-1,0 0-1,0-3-1,5 0 1,-5 3-1,0 0-1,1 0-1,-1 0-1,-8 0 1,4 0-2,-4 0 2,0 3 1,0 0 1,-4-3-1,0 5 3,0 4-1,-4 1-1,0 2-1,4-2-1,-8-5 0,0 7 0,4-2-1,-4 3 0,3-5 2,-3 4-1,4-5-1,4-1 2,0 5 1,-8-1-1,8-4 0,0-3 0,0 0 1,0 1 0,0-1-2,0 3 1,0-6 1,0 5-1,0-5-2,0 3 1,0 0 0,4 1 0,0-4 0,-4 0-1,4 0 0,-4 0 1,4 0 0,0 0-4,5 3 0,-5-3-1,0-3-4,4 3-3,0 0-6,9-4-4,-9-2-9,4 3-4,0-2-6,1-1-6,7-4 2,29-3-8</inkml:trace>
  <inkml:trace contextRef="#ctx0" brushRef="#br0" timeOffset="437703.0352">17027 10394 233,'0'-3'28,"0"-1"1,0 4-1,0-3 0,0 0-4,0 3-3,0-2 2,0-1-5,0 3-3,0-3-1,0-3-1,0-1 0,0 4-1,0 0 0,0-3-3,0-1 2,0 1-2,0 4 1,0-4-3,0 3-1,0-4-1,-4 1-1,4 3 0,-4 0 0,0 0-1,0-1 0,-5 3-1,5 1 0,-4 0-2,4-3 1,-4-1 1,4 4-2,0 0 2,0 0-2,-5 0 0,5 4 0,0-4 1,0 3-1,-8 2 0,4 1 0,-1 3 1,1 1-2,4-2 1,-4 5 0,0-4 0,0 4 0,-1 1 0,1 2 0,0-3 0,4 1 0,-4 2 1,4 5-1,-1-2 0,5-2 2,-4-1-2,4 0 1,0-5 0,0 2-2,4 0 2,1-2 0,7-5 0,-4 1 0,4-4 1,-3-3 3,-1-3 1,0 3-1,4-4 1,-4-5 2,5-2-1,-1-2-2,0 0 2,-4-1-3,1-5 0,-1 3-1,0 2-1,-4-5-2,4 1 0,-8-1 1,4 5 1,-4-2-2,0-2-4,4 6-1,-4-1-3,5 3-6,-1-1-2,0 5-5,-4-1-6,0 4-10,4 0-10,-4 0-8,4 0-6</inkml:trace>
  <inkml:trace contextRef="#ctx0" brushRef="#br0" timeOffset="438352.0723">18132 9801 189,'0'0'36,"0"0"0,0 0 0,-4 3 2,0-3 0,4 3-1,0-3-2,0 0-7,0 0-3,0 0-4,0 3-4,0-3-2,4 0-2,4 0-3,5 4-3,-1-4-2,0 0-1,1 0-3,-1 0-2,-4 0-5,4-4-3,1-2-2,-1 3-5,-8-4-4,4 4-7,-4 0-7,4 0-7,-4 0-8,-4 0-3</inkml:trace>
  <inkml:trace contextRef="#ctx0" brushRef="#br0" timeOffset="438660.09">18100 10020 305,'0'3'39,"0"1"-2,4-1-2,0 0-2,8 0-7,0-3-5,9 0-6,-5 0-4,1-3-5,3-3-9,0-2-11,-3 1-10,-1-2-8,1 2-5,-5 1-4,8-2-7</inkml:trace>
  <inkml:trace contextRef="#ctx0" brushRef="#br0" timeOffset="442577.314">18804 9257 252,'0'-6'29,"0"-4"0,0 7-2,0 0-1,0 0-7,0 3 0,4 0-4,-4-3 2,0-1-1,4 1 0,4 3 0,0-3-1,-4-2 0,9-1-5,-9 3-2,4 3-1,-4 0-3,4-4 1,0 4-1,-4 0-2,1 0-1,-1 4-1,0-4 2,0 3-2,0 8 0,-4-1 0,0-4 0,0 3 1,4-2-3,0 2 0,-4-1 0,0-1-2,0 2 0,0 1 1,0-2 1,-4 8-2,4-7 2,-4 2 1,0 2 1,0-7-1,-4 4 1,3-4-1,5 4 2,-4-2-2,0 1 1,0 1 0,4-4 0,0-1 0,0 1 0,0-3 1,0 4-1,0-4 3,0 0 3,0 0-3,4-3-1,4 0 1,5 0-1,-5 0 0,4 0-1,-4-3-1,1 3-1,-1-3-5,0 0-4,0 0-5,-4-1-2,4 1-1,-8 3-4,9 0-3,-9 0-4,8 0-3,-8 0-3,4 0-8</inkml:trace>
  <inkml:trace contextRef="#ctx0" brushRef="#br0" timeOffset="442927.334">18689 9593 233,'0'0'33,"0"0"-2,0-4 1,4 4-3,4 0 3,5 0 2,-1 0-2,0-3-7,0 0-4,5 3-4,-5-3-6,5 3 0,-1-5-3,0-1-2,1 3-1,-1-1 0,4-2-2,1 0 1,-5 2-1,1 0-1,3 1 0,-8-1-1,9-2 1,-5 3-1,1 0 1,-1-1-2,-4 1-1,1 0-3,3 0-1,-4 0-3,-4 0-1,5 3 0,-5 0-3,-4 0-4,4-4-3,0 4-5,-3 0-3,3 0-7,4-3-7,-8 2-4</inkml:trace>
  <inkml:trace contextRef="#ctx0" brushRef="#br0" timeOffset="443641.3749">18963 9694 218,'0'0'29,"0"0"0,0 0-1,0 0-3,0 0-7,0 3 2,0-3-3,0 0-2,4 0 1,-4 2 0,0-2 0,0 0 0,0 0-3,9 0 1,3 0-5,-8 0-1,0 0-2,4 0-1,-4 0-1,-4 0-1,9 0-1,-5 0 0,0 0 0,0 0 2,-4 3-2,4 0-1,0-3 0,-4 0 0,4 4-1,-4 2 0,0 4 0,0-1 0,-4-3 0,4 2 0,0-8 2,-8 10-1,8-1-1,-8-2 0,4-6 0,-1 6 0,1-1 0,-4-3 0,4 4-2,0-7 2,0 3 0,0 0 1,4 0-1,0-3 0,0 0 0,0 3-1,0-3 0,4 0 1,-4 0-1,4 0 2,8 0-2,-8 0-1,5 0 3,-1 0-1,-4-3 1,4 3 0,4 0-2,-8 0 1,1 0 0,-1 0 1,0 0-2,0 0 1,-4 0 0,0 0 0,4 0 0,-4 3 1,0-3 0,0 7 3,0 1-1,0-2-1,0-3 1,0 0 0,0 1 1,0-1 0,-4-3 0,4 6-2,-4-3 2,-4 0-3,-1-1 0,1 1-1,4 0 2,-4 1-2,4-4 1,-4 0-1,-1 3 1,5-3 0,4 0-3,-4 0-2,0 0-4,4 0-6,-4 0-3,0-3-8,4-1-2,-4 1-8,4-2-4,0-1-3,0-7-9</inkml:trace>
  <inkml:trace contextRef="#ctx0" brushRef="#br0" timeOffset="444157.4044">19623 9192 218,'0'0'29,"0"0"-2,0 0-3,0 0-1,0 0-4,0 0-3,0-6 2,0 6-6,0-12-1,0 9-3,0-3-2,-5 3 2,-3 0 0,4-1-1,0 4 1,0-3-1,-4 0 2,4 3 0,-5 0-2,1 3 1,0 4-2,-4-7 0,4 3 0,-5 3-2,5 0 3,0 6-1,0 7 1,-5-5-2,5 2 3,-8 0-2,8 1 1,-5 6-2,9-3 4,-8 2-1,4-1-1,4 1 0,0-1 0,4-2-2,0 2 0,-4-2 0,4-5 0,4-1-1,-4 0 0,4-2-1,4-2-1,0-2 1,4-1 0,-3 0 0,-1-6-2,4 0 0,-4 4 0,0-1-1,1-3-1,-1 0-3,-4 1-4,0-1 0,0 0-3,4 0-1,-4 0-5,1 0-5,-5 0-6,4 0-6,0 0-4,0 0-6,-4 0 0</inkml:trace>
  <inkml:trace contextRef="#ctx0" brushRef="#br0" timeOffset="444463.4219">19696 9550 264,'0'-4'40,"0"4"-7,8-4-1,-8 1-3,0-1-1,4 4-5,1 0-7,-1 0-2,0 0-3,0 0-3,-4 4 0,0-4 3,8 3 0,-8 1 0,0 9-4,0 0 1,0 1-2,0-1-3,0 0 1,0-2-3,0 1-1,0-2-4,-4 1-7,0-1-9,4-1-4,0 1-7,0-4-4,0-3-7,0 0-1,-4 15-5</inkml:trace>
  <inkml:trace contextRef="#ctx0" brushRef="#br0" timeOffset="444886.4461">18738 10119 271,'0'0'29,"0"0"-8,0-3-1,0 3-5,0 0 1,0 0-4,8 0 5,1 0-2,-5 0 1,8-4 3,0 4 3,1-6 1,3 3 0,0-2-3,-3 2-3,7-3 0,0 6-1,1-7-3,-1-2-3,5 2-1,0-2-1,-1 4 1,9-1-2,-4-4 0,7 1-1,1-3-1,4 6 0,-4-3 1,4 2-1,4-4-1,-4 2 0,0-4-1,0 3-2,0 2 1,-4-4-1,4-1-2,-1 3 2,-3 4 0,0 1 0,-4 2-1,-9 0 0,9 3 2,-4-3-2,0-1-2,-5 1-1,-3-3-2,-1 3-2,-4 0-2,-3 3-1,-1 0 0,0 0 0,-4-4-3,-3 4-3,-1 0-2,-4 0-4,0 0-5,-4 0-8,-1 0-5,-7 4-3,-8 2-3,-38 31-6</inkml:trace>
  <inkml:trace contextRef="#ctx0" brushRef="#br0" timeOffset="445362.4733">19193 10297 382,'0'0'31,"0"-3"-4,0 3-3,4 0-3,4 0-4,4 0-3,0-4-4,5 1-5,-5 0 1,5-3-2,-1 3 2,-4-1-1,0 4 1,1-3-1,-1 0 0,-8 3-2,4 0 0,-8-2-1,4 2-1,-4 0 0,0 0-1,0 0 2,-4 2-1,4 8-1,0-1-1,-4 1 0,0-2 2,0-2 0,0 3 2,0 1 0,0-2 0,-4 5 1,8-1-1,-9-2-1,9-4 1,-4-1 3,0 5-1,0-4-2,4 0 0,0 1 0,-4-1 0,4-1 0,0 1-2,0-3 2,0 1-3,0-1 1,0 0 0,0 0-1,0-3 0,0 6 0,0-6 0,0 4 0,4-1 2,-4-3-3,0 0 1,12 0 0,-3 0 0,3 0-1,-4-3-4,4-1 0,1 1-4,-1 3-4,-4-6 1,0 0-4,5 2-6,-5 1-3,0 0-4,4-3-2,-4 4-3,5 2-2,-5-3-3,4-3 1</inkml:trace>
  <inkml:trace contextRef="#ctx0" brushRef="#br0" timeOffset="445878.5028">19754 10294 227,'0'0'28,"0"-4"-2,4 1 1,-4 0-5,0 0-1,4 0 1,-4 0-1,0-1-4,0 1 1,0-2 0,4-1-3,-4 0 1,0-1 0,0 4 0,0-3-2,-4-1 0,4 1-5,0 0 0,0-2 0,-4 1-3,4-2-1,-4 3-2,-5-2 1,5 1-1,-4 1-1,0 6 0,4-3 1,0 0-2,-5-4 1,5 7-1,-4 0-1,0 0 1,-4 0 0,4 0 0,-1 0 0,1 0-1,0 3 0,4 4 0,-4 5 0,4 0 0,-5 0 0,1 4 1,0-2 0,8 2 0,-4 3 1,-4-4-1,8 1 3,0 1-2,0-1 1,0-2-1,0 2 0,0-3 2,0-2 1,4-5 1,0 1 1,4-4-2,-4 0 3,9-3-1,-1 0-1,-4 0-1,0-3-1,4-3-2,1-6-1,-5-3 0,0 2 1,4 0-3,-3 2-3,-5-2-3,-4 1-4,0 4-4,4-2-1,0 4-7,-4-1-7,4 1-10,0 1-8,0 2-4,4-3-8</inkml:trace>
  <inkml:trace contextRef="#ctx0" brushRef="#br0" timeOffset="446279.5258">20425 9740 360,'0'0'56,"-4"-3"-8,4 3-8,0-3-8,0 0-10,0 3-4,0 0-5,0 0-4,0 0-2,8 0-1,4 0-2,1 0-4,-1 0 0,4-3-2,-8 0-3,1 3-2,3-4-4,-4 1-5,0 0-7,0 0-5,-8 0-7,5 3-7,-5 0-5,0 0-7</inkml:trace>
  <inkml:trace contextRef="#ctx0" brushRef="#br0" timeOffset="446584.5432">20355 9936 344,'0'0'42,"0"0"-1,0 0-4,0 0-6,4 0-7,1 0-6,-1 0-5,12 0-6,-4 0-4,1 0-7,-1 0-3,0-3-7,0-4-6,1 4-5,-1-6-4,4 2-8,-3 1-7,15 1-7</inkml:trace>
  <inkml:trace contextRef="#ctx0" brushRef="#br0" timeOffset="447471.594">21211 9181 140,'0'-3'21,"0"-1"1,0 4 1,0-3 1,0 3-2,0 0-1,0 0 1,0-6 0,-4 6 0,4 3-1,-4-3 0,4 0 1,0 0-1,0 0 1,0 6-1,0-6 0,0 4-2,0 0-1,0 9-1,0 0-2,0-5-1,0 5-3,0 2-1,0-2-1,0 5-2,0 1-2,-4-5-1,4 5-2,-4 2-1,4 1 0,-4-5-3,4 3-4,-5-6-2,1 5-1,4-3-3,-4-5-1,4 2-2,0-4-5,0 2-7,0-4-6,0-1-4,-4 0-5,4 1-6</inkml:trace>
  <inkml:trace contextRef="#ctx0" brushRef="#br0" timeOffset="447928.6201">20818 9725 171,'0'0'23,"0"0"0,0 0-2,0 0-1,0 3-1,0-3 1,0 0 1,4 0 1,-4 0 1,4 6 1,-4-6 2,4 3 4,4-3 0,5 3-2,-5-3-2,0 0-2,0 0-5,0 0-1,5 0-4,-1 0-1,4 0-2,1-3-3,-5 0-1,9 0-2,-5 0-1,4 0 1,1-1-1,3 4 0,-3 0 0,3 0 0,1-3 1,4 0 0,-1-3 0,5 2 0,-4-2 2,3 6-3,1-5 0,4-1 0,-8 0-3,-1-1 1,5 7-1,-4-6 1,-1 3-2,-3 3 0,0-5 0,-1 5-1,-12 0 0,9-5-2,-5 4-2,-3-3 0,-1 4-4,-8 0 1,4 0-2,0 0 0,-4 0-3,5 0-1,-9 4-3,0-4-3,0 0-4,0 1-3,-4-1-6,4 5-4,0-3-4,-9 4-2,-3-3-5</inkml:trace>
  <inkml:trace contextRef="#ctx0" brushRef="#br0" timeOffset="449278.6973">20969 10019 300,'0'0'37,"5"0"-4,-5 0-5,4-7-5,-4 7 1,4-6-3,8 0-4,0-1-1,1 7-2,-1-3-2,0 3-2,0-3-3,1 3-1,-1 0-3,0 0 0,1 3-1,-5 0 0,0-3-2,0 3 0,-4 1 2,0 5-2,-4-3 1,4 2 0,-4-4-1,-4 5 2,4-3-1,-8 1-1,8-1 0,-4 2 1,0-2-2,-4 1 1,4-1 1,-5 1-3,5-4 1,-4 0-1,0 0 1,4 0-1,-4-1 1,-1 4 1,5-3-1,0-3 2,0 4-1,4-4 0,0 3 0,-4-3 0,4 0 0,0 0 0,0 3-1,4 0 2,-4 0-1,4 0 0,0-3-1,-4 0 3,4 0 1,9 4-1,-5 0 2,0-4-1,-4 0-1,4 4 1,1-1 0,-5 0-1,4 0 1,-8 0 0,8 1 1,-4 5-2,0-3 1,-4-1 0,0 5 1,0-4 1,0 4-1,0-1-1,-4-1 2,0-2-1,0 1 0,0-1 1,-4 4-3,4-4 1,-5 0-2,5-4 0,-4 1 1,0 0-1,4 1-1,-4-1 0,-1 0 1,1 0-1,-4-3-3,0 0-3,4 0-3,-1 0 0,1 0-5,0 0-1,8 0-4,-12 0-6,12 0-4,0-3-4,0 3-3,0-3-2,0-7-1,16-14-8</inkml:trace>
  <inkml:trace contextRef="#ctx0" brushRef="#br0" timeOffset="449803.7273">21440 10143 284,'0'-4'32,"0"4"-4,0 0-3,4-1-5,-4-6-1,0 4-6,0 0-2,0-3-5,4-1 2,1 1 4,-1-5 1,0 1 3,0-2-1,-4 2 1,8-1-3,-4 1-1,0-2-3,0 2-1,-4-1-1,0 2-3,0-1 0,0 2-3,0-5 2,0 7-1,-4-4 1,0 1-2,0 4-1,0 5 0,0-3 0,0 0 2,-4 0-2,3 3 0,1 0-1,-4 3 1,4 3 0,0-3 0,-8 2 0,3 8 0,1 0 0,0 1 0,0 2 0,-4 0 1,3 1 1,5-1-1,0 5 0,0-2 1,4 1 0,0-1 0,0-1-1,0-2-1,0-2 3,0 2-2,4-3 2,0-7 2,5 1-1,-1-3 1,0-4 2,0 0 0,4 0-1,-3-3 0,-1-5 1,0-5-2,0-2 1,0 0-2,1-4-1,-1 2-1,4-2 0,-8 1 0,-4 2-6,8 0 0,-8-1-2,8 1 0,-8 6-5,0 6 0,5-6-7,-5 7-6,4 3-7,-4 0-9,0 0-7,4-3-1,8-10-11</inkml:trace>
  <inkml:trace contextRef="#ctx0" brushRef="#br0" timeOffset="450422.7627">22157 9516 271,'0'0'30,"0"0"-2,0 0-1,0 0-3,0 0-5,0 0-3,0-3-2,0 3-1,-4-3-1,4 3-2,-5-3 1,5-4 1,0 4 0,-4-2 0,0 2-1,4-3 0,-4 0-1,0 2-2,0-2-2,-4 0 0,4 4-1,-4-1-4,3 0 2,-3-1-1,0 4-2,4 0 2,-4 0-2,0 0 0,-1 0 0,5 4 1,-4 2 0,0-4-2,4 10 0,-8 1 2,3-2 0,-3 2 1,4 3 2,-4 0 0,3-2 0,-3 5 2,4 2 2,0-2 0,4 1-2,-4 0 0,8-3 2,-5 2 1,5-5-3,0 9 1,0-11 0,5 6 0,-5-2 0,12-5-2,-4-5-1,0 4 0,4-1-1,1-5-2,-1-1 3,4-3-3,-3 3 0,-1-3-2,4-3-4,-3 3-2,-1-3-1,0-4-4,-4 4 0,5-3-5,-5-1-2,-4 4-6,0 0-7,0 3-7,0 0-11,0 0-2,9 6-6</inkml:trace>
  <inkml:trace contextRef="#ctx0" brushRef="#br0" timeOffset="450737.7808">22361 9834 367,'0'-3'46,"0"0"-5,4 3-7,-4 0-4,0 0-8,0 0-5,5 0-5,-5 0-3,0 3 0,4 3-2,-4-2 0,0 8-1,0-4 0,0 8-1,0-3-1,0-2-2,-4 2 1,-1 3-1,5-4-3,-4 3-3,0 1-2,4-2-5,0-5-3,0 4-7,0-7-5,0 2-6,0 2-7,0-4-8,4 31-13</inkml:trace>
  <inkml:trace contextRef="#ctx0" brushRef="#br0" timeOffset="461725.4092">9912 13103 1023,'0'0'0</inkml:trace>
  <inkml:trace contextRef="#ctx0" brushRef="#br0" timeOffset="461786.4127">9912 13103 1023</inkml:trace>
  <inkml:trace contextRef="#ctx0" brushRef="#br0" timeOffset="467170.7207">2763 12941 189,'0'-5'31,"0"2"0,0-1-2,-4 1-1,0 0 0,4 0-1,-4 3-1,4 0 2,0 0 1,0 3-3,0-3-1,0-6-2,0 6-2,0 0-1,0 0-3,0 0-1,4 0-3,-4 0-1,4 0-2,0 0 0,1 0-1,3 0-1,0 12-3,4-5 0,-4 4-1,5 5-1,3 0-2,-4 1 1,9 5-1,-9-1 1,0 0-3,5 1-5,-5-1-1,-4-2-3,4-2-3,-3 2-5,3 0-3,-8-7-6,0 3-8,0-5-6,-4 1-7,0-1-4</inkml:trace>
  <inkml:trace contextRef="#ctx0" brushRef="#br0" timeOffset="467504.7398">3083 12837 334,'0'0'36,"4"0"-5,-4 0-4,0 0-5,-4 0-2,4 0 1,0 3-1,0-3-3,0 4-3,0 7 0,-4 8-1,0 3-1,-5-1 1,1 12-1,0-3 0,0 8-2,0-1 0,-1 0-1,-3 2-1,4 1-3,-4 0-1,4 0-1,-5-4-1,5-2 0,-4 2 0,8-3-3,-5-2-3,1-6-2,4-1-4,-4-2 0,4-7-5,0-3-3,0-5-6,4 5-5,0-7-6,0-2-10,0-3-5</inkml:trace>
  <inkml:trace contextRef="#ctx0" brushRef="#br0" timeOffset="467820.7579">3410 12883 374,'4'0'34,"0"0"3,5-6-5,3 3-7,-4-4-6,4 7-4,1 0-5,-1 0-3,4-3 0,-3 3-3,-5 0-2,4 0-2,0 0-2,-3 0-5,-5-6-6,4 6-4,0 3-9,-4-3-5,-4-3-8,0 0-8</inkml:trace>
  <inkml:trace contextRef="#ctx0" brushRef="#br0" timeOffset="468132.7757">3386 13136 287,'0'0'38,"0"0"-7,0 0 4,4 0 4,8 0-4,0 0-6,1 0-8,-1 0-5,0-1-3,1-3-4,3 1-2,4-3-4,-3-4-3,-1 1-5,-4 1-8,5-5-8,-1 4-9,1-4-9,-5 2-10</inkml:trace>
  <inkml:trace contextRef="#ctx0" brushRef="#br0" timeOffset="468463.7946">4196 12791 283,'0'-6'33,"0"3"-4,0-1-2,0 3-5,0-9-6,0 7 3,-4 0-1,4 0 1,0 0-2,0-4-2,0 4-1,0-5-1,0-1-2,0 2-2,0 1-3,-4-1-2,-4 0-1,4-3 1,-4 4-1,4-4-1,-5 4-1,1 3-1,0-4 0,4 2 1,-4 5-2,0 0 1,-1 0 1,1 4 0,0-3-1,0 2-1,0 10 0,-5-7 1,5 4 1,-4 7 0,4-1 3,-5 2 1,9 1 2,-8 5-2,8-2 0,0 5 2,-4-3 2,-1 5-1,9-6 1,-4 4 0,4 2-2,0 1 0,0-4-2,0-6 1,9 1-2,-5 4 0,4-7-1,4 1 1,-4-5-2,5 2 1,-1-6 0,4-1-2,-3-2 0,-1-6 0,4-1 0,-4 0-4,1 0-4,-1 0-2,4 0-4,-3 0-4,-5 0-5,4-1-7,-8-3-13,4 1-9,1 0-8</inkml:trace>
  <inkml:trace contextRef="#ctx0" brushRef="#br0" timeOffset="468907.82">4577 13165 314,'0'0'40,"0"0"-8,0-3-7,0 3-2,0 0-3,0 0-7,0-4-3,-4 4-1,4-6-5,0 0 2,-4-1 2,0-1-1,0 5 1,0-3 1,4-1 0,-4-2 0,4 6 0,-5-2 1,1-1-1,0-4-1,0 1-1,4-4-3,-4 13 0,-4-3-1,4 1-1,0 2-1,0-3 0,-5 3 1,5 3-2,-8-3-1,4 2 1,0 7 0,-1 4 0,-3 0 2,4 1-2,0 5 0,4-2 1,0 6-1,-5-3 1,9-1-2,0 2 2,-4-2 0,0-4-1,4 0-1,0-2 2,0 0 1,8-5 1,1-2 1,3-3 1,-4 1 0,4-4 1,1-4-3,7 1 2,-8-6-3,5-6 0,-5 3 0,0-4-2,1 1-3,3 0-2,-8 2-4,0-2-4,1 0-4,-5 3-9,-4 3-10,0-1-10,-4 4-8,-9-4-9</inkml:trace>
  <inkml:trace contextRef="#ctx0" brushRef="#br0" timeOffset="469480.8528">5261 12596 283,'0'0'44,"0"-4"-4,0 4-2,0 0-4,0 0-1,0 7-5,0 6-4,0 1-6,-4 2-2,0 0-2,4 4-3,-5-2-2,1 7-4,0 2 0,4 2-1,0-2-2,0 3-3,0-3-4,0-1-6,0-3-4,0 4-8,-4-4-6,0-3-9,4 6-6,-4-6-4</inkml:trace>
  <inkml:trace contextRef="#ctx0" brushRef="#br0" timeOffset="469810.8717">5093 12887 418,'0'0'48,"0"-4"-9,0 4-8,0 0-9,0 0-3,4 0-3,0 0-6,8 0 0,5 0-4,-5-6-1,0 6-2,5 0-2,-1 0-2,-4 0-4,1-3-4,-1 3-2,0 0-1,0 0-10,1 0-4,-1-3-4,-4 3-6,0-4-5,5 4-3,-5 0 0</inkml:trace>
  <inkml:trace contextRef="#ctx0" brushRef="#br0" timeOffset="470201.8941">5875 12681 206,'0'0'29,"4"-3"2,0 3-2,-4-3-2,0 0-2,0 0-2,0 0 2,0-4-3,0 2-1,0-1-3,-4 0-2,0-1 0,-4 1-3,4 0 0,4 1-4,-4-1-2,-1-4 0,1 4 1,0 2 0,4-2-1,-4 0-2,0 3-1,-4 1-3,0-1 1,-1 3 0,1 0-1,-4 0 0,4 0-1,-4 5 0,-1 1 0,1 7 2,-4-4-1,3 4-1,1-2 0,-4 5 1,7 1 1,-3 2 2,0 2 0,4 5 1,-5-3-2,5 0 2,0 1 2,4 3-1,0 1 0,4-1-1,-8 0 0,8-5-1,0 2-1,0 3 1,0-1-1,8-6 0,-4 0 2,4-3-1,4 2-2,1-6 2,3-2 0,-4-2-1,1-2-1,11-4 1,-12 0-3,9-3 0,-5 0-4,5 0-6,-5-3-5,1 3-3,-1-3-6,-8-4-6,4-2-12,1 9-9,-5-6-12</inkml:trace>
  <inkml:trace contextRef="#ctx0" brushRef="#br0" timeOffset="470531.9129">6170 13079 366,'4'0'47,"-4"0"-9,0 0-3,0 0-8,0 6-8,0 4-1,0 4-5,-4 2-2,4 5-4,-4-2-1,4 1-3,0-1 2,-9 2-3,9 1 1,0-4-2,0 1-4,0-3-4,0-5-8,0 2-8,0-4-5,0-2-11,4-3-7,1 12-12</inkml:trace>
  <inkml:trace contextRef="#ctx0" brushRef="#br0" timeOffset="470850.9312">6473 12715 314,'0'-3'40,"0"3"-3,4 0 1,0 0-2,-4 0-4,8 3-5,0 0-5,-4 7-4,0-1-2,0 2 0,5 2 0,3 3-7,-4-2 4,-4 2-4,13 5-1,-9 1 1,4-5-4,0 6 1,1-3-1,-1-1-1,4-1-1,-3-2 0,-1-3-2,4-2-1,-4 5-4,1-10-5,-1 0-1,0 1-2,-3-7-3,-1 0-3,4 4-5,-4-4-6,-4 0-9,0 0-4,-4 0-7,0-23-9</inkml:trace>
  <inkml:trace contextRef="#ctx0" brushRef="#br0" timeOffset="471169.9494">6739 12694 179,'0'0'26,"0"0"-3,0 0 1,0 0-3,0 2 3,-4-2-4,-5 0 0,-3 6 1,4 4 0,0-1 0,0 1 1,3-1 2,-3 2 1,4-1-3,-4 6-3,4-5-3,-4 5-3,0-3-3,-1 1 0,-3 2-3,4-2-2,0 2-2,-5 3 1,5-1-1,-4 1-2,4-5-5,0 5-3,-1-1-5,1 1-7,-4-4-6,4-7-10,0 5-9,-1 0-5</inkml:trace>
  <inkml:trace contextRef="#ctx0" brushRef="#br0" timeOffset="472529.0272">7275 12658 232,'0'0'38,"0"-4"0,0 4-1,0 0 1,0 0 0,0 0 0,4 0-4,-4-3-2,0 3-5,0 0-3,0 0-4,4 0-1,0 0-3,-4 0-3,4 0-1,0 3-4,1-3-4,3 4 0,-4-3 0,8 6-4,-4-4-2,1 0-4,-1 0-2,0-3-1,8 0-3,-8 0-2,5 0-3,-1 0-4,4-3-6,-3 0-7,-1-7-10,4 2-6,1-1-5</inkml:trace>
  <inkml:trace contextRef="#ctx0" brushRef="#br0" timeOffset="472865.0464">7967 12155 318,'0'0'34,"0"0"-6,0 0-5,4 0-7,-4 0 2,4 0 4,0 0 3,0 3-4,0 4-2,0 6-2,1 1-1,-5 2-1,4-2-2,-4 8-4,0 2-1,0 2-2,0 1-1,0 0-2,4-2-2,0-1-4,-4-3-5,4 1-3,-4 0-7,0-4-7,0-3-7,0 0-7,0-3-8,0-2-4</inkml:trace>
  <inkml:trace contextRef="#ctx0" brushRef="#br0" timeOffset="473185.0647">7734 12715 323,'0'0'34,"0"0"-2,0 0-5,4 0-3,-4 0 0,4 0-2,4 0-1,0 3-1,4-3-4,5 0 1,-5 0-3,0-3 1,9 3-3,-5 0 0,5-7-1,-1 1-1,1 5-4,-1-6 0,5 7-2,-5-3 0,1 0-2,-5 0 0,0-1 0,5 1-2,-5 0 1,1 3 0,3-3 0,0 3-2,-7 0 0,3-3 0,-4 3-3,1-3 0,-1 3-3,-4 0 0,4-4-2,-3 1-2,-1 3-5,-8 0-4,8 0-6,-4-1-4,-4 1-9,0-4-8,4 4-3</inkml:trace>
  <inkml:trace contextRef="#ctx0" brushRef="#br0" timeOffset="473608.0889">7951 12864 312,'0'0'25,"4"0"-4,-4 0 3,4 0 2,8 0 0,0-6-5,1 6-5,3-3-3,-4 1-3,5-1-2,-9 3 0,4 3-3,0-3 1,5 0-1,-5 0-3,-4 2 1,4 1-1,-7 3 0,-1 7-1,0-3 1,-4-1 0,0-1-2,0 8 0,-4-3 0,4 1 1,-9 2 0,1 0 1,-4-2 2,8 2 0,-4-3 0,4-5 0,0 4 2,-5 1-3,9-2 0,-4-4 1,4 2 1,0-3-1,0-2 0,0-1-1,0 2 1,0 1-3,0 0 2,0 1-1,0-1-1,4-6 0,-4 6 0,13-2 0,-5-4-1,8 0-1,-8 0 2,5 0-1,-5-4 0,0-2-3,0 3-4,5-4-2,3-2-5,-12 3-8,12 4-4,-7-8-9,-1 1-7,0 3-6,12-10-8</inkml:trace>
  <inkml:trace contextRef="#ctx0" brushRef="#br0" timeOffset="474073.1155">8720 12562 314,'0'-3'27,"0"3"-4,0-3-5,0 0-2,0 0 0,0-1-2,-4 1-5,4 0 0,0 1 1,0-1 0,0-3 2,4 3 1,-4-4 3,0 1-1,0 0-4,-4 2-2,4 1-1,-4 2-2,0-3 0,-4 1-2,0 3-2,-1 0 0,1 0 0,0 3-1,0 1 0,0 0-1,-1 9 2,1 0-1,4-2 1,-4 5 2,0 0 1,-5 1-1,9 2 0,-4-1 2,0 4-3,0-4 3,4 4-1,4-2-1,-8 3 0,8 1 1,-5-2-1,5-5-1,0-1 1,0-1-1,0 0-1,5-2 0,-5-2 0,8-1 0,0-4-1,4-3-1,0 1 2,1 2-1,-1-3-1,4 0-5,-3-3-3,-5 0-5,4 0-3,0 0-4,-3 0-5,3-3-10,-4 3-5,0-3-5,-4 3-6</inkml:trace>
  <inkml:trace contextRef="#ctx0" brushRef="#br0" timeOffset="474534.1418">9019 12877 283,'4'-3'33,"-4"0"-3,0-4-2,4 1-3,-4 1-4,0-1-4,0 3-3,0-1-4,0-2 0,4 3-2,-4-3 3,0 1-2,0-2-1,0 1-1,0 3 3,-4 0-1,4 0 0,-4-4-1,0 4-3,4 0 0,-4 0 0,-4-2-3,0 2-1,4 3 1,-5 0-1,1 0-1,0 3 0,0-2-1,-5 3 2,5 2-1,4 4 0,-4-1 0,0 1 0,0 1-1,-1-2 2,-3 4-1,4 1 2,8 2-1,-4 6 1,-4-1-1,8 0-1,-4-5 1,-1 0 0,5-2 0,0 2-1,0-4 0,9-4 0,-5 5 2,4-3 2,0-4 0,0-6 0,1 0 0,-1-3 0,4 0 3,-4-7-1,0-6-1,1 2-1,-1-2-2,-8-1-1,4 1 1,4 0 0,-4 1-2,0 3-4,-4-1-2,4 5-3,5-5-6,-9 1-6,4 5-5,0 1-8,4 1-8,0 2-6,8-10-11</inkml:trace>
  <inkml:trace contextRef="#ctx0" brushRef="#br0" timeOffset="474879.1616">9355 12608 355,'0'0'50,"0"0"-8,0 0-8,0 4-5,0-4-6,4 6-3,-4 8-3,4-1-2,12 1-3,-12 2-2,5 0-1,-1 1-1,4 3 0,0-3-2,-3 5-3,3-7 0,-4 1 0,4-1-2,-4 0 1,-3 1-2,3-2-3,4-1-3,-4-1-1,5-2-5,-1-1 1,-4-7-4,8 4-5,-12-2-5,9 2-5,-5-6-7,0 0-5,-4 0-6</inkml:trace>
  <inkml:trace contextRef="#ctx0" brushRef="#br0" timeOffset="475202.1801">9600 12592 332,'0'-3'56,"0"3"-7,-4 0-8,4 3-8,-4-3-8,4 4-6,-12 8-5,0 3-3,3 1-2,5 3-3,-8-2-2,0 4-1,0 1-1,-1 2 2,1 1-3,-4-1 1,3 2-1,1-3-1,0-5 0,-5 1-2,5-3-6,4 1-2,0 2-7,0-7-6,3-6-5,1 3-4,4-2-6,0-7-6,0 0-4</inkml:trace>
  <inkml:trace contextRef="#ctx0" brushRef="#br0" timeOffset="475628.2044">9776 12139 329,'5'-3'38,"-1"2"1,4-6 0,0 4-6,0-3-2,4 3-9,-3-1-4,3 4-4,-4 0-4,0 0-2,-4 0 0,5 4-3,-1-4-3,0 3 1,-4-3 0,4 9-1,-8-6 0,4 1 0,-4 0 1,0 3-1,4-1 0,-4 0 1,0 7-2,0 1 0,-4-4 2,4 6-1,-4-8 2,-4 5 1,4-1 0,0-2 0,0 1 0,-4-2 2,4 1-1,-1 0 0,1 1 0,0 1 0,4-5-1,-4-1-1,4 0-1,0 6-1,0-3 0,0 1 0,0-1-2,8-4 1,-4 5 0,9-4 0,-1-6-1,4 3-2,1-3-5,-1 0-1,5 0-4,-1-3 0,1 0-5,-1-7-5,-4 7-9,1-5-14,-1 2-14,17-4-12</inkml:trace>
  <inkml:trace contextRef="#ctx0" brushRef="#br0" timeOffset="476991.2824">10341 12642 267,'0'0'45,"0"0"-1,0 0 0,0 0-4,0 0-5,5 0-3,-5 0-6,4 0-5,4 0-3,-4 0-5,0 0-2,8 0-4,-4 3 0,5-3-3,-1 3 0,0-3-5,1 0-3,-1 3-4,0 0-5,0-3-5,1 0-6,-5 0-10,4 0-8,-4 0-6,5 0-6</inkml:trace>
  <inkml:trace contextRef="#ctx0" brushRef="#br0" timeOffset="477329.3017">11066 12178 309,'0'0'46,"0"0"-7,0 0-9,0 0-6,0 0-7,0 0-4,0 0 1,0 3-2,4 8-2,-4 5-1,0 4 0,0-1-1,4 2-2,0 1 0,-4 2-1,0-2-1,4 2-1,-4 0-1,5 2-5,-5-6-7,0 3-4,0-6-8,0 2-7,-5-1-9,5-3-4,0 1-2,-12 26-7</inkml:trace>
  <inkml:trace contextRef="#ctx0" brushRef="#br0" timeOffset="477659.3206">10800 12718 295,'0'0'28,"4"0"3,0 0 4,13 0 3,-1 0-4,-4 0-4,5-3-4,-1 3-4,8-3-4,-3-1-3,4-3-2,-1 0-2,5 1-3,-5 6-1,1-3-3,4 3 0,-9 0-1,5-4-1,-1 4-1,-3-3 0,-5 0 0,4 0 0,1-3-1,-1 6-1,1-4-4,-1 1-2,-3 2-3,3-3-2,1 1-7,-5-3-7,-8 3-8,9 0-7,-9-4-2,0 4-5,4 3-3</inkml:trace>
  <inkml:trace contextRef="#ctx0" brushRef="#br0" timeOffset="478271.3556">11287 12847 240,'0'0'23,"0"-3"-5,0 3-4,0 0-4,0 0 1,0 0-2,0 0 3,0 0-2,0 0 3,0-4 2,0 4 0,0 0 3,0-3 1,0 3-3,0 0 0,0 0-4,0-3 1,-4 0-3,4 0 0,-4 0 0,4 3-1,0 0-2,-4 0 1,0-4-4,0 4 0,0-1-1,-1 1-1,1 0-1,4-3-1,-8 3 1,8 0 0,-8 0 0,4 0-1,-4 0 0,4 0 0,-5 0 0,1 3 0,4-2 0,-4 3 0,0 2-1,0-3 2,-1 10-2,1-5 2,0 1-1,0 1 0,0 3-1,4-4 3,-1 2-1,-3 2 2,8 3-1,-4-2 2,0 5-2,0-1 0,4 4 1,0 2-2,0-5 1,0-2-2,0 2 1,4-4 0,-4 1-1,8-4 0,5-1-1,-5 2 2,0-10-1,4 4 0,-4-4-1,5-3 2,-5 0-1,0 0 2,0 0 3,-4 0 0,0-6-1,5 2 0,-5-2 0,-4-7-4,8 5 2,-8-4 0,0-1-1,4 5 0,-4-2 0,0 4 0,0-7-1,0 7 0,0 0 0,0-2 0,-4 5 0,-4-4 0,4 4 0,-5 3 0,-3 0 0,4 0 0,4 3 0,-8 0 0,3 7-2,1-5-3,0 4-2,4 1-2,-4-4-4,0 4-3,3-2-6,1-5-5,0 0-4,4-3-3,0 3-4,0 0-4</inkml:trace>
  <inkml:trace contextRef="#ctx0" brushRef="#br0" timeOffset="478751.3831">11950 12586 354,'0'0'42,"0"-3"-6,0 0-5,0 0-6,0 1-4,0-4-8,0-1-2,0 1-2,0 0-2,0-1-3,4 2 0,-4 2 2,0-3-1,-4-1 0,4 1 0,0-3-1,-4 2 1,0 6-2,0-6-1,0 1 0,-4 0-1,4 6 0,-4 0-1,3 0 1,-3 0-1,-4 0 0,0 0 0,3 0 0,1 3 0,4 3 0,-4 4 2,-4 1 1,4 1 0,-1 4 1,1-1-1,0 4 0,4-5 0,-4 8 1,4-1 1,-5 1 1,5-1-2,-4-2 0,8 2-1,-4-2 0,4-2 2,-4 2-2,4-1-1,0-2 0,4-7-1,0 2-1,4-4 1,5-1-2,-1 0-1,0-2-4,5-4-3,-5 0-1,4 0-4,-4 0-5,1-4-6,3 4-9,-8-3-7,1 3-9,15 0-11</inkml:trace>
  <inkml:trace contextRef="#ctx0" brushRef="#br0" timeOffset="479087.4023">12118 12850 304,'0'-3'46,"0"3"-2,4-3-5,0 3-4,-4 0-6,0 3-7,0-3-6,0 3-3,4 11-4,-4 2-1,0-3-3,0 1-2,-4 2 0,4-2-3,-4 2 2,0 3-1,4-4-3,-8 1-5,4-4-7,4 3-4,0 1-8,0-10-7,4 2-7,-4-5-3,0-3-11</inkml:trace>
  <inkml:trace contextRef="#ctx0" brushRef="#br0" timeOffset="479414.421">12384 12572 351,'0'0'47,"4"0"-5,5 0-7,-5 3-7,4-1-5,0 1-4,4 6-1,-8 4-4,5 0-1,-1 1-3,4 2-1,-4-2-1,0 2-1,5 0 1,-9-2-3,4 2-2,0 0 1,5-2-1,-1 2-3,-4-1 1,4 1 2,1-4-2,-5-2-4,8-2-2,-8 1-1,0-2-4,1 2-1,3-7-4,-8 7-2,4-2-6,-8-7-6,8 3-2,-8-3-4,9 0-1,-9-3-5,4 3-3</inkml:trace>
  <inkml:trace contextRef="#ctx0" brushRef="#br0" timeOffset="479741.4397">12671 12565 260,'0'-3'38,"0"3"-2,0 0-2,-4 0 2,4 3 0,-4 12-3,-9 4-7,5 0-6,-4 2-2,0-1-6,-5 2-1,1 2-3,0 2-3,-1-2-1,1-2 0,4 5-3,-1-6-5,-3 1-2,4 2-6,3-8-7,1-1-2,4 0-6,4-9-6,-4 4-5,4-7-2,0-3-6</inkml:trace>
  <inkml:trace contextRef="#ctx0" brushRef="#br0" timeOffset="480153.4632">12892 12046 263,'0'-4'32,"4"4"0,0 0-3,4 0 2,-4 0-1,5-3-1,3 3-3,-4-3-2,0 3-3,5 3-6,-1 0 1,-4-3-4,0 0-3,0 4-1,1-4-2,-5 3-1,0-3-2,0 0 0,0 6-2,0-6 0,-4 5 0,0 1 0,0 1 0,0-7-2,0 6 0,0 0 1,-4-6-1,4 10-1,-12-5 0,4-2 1,-1 0 0,5 3 0,-4 1 1,0-4 0,4 0-2,4 0 1,-4 0 0,4-3 0,0 4 1,0-3 0,0-1 0,0 7 0,4-4 0,0 0 0,4 3 0,0-6 0,-4 0 0,5 7 1,-1-4 0,-4 0-2,0-3 3,0 0-1,0 3 1,-4-3-2,4 7 3,-4-1-1,0 2-1,0-2 0,0 7 0,-4-2 0,0 2-1,-4 3 2,0-7-1,4 5-1,-9-1 1,5-6-2,-4-3 2,-1 3-1,-3-1 0,4 4-1,0-4-5,-1-3-5,5-3-9,0 0-12,0 0-11,4 0-12,4-19-6</inkml:trace>
  <inkml:trace contextRef="#ctx0" brushRef="#br0" timeOffset="481740.554">13563 12344 225,'0'-1'36,"4"-2"-3,-4-4 0,0 7-4,0-3-2,5 3-4,-5 0-2,4 0-3,-4 0 1,0 0-2,0 0-4,0 6 0,0 9-1,0 1-2,0-2 1,0 8-3,0-4 0,4 4-1,-4-1-2,4 1 0,0-1-2,-4 4-1,0-4-1,4 3 1,0 1-2,-4-6-4,0-1-3,0 2-7,0-1-6,0-1-4,0-2-5,0 0-6,0-7-4,0-1-3,0-8 0</inkml:trace>
  <inkml:trace contextRef="#ctx0" brushRef="#br0" timeOffset="482092.5742">13379 12621 331,'0'-3'42,"8"3"-4,-8-3 1,9 0-4,7-4-8,0 4-8,5-3-4,-1 2-5,1 1 0,3-3-4,1 0-2,-1 4-2,5-4-1,-4-1-4,-5 1-5,1-4-6,-1 7-4,-8-2-5,5 2-3,-5-3-4,-4-1-1,4 1-4,-3 0 2,-1 3 0,20-9-9</inkml:trace>
  <inkml:trace contextRef="#ctx0" brushRef="#br0" timeOffset="482422.593">14296 11969 263,'0'-3'34,"0"0"-10,0 0-4,0 0-6,4 3-3,0 0-2,-4 0 5,0 6 3,5 0-2,-5 4 0,0-2 0,0 8 0,4-4-3,-4 3-2,4-6-4,-4 1 0,4 1-3,0 5 1,-4 3-5,4-5-7,0 2-8,-4 2-7,0-3-7,0 5-8,-4 0-2,-12 39-5</inkml:trace>
  <inkml:trace contextRef="#ctx0" brushRef="#br0" timeOffset="482756.6121">14075 12476 329,'0'0'40,"0"-3"-4,0 3-3,8 0-1,5 0-6,-1 0-6,8 0-6,1 0-4,-1 0-1,5 0-3,-1 0-1,1 0-1,0-3-2,-1 3 0,1-3 0,-1 0-1,-3 1 0,-5-1 0,5 0-1,-9 0 0,4-1 2,-3 1-5,3 0-2,-4 0-5,-4 0-6,1-1-7,-1 1-6,-4 3-5,0 0-6,0 0-5,0 7-4</inkml:trace>
  <inkml:trace contextRef="#ctx0" brushRef="#br0" timeOffset="483089.6312">14263 12701 329,'0'0'35,"0"0"-1,0 1-4,0 5-3,0-2-6,0 5-2,0 1-3,0 1-2,0 2-3,0-4-2,0 1-3,0 7-1,0 2 1,-4-1-2,4-2-2,0-5 0,0 8-3,0 0-3,0-5-6,0-1-4,0 3-5,0-8-5,0-2-4,0 4-5,4-10-5,-4 12-4,17-12-6</inkml:trace>
  <inkml:trace contextRef="#ctx0" brushRef="#br0" timeOffset="483429.6506">14448 12685 383,'0'0'44,"4"0"-9,4 0-4,-4 0-10,4-4-5,0 4-3,-3 0-4,3 0-1,4 0-4,-4 0 0,0 4-1,1-1 0,-5-3 1,4 0 1,0 3-1,-4 0-1,0-1 1,0 3-2,0-4 1,1 2-1,-1-3-2,-4 3 1,0 4-1,0-4 1,0 3 0,0 1-1,0-1 2,-4 5 0,-1-4 2,-3 5 0,0-2 0,4-5 0,0 7-1,-4-2 1,8 3-1,-4-5-2,4 1 2,0-6-3,-5 7 1,5-4-1,0-4 0,0 4-1,0 4 2,5-4-1,-5 0 0,4 1 0,-4-4 2,8 0-1,0-3-1,-4 0 0,0 0 0,4 0-2,1 0 1,3-3-4,-4 0-3,4 0-2,5-4-3,-5 1 0,0-1-6,1-2-6,-1 4-5,0-1-5,0-4-6,1 1-3,15-15-11</inkml:trace>
  <inkml:trace contextRef="#ctx0" brushRef="#br0" timeOffset="483765.6699">15152 12384 309,'4'-5'25,"-4"-1"-4,0 0-2,0 3-4,0-4-1,0-6-2,0 9-1,0-3-2,0-2 0,0-1 2,-4 4 3,0 3 1,4-7 2,-4 2-3,0 5-1,-1-7-3,-3 4-4,4 6-1,-4 0-2,0 0 1,4 0-2,-4 3 0,3 7-1,-3-7 0,4 8 1,-8 5 1,8 0-1,-4 5 2,-1 1 0,1-1 1,0 1 3,0 2-2,0 1 0,4 2 1,-5 0-2,1-3 1,8 1-2,-4-1 0,4 2-1,0-6-2,4-1 2,-4-4-2,0-3 0,12 1 0,-3-5-1,-1 2 0,0-1-1,0 1-2,0-7-5,5 0-2,3-3-2,-4 0-2,-3 0-6,3-3-7,4 3-7,-12-3-8,4-4-5,1 1 0</inkml:trace>
  <inkml:trace contextRef="#ctx0" brushRef="#br0" timeOffset="484143.6915">15389 12742 194,'4'-2'31,"-4"2"-1,0 0-6,5-3-2,-1-6-2,0 2 0,-4 1-1,4-4-2,-4 6 0,0-3-2,0-2 4,0-1-1,0 4-3,0-4-3,0 5 1,0-1-3,0 0 0,0 3-1,-4-4-3,4 4-1,-8 0-1,3 3 1,1 0-4,-4 0 0,0 0 1,4 0-2,-8 3 0,3 3 0,-3 7 0,4-3-1,0 1 3,-5 1-2,5 1 0,4-2 0,-8 5 0,8 0 0,-4-2 1,3 5-1,1-1 0,4-2 1,-4 0 1,4-5-1,0 5 0,0-5 1,4-5 0,-4 1-1,9-1 1,3-3 2,-4 0 0,4-3 0,-3-3-1,3 0-3,0-3 2,-4-7 0,-4 2-2,9-2 1,-5 0-1,-4 2-4,0 2-3,0-4-7,0-1-7,-4 4-3,4-3-6,-4 4-7,0 4-4,0-4-8</inkml:trace>
  <inkml:trace contextRef="#ctx0" brushRef="#br0" timeOffset="484479.7107">15696 12433 380,'0'-3'49,"0"3"-10,4 0-7,5 3-8,-5 4-6,4 6-5,0-4-2,4 2-4,-3 5-3,3-2 1,-4 2-2,4 0 0,1-1-1,-5-3-2,4 3 2,-4 0-1,5 1-1,-1-1 2,-4 1-2,0-4-4,0-1-4,-3 2-5,3-3-3,0-4-1,-4-1-6,4 1-3,0-3-2,5-3-3,-13 0-4,8 0-5,12 7-9</inkml:trace>
  <inkml:trace contextRef="#ctx0" brushRef="#br0" timeOffset="484815.7299">15872 12406 316,'-4'4'47,"0"0"-5,-4 3-4,8 9-8,-8 0-4,0 1-5,-1 5-3,5-1-5,-8-2-3,4 2-3,-4 3-1,-1-2-3,9 0-4,-8-4-1,0 2-6,-1-4-6,5-3-7,0 0-1,4-6-4,-4 0-5,4-1-2,0-3-4,-1 1-3</inkml:trace>
  <inkml:trace contextRef="#ctx0" brushRef="#br0" timeOffset="485167.75">15983 11939 314,'0'-3'48,"0"0"-6,4-4-8,-4 7-9,4 0-6,-4 0-6,0-3-3,0 3-3,0 0-1,4 7-1,0-4 1,-4 5 5,0-5-2,0 3 2,0 1-3,0-1 1,0 3 1,0-2-3,0-2-2,0 1-2,0 0 1,0 1-1,0-1-1,0 0 0,0-1-2,0 1 1,0 1 1,0-7-2,0 6 0,4-3 1,1 4 0,-1-4 0,-4-3-2,4 0 2,4 3-2,0-3-1,0 0 3,-4 0-1,5 0 0,-1 0 0,0-6-4,0 3-2,0 3-2,0-7-1,1 4-1,-5-3-1,4 2-4,0 4 1,-4 0-3,4-3-3,-8-3-1,9 4-6,-5-1-6,-4-3-3,4-1-3,4-2-7</inkml:trace>
  <inkml:trace contextRef="#ctx0" brushRef="#br0" timeOffset="485498.769">16159 11899 246,'0'0'33,"0"0"-3,0 0-5,0 0 3,0 0 7,4 3 2,-4 2-4,0-2-5,0 7-5,0 6-5,0-2-4,-4 5-4,4 2-2,-4 4-2,0-7-2,0 4-2,4-1-4,-4 3-3,0-8-6,-1 3-6,5-2-6,0-1-6,0-3-7,0 1-11,-8 19-9</inkml:trace>
  <inkml:trace contextRef="#ctx0" brushRef="#br0" timeOffset="486347.8175">16605 12152 276,'0'0'51,"0"0"-2,0 0-4,0-3-5,0 0-8,0 3-8,0 0-5,0 0-4,0 6 0,4 0-4,-4 4-1,-4 6-3,4 5-2,0-1-1,0 6 0,0-3 0,4 5-2,0-3 0,1 2-2,-1 0-2,0 2-4,-4-6-3,8 0-1,-8-6-6,0 2-6,0-4-6,0 0-8,0 1-5,0-4-5,-4-3-2</inkml:trace>
  <inkml:trace contextRef="#ctx0" brushRef="#br0" timeOffset="486693.8373">16482 12421 337,'0'-3'40,"5"3"1,-5 0-2,4 0-6,4 0-9,0 0-7,8-4-3,1 3-5,-5 1-2,8 0-2,-3-3-3,3-1-5,-3 1-5,-1 0-3,0-3-6,-3-1-1,3 1-8,-4 4-4,5-4-8,-5 0-2,25-21-7</inkml:trace>
  <inkml:trace contextRef="#ctx0" brushRef="#br0" timeOffset="487036.857">17273 11923 310,'0'-3'20,"0"3"-5,0-3-5,4 3-1,0 3-3,0 0-1,0 0 1,0 10 4,-4-2 4,8 2-3,-8 3 1,4-2 0,0 2 0,0 1-3,5 3-3,-9-3-1,0 2-3,4-3-5,0 2-7,-4 1-8,-4 1-8,0-1-8,4-4-4</inkml:trace>
  <inkml:trace contextRef="#ctx0" brushRef="#br0" timeOffset="487375.8763">17031 12324 364,'8'-3'45,"4"-1"0,5 4-8,-1 0-7,5-3-8,-1-3-4,9 0-5,-5 2-1,5-4-3,-4 2-1,3 0-1,1 2 0,0-2 0,-1 3 1,1 0-5,4 1 1,-5-4-1,1-1-1,0 4 0,-1 0-2,-3 0 0,-5 3-3,-3 0-2,-1-3-4,-4 3 1,1 0-1,-1 3-1,0 0-1,-8 0-2,4 0-1,-3-3-3,-5 0-5,4 0-9,-4 0-11,0 0-7</inkml:trace>
  <inkml:trace contextRef="#ctx0" brushRef="#br0" timeOffset="487743.8974">17154 12543 251,'0'0'32,"4"0"-5,-4 0-2,0 0-3,0 0 2,0 0-1,8 0-1,-4 0-1,4 3 0,1-3 0,7 0-5,-4 0-3,1 0-2,-1 0-1,0 0-4,-4 0-2,0 4-2,-3-1 2,3-3-3,-8 3 1,0 0 0,0 3-2,0 4 0,-4-5 0,-5 4 1,1 4 0,0 0-3,-4-2 3,4-2-1,-1 1 1,1 3-1,-4-5 0,4 1 0,0-3 1,3 1-2,1-1 1,4-4 0,-4 3 0,4-5 1,0 1-2,4-1 1,-4 0 0,9 0 0,3 0 0,0 0 1,-4 0 0,1 0-1,3 0-2,-4 0 2,4 0-2,-8 0 2,5 0 0,-5 0 1,0 3 1,0-3 3,0 7 0,0-1 1,-4 0 1,0 4-1,0 1-2,0-1 0,0 2-1,-4-1 1,4 2-1,-8-3 0,0-1-1,-5 1 0,9-5-1,-8-2 0,4 0-1,-5 3 0,5-3 0,0 1 0,0-4-4,-4 3-3,3 0-4,5-3-1,-4 0-6,0 0-8,8-3-4,-4 0-9,4-1 1,-4-8-5,0-15-9</inkml:trace>
  <inkml:trace contextRef="#ctx0" brushRef="#br0" timeOffset="488179.9223">17592 12639 336,'4'-4'32,"0"1"-3,-4-3-7,4-2-3,4 2-7,-8-1-1,4 1-5,1-4-2,-1 4 1,-4-2-3,4-2 3,0 1 2,-4-1 3,4 2 4,-4-1-1,0-1-1,0 1-4,0 2-1,0 3-1,-4-3-1,0 4-2,-4 0-1,-1 3 0,1 0-2,0 0 0,-4 3 0,4 0 0,-1 5 0,1 2 1,-4 2-1,4 1 1,-5 2-1,5-3 1,0 3-2,0 4 1,0-3 1,-1 1-3,5 2 2,0-5 1,0 2 0,0-3 0,4-2-1,0-1 2,0-1 0,0 1 1,8-1 3,-4-7 0,5-2-1,-1 0 1,0 0 1,4 0-2,-4-5-2,5-4 0,-5-4-1,0 0 0,0-1-3,0-5-2,1 4-4,-1 0-4,-4-3-3,0 2-7,0 0-7,4 4-6,0 0-10,-3 3-6</inkml:trace>
  <inkml:trace contextRef="#ctx0" brushRef="#br0" timeOffset="488645.949">18198 12069 300,'0'-3'25,"0"3"-3,0-3-2,0-2-4,0 2-3,0-3-2,0 3 0,0-1 1,0 1 0,-4 0 1,-4 0 1,-1 0 2,5-1-1,-4 1 1,-4-3-4,4 6-2,-5 3-3,5-3-1,-4 0-3,0 0 0,-1 3 0,5 0-1,-4 4-1,-5-4 0,9 3 2,-4 10 0,4-8 2,-5 8-2,1 0 4,4-2-1,-4 5 2,4 2-1,-5 5 1,5-3 0,0 4 2,-4 2-2,12-5-1,-5 0 1,5 4-3,-4-4-1,4-2-2,0 2 1,4-6-1,-4-2-1,9 0 0,3-5 2,0-5-3,-4 0 1,5-2 0,3-4-1,0 0 0,1 0-2,-1 0-6,1-4 0,-5 1-5,0 0-3,0-3-4,-7 4-8,-1 2-9,-4-3-8,4 0-8,0 3 0,0 8-3</inkml:trace>
  <inkml:trace contextRef="#ctx0" brushRef="#br0" timeOffset="488983.9683">18353 12467 302,'0'0'30,"0"0"1,0 0 2,0 3 0,0 13-1,-4-2-3,4 2-7,-4 0-6,-4-2-2,0 5-3,0-1-2,4 1-3,-1 2-1,5-2-2,-4-2-5,4-1-9,-4-3-6,0 1-7,4-4-6,4-4-7,0 0-8,0 4-11</inkml:trace>
  <inkml:trace contextRef="#ctx0" brushRef="#br0" timeOffset="489327.988">18611 12205 377,'0'-7'43,"8"7"-2,-8 0-6,5 0-7,3 0-8,0 7-3,-4-4-2,4 8-3,0-2 0,-3 7 0,3 2-3,0 1-1,4-5 1,-4 2-1,5 0-2,-5 1 0,4 3-1,0-3-1,1 2-2,-1-1-1,4-3 1,-3 1-1,-1-1 0,0-3 1,5 1-2,-5-2-4,0-1-1,-4-1-2,0-2-1,-3-1-3,3-3-1,0 0-1,-8-1-4,4-2-4,-4 0-6,0 0-9,0 0-9,0 0-9,4-2-5</inkml:trace>
  <inkml:trace contextRef="#ctx0" brushRef="#br0" timeOffset="489673.0077">18894 12139 313,'0'0'38,"0"0"-5,0 0 1,0 0-3,-4 4-5,4-1-3,-4 13-4,-5 3-4,1-5-2,-8 5-4,8 2 1,-5 4-1,5-4 0,-4 6-1,-4-2 0,-1 2-1,5-3 1,0 5-3,-5-5-1,1 1-2,-1-1-1,5 0 0,0-2 1,4-1-6,0 1-5,-1-8-2,1 2-4,4 0-9,0-5-8,0-1-4,4-4-9,-4 0-4,-9 6-8</inkml:trace>
  <inkml:trace contextRef="#ctx0" brushRef="#br0" timeOffset="490267.0417">19352 11688 236,'0'0'34,"-4"0"-7,0 0-6,0 0-3,-4 3-3,0 0-3,4-1-2,-5 4-4,5-3-1,0 1 2,0-1 5,0-3 0,0 0 2,4 0 1,-4 0 3,0 3-1,0-3-2,0 0 0,-5 0-4,5 0-2,-4 0 1,0 0-5,8 0 0,-8 3-1,4 0 0,-5 0 0,5 1 0,-4-1-1,0 3 0,4-1-2,-4 1 0,4-3 0,-1 1 1,5-1-2,0 0 0,0 0 0,0 0 0,0 1 0,0-1 1,0 1 0,0 0 0,0-1-1,0 3 2,0 4 0,0-4-3,-4 0 2,4 1 0,-4-2-1,4 4 0,-4 1 0,4-1 0,-8-4 0,12 1 0,0-2 0,-4 2 0,0-3 0,4 3 0,0-2 2,0 2-2,5-3 1,-1 0-1,-4 0 0,4-3 1,-4 2 0,4 4 1,-8-2 0,4-1 1,1 0-1,-5 0 2,0 0 0,0 1 0,0 5 1,0-4-1,0 1-3,-9 4 2,9-4-2,-12-3 0,4 7-1,0-5 1,-5 1 0,9 0 0,-4-3-1,0 1 0,-4 2 0,8-6-3,-9 0-3,1 0-5,4 0-3,-4 0-9,7-3-9,-3 3-12,8 0-7</inkml:trace>
  <inkml:trace contextRef="#ctx0" brushRef="#br0" timeOffset="490809.0727">19676 11990 199,'0'-3'34,"0"-4"3,0 6-1,0 1 2,0 0-2,0-3-1,0 3-3,0 0-5,0 0-4,0 0-4,0 3-5,0-3-1,4 1-5,-4 18 1,0 2-4,0-2 0,0 5 0,0-2-3,0 2 1,0 2-1,0 1-1,0 0-4,0 1-1,-4 2-4,4-3-7,-4-3-3,0-1-5,-1-1-6,5-5-3,0-4-6,-4 1-6,4-1-2</inkml:trace>
  <inkml:trace contextRef="#ctx0" brushRef="#br0" timeOffset="491176.0937">19532 12165 354,'0'-3'47,"5"3"-1,-5 0-4,0 0-7,4 0-8,4 0-5,4 0-6,4 0-5,-3 0-1,7 0-4,-3 0-5,-1 0-5,0 0-2,1 0-3,-1 0-3,0 0-5,1 3-3,-9 0-7,4-3-4,-3 0-4,-1 3-5,0 4 0,21 23-11</inkml:trace>
  <inkml:trace contextRef="#ctx0" brushRef="#br0" timeOffset="491523.1136">20122 12453 411,'0'0'54,"0"-4"-16,0 1-11,0 3-6,0 0-4,4 0-9,-4 0-6,4 0-8,4 0-10,-4 0-4,1 0-7,-1-3-5,0 0 0,4 0-4,-8-1-1,0-2-10</inkml:trace>
  <inkml:trace contextRef="#ctx0" brushRef="#br0" timeOffset="491571.1163">20421 12427 446,'0'0'45,"0"0"-10,4 0-10,-4 0-8,8 0-9,-8 0-8,4 0-8,0 0-11,0 0-10,0 0-10,5 0-4,-5-3-1,0 3-1</inkml:trace>
  <inkml:trace contextRef="#ctx0" brushRef="#br0" timeOffset="491916.136">20781 12462 349,'0'0'46,"4"0"-8,-4-3-7,0 3-8,0 0-7,0 0-10,4-3-13,-4 3-9,0 0-11,4 0-8,0-3-6,1 3-7</inkml:trace>
  <inkml:trace contextRef="#ctx0" brushRef="#br0" timeOffset="491965.1388">21141 12421 421,'4'0'56,"1"0"-9,-5 0-8,0 0-11,0 0-7,0 0-9,0-3-7,0 3-11,0 0-4,0 0-7,4 0-9,-4 0-7,0 0-11,4 0-9,0 3-8</inkml:trace>
  <inkml:trace contextRef="#ctx0" brushRef="#br0" timeOffset="493436.223">3087 14813 187,'0'0'23,"0"0"0,0 0 2,0 0-3,-4 0 6,4 0-1,-4 0 2,4 0 2,-4 0 3,4 0-1,0 0-3,0 0-2,0 0-1,0 0-5,0 0-1,0 0-2,0 0-2,0 0-2,0 3-1,4 4-3,-4-2-4,0 4 0,8 1 0,-8 1-3,12 5-1,-4 0-2,5-2 2,-5 5-2,8-2 0,-4 3-1,5-8-2,-1 3-4,-3 0-2,-1 1-4,0-1-1,0-3-3,1-4-1,-5-1-3,4 5-1,-8-5-8,4 2-5,-4-9-6,1 4-5,-5-1-5</inkml:trace>
  <inkml:trace contextRef="#ctx0" brushRef="#br0" timeOffset="493806.2441">3390 14764 271,'0'-3'33,"0"0"-5,4-4-3,-4 4 0,0 0 0,4 3-1,-4-3-5,0 3-1,0 0 1,0 0 1,0 6 0,0-3-2,0 10-3,0 8 0,-4 1 0,0 2 0,-4 1 0,-5 2 0,5 3-3,0 1 1,0 0-2,-4 0-2,-1 2-2,5 4 0,-4-4-2,4 4-1,-1-1-2,1 1 1,-4 7-3,4-9 0,4-3-2,-9-2-4,9-3-3,-4-1-2,4-9-5,-4 2-1,4-8-3,0-1-5,4-4-7,0-3-8,0 4-6,0-7-10</inkml:trace>
  <inkml:trace contextRef="#ctx0" brushRef="#br0" timeOffset="494222.2679">4045 14742 313,'0'0'44,"0"0"-1,4-3-4,4 3-5,0-2-6,5 2-7,3-6-4,-4-1-5,1-2-3,3-2-2,0-2-3,1 3-5,-5 4-2,0-4-9,-4 7-3,-3 0-6,-1 0-4,0 3-3,-4-2-6,0 2-4,0 0-10</inkml:trace>
  <inkml:trace contextRef="#ctx0" brushRef="#br0" timeOffset="494568.2877">4041 14950 349,'0'0'47,"0"-3"-3,0 3-1,4 0-8,8-3-8,0 3-4,1 0-7,-1-4-4,-4 0-5,4 1-3,1-4-5,-1 4-6,0 0-3,-4 0-9,1-1-4,3 1-6,-4 0-8,4-3-7,1 1-5</inkml:trace>
  <inkml:trace contextRef="#ctx0" brushRef="#br0" timeOffset="495446.338">4827 14556 179,'0'-3'17,"0"-1"0,0-2-2,4 0-2,0 4 4,0 2-1,0 0 1,-4-3-3,4 0 1,-4 0 0,0-4 0,0 7 4,4-3 3,0 3 2,-4 0 3,0 0-2,0 0-3,0 0-4,0-3-5,0 0-3,-4-1-2,4-2-3,0 6-1,-8 0-1,0-3-2,8-2 1,-8 5-1,0-6 0,-1-4 1,-3 10-2,0 0 0,0 0 0,-1 3-1,1-3 2,0 4-1,-1-1 0,5 3 0,-8 2-1,4 8 2,3 0-1,-3 1-1,4 9 2,0 1 2,0-3-2,-1 6 2,1 2 2,4 4 1,0-2 0,4-4 2,0 0-1,0 2-1,0-2 1,0-6-2,8-5 2,0-2 0,-4 3-1,5-8-2,3-1 0,0-4-1,-4-1-1,9 0 2,-5-2-1,0-4-1,1 0-1,-1 0 1,-4 0-1,9 0-3,-9-4-4,4 4-3,-8-3-5,4 3-2,-4-3-4,5 0-5,-1 0-7,-4 0-7,0 3-6,0 0-6</inkml:trace>
  <inkml:trace contextRef="#ctx0" brushRef="#br0" timeOffset="495916.3648">5199 14960 244,'0'0'35,"0"0"-8,0-4-2,4 4-5,-4-3-2,0 3-3,5-3-1,-5 0-3,0 3-1,0-7 1,0 4-1,0 2 5,0-6 0,0 4-1,-5-3-1,1-1-1,4 1-5,-8 0 0,4 1-2,-4-1-1,0 2 1,4 1-2,-5 3-2,1 0 0,-4 0 1,8 0-2,-4 0 1,-5 0-1,9 3 0,-8 4 1,4-1 0,4 5 1,-9-1-1,9 3 0,0-2 1,0 5 0,-4-4 0,8 3 1,-4 0-1,4 1 1,0-1-1,0 1-1,4-2 2,-4 2 0,0-3-1,0-2 0,8-2 2,0-2-1,-4-4 1,5 0-1,-5-3 1,4-3-2,4 0 1,-4-4-2,5-2 0,-9 1 0,4-2-1,-4-3-3,4-2-5,0 3-6,-8 3-2,5-4-7,-1 5-12,-4-1-5,4 2-8,-4-9-11</inkml:trace>
  <inkml:trace contextRef="#ctx0" brushRef="#br0" timeOffset="496576.4026">5576 14049 177,'0'-4'15,"4"4"3,-4-6-5,0 3 4,4 3-3,-4 0 5,0-3 1,0 3 0,0 0 1,0 0 0,0 0 3,0 0-3,0 0 0,-4 3-2,4-3-2,0 0-6,0 9-1,0 1-1,-4-2 0,0-2-1,0 4 0,0-1 1,4 3-2,-8-3 1,3 4-4,-3-2 1,4 2 0,-4-1-2,0 1 1,4 1 1,0 2 0,-5-1-3,5 0 2,-4 5-1,4 7 1,-4-4 1,4 3-2,-4 4 0,-1-3 2,1 6-1,0 10 0,4-6 3,0 6-1,-4-3 0,4 1 0,-1-3 1,1 3-2,4-4 2,0-4 1,0 1-2,0-1 0,4-3-2,1 2 1,-5-2-2,4 1 0,4-4 0,0 1-1,-4-1-1,8-6 1,-3 1-2,-1-1 1,0 4 0,4-7-1,1 1 0,-5-2 0,0 2 0,0-1 0,0-2-2,0-7-3,1 4-3,3 1 0,-8-7 2,8 5-6,-4-4-3,5-1-2,-5-1-3,4-3-5,-4 0-10,1-3-6,-5 0-6,8 0-6</inkml:trace>
  <inkml:trace contextRef="#ctx0" brushRef="#br0" timeOffset="496960.4246">5949 14271 369,'0'-6'46,"0"4"-9,0 2-6,0 0-8,0 0-2,0 0-2,0 5 0,0 5-2,0 2-3,0 9 2,0 1-3,0 5 0,0 0 0,4 3-2,-4 12-1,0-4-2,-4 5-3,4 3-1,-5-3 0,1 3-2,0-3 1,4-3-2,-8-4-5,8-6-1,-4 4-4,4-6-4,-4-1 0,4-3-5,0-1-3,0-4-6,0-8-8,4 1-2,-4-2 1,4-4-7,0-6-7</inkml:trace>
  <inkml:trace contextRef="#ctx0" brushRef="#br0" timeOffset="497313.4447">6260 14623 430,'4'-2'54,"-4"2"-10,4-3-8,4 0-5,-4 3-7,4-4-4,1 4-4,-1-3-6,0 0-2,4 3-1,5 0-3,-9 0 0,8 0-4,1-3-1,-5 0-3,0 0-3,0-4-3,-3 4-1,3 0-3,-4 0-3,0 1-5,0-1-9,1-4-9,-1 4-9,0-3-5</inkml:trace>
  <inkml:trace contextRef="#ctx0" brushRef="#br0" timeOffset="497736.4689">6886 14198 266,'0'-3'35,"0"-3"1,0 2 6,0 4-2,0 0-1,0-3-5,0 2-5,0 1-5,0 0-2,0 0-3,0 0-1,0 1-2,0 2-1,0 13-3,0-1-1,4 0-3,-4 1-3,0 0 0,0 5-1,4-4-3,-4 2-2,4 2-3,0-5-4,-4 11-4,0-5-3,0-1-7,0 1-5,0-7-7,-4 0-8,4-2-9,0-2-4</inkml:trace>
  <inkml:trace contextRef="#ctx0" brushRef="#br0" timeOffset="498088.4891">6747 14675 332,'0'0'32,"0"0"-6,4-3-2,-4 3-3,0 0 1,4 0-2,4 0 1,0 0-3,1 0-5,-1 0 0,0 0 0,0 0-1,0 0-2,1 0 2,-1 0-3,4-3 1,-4-4-1,0-1-2,1 2-3,3 3 1,-4-7-3,8 4 1,-7 0-2,-1 4 2,0 2-2,8-3 0,-3 0-2,-1-1-1,0 1-1,5 0-1,-5 3-5,0 0-1,0 0-3,-3 0-3,3 0-7,-4 0-8,0 0-4,-8 3-8,4-3-6</inkml:trace>
  <inkml:trace contextRef="#ctx0" brushRef="#br0" timeOffset="498524.514">6866 14834 298,'0'0'38,"0"-3"-2,0 3-5,0 0-4,0 0-1,4 0-3,-4 0-1,4 3-5,8-3-5,-4 0-1,5 0-1,-5 0-4,0 0 2,0 0-3,0 0-1,1 0 0,-1 0-1,0 0 0,4 0-1,-8 0-1,0 3 0,0 0 0,1 4 0,-1-4-1,0 3 0,-4-1 0,0 1 0,0 4 0,0-1 0,-4 4 0,4-2 0,-13-1 1,9-1 0,4 2-1,-4 2 1,0-3 1,0 2-1,0-4-1,0 2 2,0-1-2,4 1 2,-4-4-1,4 2 0,0-1 1,-4-1 0,4 0 2,0 1 1,0-6-2,0 6 0,0-7 0,0 6 0,4-3-1,0-3 2,8 0-2,0 0 0,5-3-1,-5 0-1,8-3-2,1-2-2,-9 1-4,9 1-2,-13 0-2,4-4-5,0 5-6,-3 2-3,-5-3-5,4 2-4,0 1-3,0-3-8,4-8-6</inkml:trace>
  <inkml:trace contextRef="#ctx0" brushRef="#br0" timeOffset="498896.5353">7435 14529 414,'4'-7'50,"-4"7"-9,8-3-9,-4 3-5,4 0-3,0 0-5,-3 7-2,3-1-1,0 5-4,0 5 0,4 0-3,1 1 0,-1 2-1,-4-1 0,0 1-2,5 2-2,-5-5-1,4 3-1,0 1-1,1-5-1,-1 0-3,0 1-4,0-1-3,1-3-2,-9 1-2,4 0-3,-4-8-1,0 1-6,4-3-4,-8 0-2,0 1-4,0-4-2,0 0-5,0-4 0,-4 1-9</inkml:trace>
  <inkml:trace contextRef="#ctx0" brushRef="#br0" timeOffset="499257.5559">7643 14522 302,'0'0'53,"0"0"-4,0 0-8,-8 0-9,8 4-6,-12-1-8,8 3-3,0 8-3,0 5-4,-4 2 3,3 5-4,-3 1-2,-8 0 0,8 4 0,-5 3-3,1-4 1,4 3-1,-4-2-3,8-1-4,-5 2-2,1-9-3,-4 0-3,12-6-7,-8-1-6,8-3-5,-4-5-5,0-5-6,-1 0-6</inkml:trace>
  <inkml:trace contextRef="#ctx0" brushRef="#br0" timeOffset="499624.5769">7791 14139 389,'0'0'46,"0"-1"-7,8-4-9,-8 3-7,8-1-7,5 0-6,-9 0 1,4 3-4,0 0-2,0 3-1,-4-3 0,4 3-2,-3-3-1,3 5 0,-4 1 0,0 1 0,0-1 0,-4 4 1,0-1 0,0 1 1,0 1 1,-4-2-2,4 4 4,0-8 0,-8 7 1,0-2-1,8 0 1,-5-3 0,5 3-3,-4-4 1,0 4 1,4-4-3,0 4 0,0-5 1,0 4-1,0-3 2,0-6-3,0 7 0,13-1 0,-5-6-1,4 7 0,-4-6-5,0-1-3,5 0-2,-5 0-4,4-1-4,-4 1-3,5-4-7,-5-2-5,4 0-5,0-4-6,-3 7-4,11-11-11</inkml:trace>
  <inkml:trace contextRef="#ctx0" brushRef="#br0" timeOffset="500041.6008">8475 14268 310,'0'0'50,"0"0"-4,0 0-3,0 0-7,0 3-6,4 4-5,-4-7-5,4 12-3,0-1-3,4 5-3,-8 0 0,0-1-5,4 7 0,-4-2-2,4 3 0,-4 1-2,0 6-1,0-2 0,0 3-4,0-4-4,-4-2-1,4 2-7,-4 3-3,-4-3-10,8-4-6,-8-4-7,8 1-7,-4-2-6</inkml:trace>
  <inkml:trace contextRef="#ctx0" brushRef="#br0" timeOffset="500411.6219">8352 14578 390,'0'0'45,"4"0"-8,-4 0-3,4 0-8,8 0-3,0 0-5,1 0-5,3-3-3,5 3-4,-1-3 0,1-4-1,-1 4-2,1 0-2,-9 0-3,4-7-1,1 4-2,-1 1 0,-4 2-4,5 0-4,-5-4-3,0 7-5,0-9-3,1 9-2,-1-7-9,4 4-10,1-5-2</inkml:trace>
  <inkml:trace contextRef="#ctx0" brushRef="#br0" timeOffset="500778.6429">9248 14061 345,'0'-4'41,"0"4"-8,4 0-4,-4 0-6,0 4 1,5-2-3,-5 4-5,4 7-4,0 1 0,0 2-2,-4 3-1,4 2-1,0 1-2,-4-1 0,4-2-3,4 2 1,-8 1-1,8 2 0,-3-4-6,-5-1-3,4-3-6,-4 2-7,0 1-6,0-8-7,0 8-6,0-5-6,-17 39-13</inkml:trace>
  <inkml:trace contextRef="#ctx0" brushRef="#br0" timeOffset="500830.6459">8995 14578 383,'0'-3'47,"0"0"-5,4 3-5,8 0-9,0 0-7,5 0-3,3-4-3,5 1-4,-1 0-1,1 0-3,-5 0-2,9 0 2,-5-4-2,1-2-1,0 4-1,3-8 0,-3 4 0,3 2-2,-3-1 1,0 2-2,-1-4 0,5 7-7,-13 0-6,5 0-7,-9 3-8,0 0-8,-8 0-6,4 3-2,-3-3-1,-14 22-9</inkml:trace>
  <inkml:trace contextRef="#ctx0" brushRef="#br0" timeOffset="501191.6666">9199 14754 329,'0'0'41,"0"0"-4,0 0-6,0 0-3,0 0-3,0 4-4,0 8-4,0 3-3,0 1-4,0 1-1,0 2-3,0 0-2,0 2 0,0 1-1,0-1 0,0-1-2,0 0-2,0-1-2,0-2-2,0-1-2,0-2-7,0 2-2,0-5-5,0-1-4,0-1-5,-4-2-5,4-4-5,-4 11-9</inkml:trace>
  <inkml:trace contextRef="#ctx0" brushRef="#br0" timeOffset="501554.6873">9392 14837 376,'4'0'50,"0"-3"-9,0 0-7,4 0-10,0-1-5,-4 3-7,9 1-2,-5 0-2,0 0-2,4 0-2,-4 0-3,-3 1-1,-1-1 1,4 4-1,-4 2 1,-4-3-2,0 4 1,4-1 0,-4 0 0,-4-1 0,4 5 0,0-4 1,-8 7 0,0-4-1,3-4 0,5 4 0,-4 1 0,0 3 2,0-5 1,0 1 0,0 1 1,-4-1 1,8 1-1,-4-2 0,4-5-2,0 3-1,0-3 1,0 1-1,0-4 0,4 3 1,-4 0 0,0-3 1,12 0-1,-4 0 1,5 0-3,-1 0 2,-4-3-3,8 3-6,-11-3-3,7 3-3,0-4-1,0-5-6,1 3-4,3 2-6,-4 0-4,1-3-5,-1 1-4,17-13-10</inkml:trace>
  <inkml:trace contextRef="#ctx0" brushRef="#br0" timeOffset="501917.7081">9936 14449 336,'4'-6'52,"0"3"-2,0 0-7,0 3-10,1 0-4,-1 0-4,8 3-5,-4 3 0,4 0-2,1 9-2,-1-6-3,0 4-1,-4 1-3,5-1-1,-1 6-1,0-1 0,1-3-4,-1 3 1,0-2-1,0 3-1,1-2-1,-1 1-3,0 1-3,-8 3-3,5-7 0,-1 0-2,0 0-4,-4-3 0,0-2-2,0 0-2,0-6-4,-4 3-5,0-7-5,0 3-8,0-3-3,0 0-3,-12-6-9</inkml:trace>
  <inkml:trace contextRef="#ctx0" brushRef="#br0" timeOffset="502286.7292">10186 14456 304,'-4'0'42,"4"-7"-5,-8 7-5,8 0-7,-5 0-6,1 0-6,0 0-2,4 0-4,0 0-1,-8 3 3,0 9 2,4 7 1,-4-2-1,-5 9-1,5-6 1,-4 9-3,4 1 1,-5 0-1,1-3-2,-4 2-2,3-5-2,1 0 0,4-2 0,0-1-4,-4-2-5,7-4-4,-3-3-6,8-3-7,0-2-7,-4-1-6,4-6-3,0 0-8,0-10-4</inkml:trace>
  <inkml:trace contextRef="#ctx0" brushRef="#br0" timeOffset="502654.7502">10456 13856 337,'0'-6'42,"0"6"-8,0-3-7,0 3-3,0 0-3,0 0-4,0 3-3,0 3 0,0 9-2,0-3-3,0 1 1,0-2-2,0 5 0,0-2 2,0-1-1,0 0-3,0 3 3,0-5-2,-4 5-1,4-7-2,0 2 0,0 2-1,0-3 0,-4-2-1,0 1 0,4 1-1,-4-1-1,4 1 1,0-2 0,0-2-1,0 0-1,0-2 3,4-1-2,0 0 2,0-3 0,4 3-1,0-3 0,1 0-1,-1-3 2,0 3-2,0-3 0,0 0-2,9-7-3,-9 4-2,4-2-4,-4 1-1,5 1-7,-9 0-3,4-4-3,0 5-6,-8-1-3,4-4-3,4 4-1,-4 0 0,5-4 0,-1-14-6</inkml:trace>
  <inkml:trace contextRef="#ctx0" brushRef="#br0" timeOffset="502704.7531">10624 13859 246,'-4'0'47,"4"0"2,0 0 4,0 2-4,-4 4-7,4 10-9,-4 2-6,4 4-5,0-1-7,-9 4-2,5-1-5,0 1-1,0-1-4,4 3-4,-4-1-3,4-2-4,-4-1-4,0-3-7,0-1-7,0-5-4,4-1-7,-4-5-6,4-2-7</inkml:trace>
  <inkml:trace contextRef="#ctx0" brushRef="#br0" timeOffset="503241.7838">11058 14152 310,'0'-3'37,"4"3"-3,-4 0 0,4 0 2,-4 0-1,4 0-4,4 0-7,-8 0-1,4 3-3,1 7-2,-1 2-2,-4 3-5,4 4-1,0 1-2,-4 3-3,0 0 0,0 4-2,-4 2-1,4 1-2,-4-6-4,4 8-4,-4-8-3,4 6 0,0-5-4,-5-4-4,5-2-7,0-5-7,-4 2-6,4-9-7,-4-4-4,-4 14-5</inkml:trace>
  <inkml:trace contextRef="#ctx0" brushRef="#br0" timeOffset="503613.8051">10943 14413 374,'0'0'46,"4"0"-4,-4-3-8,9-1-7,3 1-7,4 0-5,1 3-5,3-3-2,0 0-1,1-1-2,-5 1-3,5 0-3,-5 0-4,1 0-1,-1 3-1,-4 0-6,1 0-5,-1 0-4,0 3-5,0-3-5,1 3-6,-5-3-3,20 26-10</inkml:trace>
  <inkml:trace contextRef="#ctx0" brushRef="#br0" timeOffset="503974.8258">11451 14727 422,'0'0'48,"4"-3"-8,-4 0-12,8-3-8,0-4-4,-4 5-6,5-3-8,-5 7-7,0-2-5,-4-4-5,4 4-3,4 0-5,-8 3 0,0 0-2,0 0 1,0 0-1,0 0-2,0 0 2,-4 0-6,-4 6-10</inkml:trace>
  <inkml:trace contextRef="#ctx0" brushRef="#br0" timeOffset="504026.8287">11844 14691 411,'-4'0'52,"4"0"-10,-4 0-10,4 0-9,0 0-7,0 1-5,0 4-4,0-2-4,0 1-4,4-4-1,4 0-5,0 1-4,-4-1 0,4 0-8,1-1-5,-5 1-9,0 0-8,0-4-7,16-5-7</inkml:trace>
  <inkml:trace contextRef="#ctx0" brushRef="#br0" timeOffset="504394.8498">12122 14665 358,'4'-3'46,"-4"3"-5,4 0-8,-4-3-9,5 3-7,-1-3-8,-4 3-8,0 0-9,0-2-9,0 2-4,4 0-5,-4 0-9,0 0-4,-4 0-10</inkml:trace>
  <inkml:trace contextRef="#ctx0" brushRef="#br0" timeOffset="504765.871">12360 13767 334,'0'0'40,"4"3"2,8 1 0,0 10-5,1-1-7,-1 3-6,0 1-4,5 2 1,-1 5-3,-4 6-1,9 0 1,-5 2-2,1 2-1,-5 2 1,0 4-1,4 0 1,-3-1-2,-5 1-2,0 0 1,-4 3-2,-4-4-2,4 4-2,-4 0 0,0 0-1,0 3-1,-4-4-2,0-4-1,-4 2 1,0-4-1,4-2-3,-5-4-4,1 0-4,-4-1-6,0-6-3,4-2-4,-1-2-3,-3-3-7,0-2-8,4-1-9,-5-3-10,9-4-10,-16 15 3</inkml:trace>
  <inkml:trace contextRef="#ctx0" brushRef="#br0" timeOffset="505281.9005">13273 14115 217,'-4'-3'38,"0"0"-3,4 0-3,0-3-4,0 1-3,-5-2-2,5 1-1,0 3 4,5-4-1,-5 1 1,0 3-3,4 3-1,4-2-4,-4 2-3,-4 0 0,4 0-1,0 5 1,-4 5-5,0 9 0,0 1-2,4 3-1,-4 1-2,0-1-2,0 6-1,0-2-1,0 0-1,0-2-3,0-1-3,0 0-3,0 2-1,0-9-3,4 9-4,0-12-7,0 5-8,5-6-8,-5-2-9,4-5-4</inkml:trace>
  <inkml:trace contextRef="#ctx0" brushRef="#br0" timeOffset="505649.9216">13183 14327 351,'0'0'38,"0"0"-6,0 0-3,4 0-1,0 0-4,8 0-5,0 0-4,1 0-5,3 0-2,0 0-1,1 0-2,3-3-2,-3 3 0,3-4-1,-3 1 0,-1 0-3,0-6-5,1 5-6,-5 0-5,4-3-6,-3-2-4,3 6-7,0-1-8,1 1-4</inkml:trace>
  <inkml:trace contextRef="#ctx0" brushRef="#br0" timeOffset="506017.9426">13932 14198 322,'0'-3'38,"0"3"-2,0-3-1,0 3-5,8-3-5,-8-1-7,0 1-6,4-2-2,-4 2-3,4-3 0,-4 0-4,0-1 0,0 1-1,0-4 1,-4 4 3,0 1 0,0-4 0,-4 2-1,-5 1 0,5 3 0,-4-4-2,4 6 0,-4 1-2,3 0 0,-3 0 0,-4 1 0,3 3 0,1 2-1,0 3 0,4 1 0,-5 3 0,5-2 0,-4 5 1,4 0 3,0-2 0,3 5 1,-3-2 0,0 9 0,4 1 1,4 0 3,-4-2-3,4 2 0,4-6 0,-4 5 1,0-3-2,8 0-1,-4 0-1,4-5-1,-3 1 1,3-3-3,4-5 2,-4 2-1,4-7 0,5-3-1,3-3-1,-3-3-2,3 0-5,1-3-1,-5-4-5,0 4-2,1-2-1,-5 1-6,0-2-5,-3 6-8,-1 3-7,0 0-6,12 0-9</inkml:trace>
  <inkml:trace contextRef="#ctx0" brushRef="#br0" timeOffset="506388.9638">14296 14559 454,'0'0'41,"0"0"-8,0 0-7,0 0-7,0 3-5,0 7-5,4 1-2,0 2 1,-4 2-3,9 0-2,-9 1-3,4-4-1,-4 3-3,0 1 0,0 3-4,0-5-1,0-1-3,-4-5-3,4 1-7,-4-6-7,4 0-8,0-3-7,0 0-8</inkml:trace>
  <inkml:trace contextRef="#ctx0" brushRef="#br0" timeOffset="506769.9856">14951 13596 243,'0'0'33,"0"0"-5,0 0-5,0 0-4,0 0-3,0 0-3,0 0 0,0 3-2,0-3 0,0 3-2,-4 10 3,0-2 0,-8 1 3,8 4 1,-9-4 2,-3 7 1,8 0-3,-4 8 1,-1 3-1,1 0 0,-4 3-2,-1 2-1,5 2 0,-4 3 0,3 0-2,-3-1 0,8 3 1,0 1-3,-1-1 0,1 1-1,8-6-2,-8 6 0,8-3-2,-4-1 0,4 1-2,0-7 0,0 9-1,4-6 1,-4-2-2,8-1-1,4-3-3,-3 1-5,-1-6-2,0-4-6,4-2-3,-4-3-8,1-2-8,3-1-12,-4-5-11,21 20-11</inkml:trace>
  <inkml:trace contextRef="#ctx0" brushRef="#br0" timeOffset="507276.0146">15246 14238 185,'0'-3'27,"4"-1"1,-4 1 2,0 0-3,0 0 1,0 0 2,0 0 6,0 3 4,4-2-4,4 2-3,-4 0-4,1 0-3,7 0-2,-4 2-3,-4 1-2,4 0-4,5 13-2,-1-7 1,-4 7-3,4-1-2,5-3-3,-1 6-1,1 7-1,-5-7 0,8 1-2,-7 1 0,-1 0-2,0 0 1,0 2 0,1-1-3,3 1-6,-8-1 0,0 0-3,1-5-1,-1-4-1,0-2-2,-4 4-1,4-4-1,-8-10 0,4 0-6,0 0-10,1 0-8,-5-3-7,0-4-6</inkml:trace>
  <inkml:trace contextRef="#ctx0" brushRef="#br0" timeOffset="507650.036">15606 14181 327,'-4'0'45,"4"0"-3,-4 0-2,-8 4-6,4 12-5,-5-1-5,9 0-5,-12 8-3,4-6-1,-1 5-3,1 2 2,0 0-5,-1 2 1,-3 4-4,0-6-2,-1 11-1,1-5 0,0-3-6,3-3-4,-3 1-4,0-1-5,-1-2-8,5-7-10,4-3-10,-5 1-8,-15 14-11</inkml:trace>
  <inkml:trace contextRef="#ctx0" brushRef="#br0" timeOffset="508652.0933">15917 14271 346,'0'0'49,"0"0"-5,0-3-2,-4 0-8,4 3-6,4 0-4,-4 0-4,0 0-1,5-2-1,3 2-4,0 0-2,4 0-3,0 0-4,1 0-1,-1 0-2,-4 0-6,5 0-4,-1 0-5,-4 0-3,4 0-4,1 0-4,3 0-7,-8 0-3,4-5-3,1 1-4,-1-3-2,4 1-1</inkml:trace>
  <inkml:trace contextRef="#ctx0" brushRef="#br0" timeOffset="509041.1155">16671 13672 313,'0'-6'37,"0"2"-5,4 1-9,-4 3-2,0 0 0,4 0-1,-4 0-3,8 10 0,-4 6 0,0-2-4,0 2 1,0 9-1,-4-4-1,0 0-2,0 1-1,0-2-4,0 0 0,0 7-2,0 1-1,0-7-4,5 3-4,-5-2-7,0-1-6,-5-2-7,5-5-9,0 2-6,0 0-5,0-5-3</inkml:trace>
  <inkml:trace contextRef="#ctx0" brushRef="#br0" timeOffset="509417.137">16458 14268 290,'0'0'35,"0"-3"3,8 3 5,4-2-1,5 2-4,-1 0-7,0 0-5,5 0-3,3-5-4,-3 1-2,4 1-3,-5-4-2,9-6-3,-1 4-1,1 1-1,4 2-2,-9-4-2,5 4 0,-5-1-2,5 4 1,-8 2-1,-1-3 0,1 4-1,-9-3-3,4 3-1,-3 0-1,-1 0-4,0-3-2,-4 3-3,-4 0-5,5 3-5,-9-3-8,0 0-9,4 0-8,-4 0-3,4 21-6</inkml:trace>
  <inkml:trace contextRef="#ctx0" brushRef="#br0" timeOffset="509832.1608">16871 14387 244,'0'0'29,"0"0"-5,0 0-4,0-3-3,0 3-4,4 0-2,-4 0-1,0 0-1,0 0 1,0-3 2,0 3 4,0 0 2,0 0 4,0-3-1,0 3 1,0 0-4,0 0-4,0-5-2,0 5-3,0 0-3,0 0 1,-4-6-3,-4 6-2,8 0 1,-8-7-1,8 4-1,-4 0 0,0 3 0,0 3-1,-5-3 0,5 3 0,-4 0 0,0 1 1,-4 5-2,-1 2 2,-3 5 0,4-3-1,0 1-1,-1 5 0,1-1 1,4 10 1,0-1 0,-5-6-1,13 8-1,0-2 0,0 0 2,0 1 0,0-7-2,4 1-1,13-4 0,-9-2 0,0-2-1,4-1 1,1-4 1,-1-2 0,0-6 0,1-1-1,3 0 1,-4-1 1,-4-3 2,5 1 2,-9-6 1,4-4-1,-4 5 1,0-2-1,0-2-3,-4 1 2,0-2-2,0 3 0,0-2 0,0 2 0,0 2-1,0-1-1,0-1 3,-4 1-1,4 4-1,0 2 0,-8-1 1,4-2 0,-4 3-2,-1 6 2,-3 0-1,4 0-1,-4 9 0,-1 3-3,-3-2-3,4-5-2,4 8-1,-5-3-4,9-4-2,-8 2-7,4-1-5,8-4-3,0 1-4,0-4-2,0-3 0,4 0-10</inkml:trace>
  <inkml:trace contextRef="#ctx0" brushRef="#br0" timeOffset="510225.1833">17277 14149 351,'8'0'38,"-4"0"3,0 0-3,4 3-5,4 0-6,-3 0-6,-1 10-3,4 1-3,0 2 0,-3-1-1,3 4-4,0-3-2,-4-2 1,5 2-4,-1 3-1,0-5 0,-4 2-1,5-2-1,-1 2 0,-4 2 0,4-2-5,1-4-2,-1-2-4,-4-2 0,0 1-4,1 1-2,-1-10-2,-4 6-6,0-6-5,-4 0-7,0-3-5,0 3-4,0-3-9</inkml:trace>
  <inkml:trace contextRef="#ctx0" brushRef="#br0" timeOffset="510596.2045">17530 14119 306,'0'0'41,"0"0"-4,0 0 0,0 0-2,0 9-6,-4 5-4,-4 2-7,0 7 1,-4 0-6,4 1-4,-5 5 0,1-2-2,-4 0-2,3 2-1,1-6-1,-4 1-1,3-1-1,1-3-5,4-4-2,0 2-7,0-9-4,3 4-6,-3-7-4,4-3-8,4-3-3,-8-3-5,8-13-10</inkml:trace>
  <inkml:trace contextRef="#ctx0" brushRef="#br0" timeOffset="510976.2262">17678 13565 277,'0'0'35,"8"0"-3,0 0 0,5 0-3,-5 0-4,4 0-5,0 0-2,1 0-2,-1 0-1,-4 0-1,-4 0-2,0 0-2,4 4-2,-8-4 0,0 0-2,0 3-1,0 3-1,0-1-2,-4 8-2,4 6 2,-8-11-2,4 1 0,-8-3 0,8 7 0,-5-5 0,5-5-1,0-3 2,0 7-1,4-4-1,-8 0 0,8-3 1,0 0 0,-4 0 0,4 0-1,0 0 1,4 0-1,-4 0 1,0 0-1,0 0 2,4 0-1,0 0 0,0 0 0,4 3-1,1-3 2,-5 0-1,4 7 2,-4-4-1,-4 2 2,4-2 1,0 5 2,0 0 1,0-2-1,-4 4-1,4-1 0,-8-4-2,4 4 2,0 1-4,-8-1 0,0-1 2,4 2-2,0-1 0,0 1-1,-4-4 0,3-2 0,-3-3-3,0 2-2,0 4-4,0-7 0,-5 3-4,5-3-6,0 0-6,0 0-8,4 0-5,0-3-8,-17 3-11</inkml:trace>
  <inkml:trace contextRef="#ctx0" brushRef="#br0" timeOffset="511620.263">18300 13987 137,'0'-2'22,"0"-3"0,0 4 2,0-2-2,0-1 5,0 1-4,4 0 4,-4 0-4,4-4 1,0 4 4,5 3 1,-5-6 3,0 3-4,0 3-5,0-3-3,0 3-7,-4 0-4,4 3 3,0 3-4,-4-3 0,0 13-2,0 2-2,0 4-1,0-1-1,0 4 0,-4-1-1,4 0-3,-4 1-3,4-1-5,0 1-2,-4-7-6,4 1-4,0-2-10,-4-1-2,4-5-9,0-1-3</inkml:trace>
  <inkml:trace contextRef="#ctx0" brushRef="#br0" timeOffset="512013.2855">18198 14171 351,'0'0'32,"0"0"-2,0 0 0,4 0-4,8 0-3,0 0-5,1 0-5,7 0-3,-3 0 1,3-3-4,-4 3-4,5 0 1,-1-3-1,-3 3-1,3-7-4,-3 4-3,-1-3-4,-4 3-8,1-1-6,3 0-3,-4-3-3,9 1-3,-1-4-2,-3 1-1,44-18-10</inkml:trace>
  <inkml:trace contextRef="#ctx0" brushRef="#br0" timeOffset="512396.3074">19279 13497 281,'4'0'28,"-4"0"-5,0 0-4,0 0-3,0 6-1,4-6-1,-4 13 0,0 0 4,4-2-1,-4 5 3,0 0-1,4-2-2,-4-1-2,0 3-3,0-5-2,0 11-4,0-4 1,0 1-4,0-5 0,0-1-5,0 6-7,0-5-7,0 2-3,0-2-7,0 5 0,0-3-6,0-2-4,-4-1 0,4 0-3</inkml:trace>
  <inkml:trace contextRef="#ctx0" brushRef="#br0" timeOffset="512782.3295">18800 14095 310,'0'0'35,"0"0"-1,4-3 0,12 3-2,5 0-4,-5-4-3,8 4-6,-3-3-4,8-3 1,3-1-3,-3 1-1,4 1 1,4-4 0,4-1 1,0-2-1,4 0 1,4 3 0,0-4-3,-4 2 0,4-2-4,-4 4-2,-4 2-1,0 4-2,-4-3 2,0 3-3,-5 0 1,5 3-3,-12 0-1,3-4-4,-3 4 1,0 0-2,-1-1-1,-3 1-1,-5 0-2,4-3-2,1 3-2,-5-4-2,1 1-3,-5 0-7,0 3-6,-4-3-5,-8 3-5,4-3-5</inkml:trace>
  <inkml:trace contextRef="#ctx0" brushRef="#br0" timeOffset="513167.3515">19127 14320 317,'0'0'29,"0"0"-1,0 0-5,4 0-1,-4-3 5,0 3-1,13 0-1,-1 0-3,-4 0-4,4-3-4,-4 3-1,5 0-4,-5-3-3,-4 3-1,4-3-1,-4 3-2,4-3-1,-3 3 0,-1 3-2,0-3 1,-4 3 0,0 3-1,0 4 1,0-7 0,0 3 0,-4 2 0,0-1 0,-1 2 0,-3-2 0,0-1 0,0 2 0,0 1 0,0 1 0,3-4 0,-3 1-1,4-3 1,-4 6-1,4-7 2,-4 4-1,8-4-1,0 0-2,0 0 1,0 0 0,0-3 1,-4 0 0,4 0-1,0 0 2,0 0-1,0 0 0,4 0 0,-4 0 0,0 0 1,8 0 1,4 0-2,-4 0 1,5 0 1,-1 0 1,-4 0-2,4 3 4,1-3-1,-9 4 0,4-1-1,0 5 0,0 1 3,-4-2-1,1-1 0,-1 2 2,-4 5-1,0-4 0,0 7 1,-4-2 0,-1 2 0,-7-1 0,4 1-1,0-1 1,0 0-3,-1-3 0,-3-5 0,4 2-1,0-4-1,4 1 1,-13-2-2,9-1-3,0 0-2,0-3-3,0 0-1,3 0-5,-3-3-5,8 0-6,-4-4-8,-4-4-5,4 2-7,0-1-4,-4-14-9</inkml:trace>
  <inkml:trace contextRef="#ctx0" brushRef="#br0" timeOffset="513659.3797">19590 14433 357,'0'0'39,"4"-3"-8,0 0-8,-4-3-5,4 2-3,-4 0-4,0 1-3,4-7 1,0 0 1,-4 4 0,4 0 4,0 1-2,1-8-1,-5 1-3,0 5 0,0-4-2,0 5 0,8-1-2,-8 1-2,0 3 1,-4-4-1,4 3 0,-4 0-2,-1 1 0,1 0 0,-4 3 0,0 0 1,-4 0-1,-1 0 1,1 3 0,0 7-2,4-2 1,-5 1 0,1-2 0,4 5 0,0 0 1,-5 3 0,1 6-1,4-2-1,4 5 0,-4-2 2,-1 2 0,5 0-2,4-5 2,-4-3-1,4 1 0,0-1 1,4-3 0,-4-5 3,4-2 1,5 1 0,3-7 3,0 0-2,-4-7-2,9-5-1,-5-3 3,0-4-3,1 5-1,3-8 0,-4 1 0,1-4 0,-1 7-1,-4-1-1,0 2 0,-4-3-2,0 6-2,1-2-2,-5 4-4,0 0-2,0 6-3,0 0-2,0-1-4,0 1-8,-5 0-5,5 1-7,0 5-3,5-7-5,3-2-3</inkml:trace>
  <inkml:trace contextRef="#ctx0" brushRef="#br0" timeOffset="514075.4035">20216 13856 320,'0'0'44,"0"0"-7,0-3-4,0 3-3,0 3-5,0-3-3,0 3-5,4 9-2,0 3 0,5 0-2,-5 1-1,0 3 0,0-5-1,0 2 2,4 3-1,0-5-2,5 5-3,-5-4 1,4 4-2,0-5-2,-4 2-1,5 2 0,3 1-2,-4-5 0,-7-1 1,7-1-5,-8 1-1,4-7-1,-8 2-2,4-1-2,4-1 1,-4 0-5,1 1-3,-1-2-5,0-2-5,-4-3-8,0 0-6,0 0-6,0 0-7</inkml:trace>
  <inkml:trace contextRef="#ctx0" brushRef="#br0" timeOffset="514459.4254">20425 13867 341,'0'0'40,"-4"4"-3,-4 5-1,-5 1-6,1 10-4,-4 6-8,3 1-3,1 3-3,-4-3-1,-1 2-5,1 1-1,4-3 0,-5-2-1,1 2-1,4-4-2,4-6-4,-5-1-6,5-5-3,4-1-6,0-4-4,4-3-6,0-3-6,-4 0-6,4 0-4,8-30-7</inkml:trace>
  <inkml:trace contextRef="#ctx0" brushRef="#br0" timeOffset="514931.4524">20761 13344 270,'0'0'25,"0"-1"-4,0-2-1,0 3-1,0 0-1,0 0-3,0 0 2,0 0-3,0 0 1,-4 0 1,-5 3 1,-3-3 0,4 0 0,-4 1-2,8-1-2,-9 0-2,5 4-3,0 2-2,0-3-2,-1 0-1,1 0 0,0 1 0,0-1-2,0 0 0,4-3-1,-5 3 0,5-1 1,-4 1 1,4-3 1,0 3-1,-4-3 2,4 6-1,4-2-1,0 2 1,-4-3-2,-1 0 1,5 1 0,0-4-3,0 3 2,0-3 0,0 0 0,0 5-1,0-2 0,5 0 0,-1 3 1,-4-3-1,4 1 0,0 2 0,0 0 2,0 1 0,0-4-1,-4-2-1,4 6 1,0-4-1,0 3 2,1 1-1,-1-1 0,0 2 0,-4-2 2,8-2 1,-8 2 0,0-3 1,4 0-3,0 0 3,-4 4-2,0-4-1,0 0 1,0 0 0,0 2-1,0 1 0,-4 1-1,0 2 0,-4-1 1,4-1 0,-5-4-2,1 0 2,0 0-1,0 0-2,0 4 3,-1-4-2,-3 0 0,4 3-1,4-6-5,0 0-1,-4 0-4,4 0-4,-1-3-6,-3 3-8,8-3-8,-4 0-5,0-3-7,-12-7-10</inkml:trace>
  <inkml:trace contextRef="#ctx0" brushRef="#br0" timeOffset="515596.4905">21174 13605 179,'0'0'29,"0"0"1,0 0 3,0-6 1,0 6 0,0 0-3,0-3-2,0 3-2,0 0-5,0 0-4,0-4-1,4 4-2,-4 0-2,4 4 1,5-4 0,-5 6-2,-4 3-1,0 9 0,0-2-1,0 1-3,0 6-2,-4 0-1,4 0-1,-9 1-2,5-4 1,0 6-1,0-3-4,4 0-3,-4 1-1,0-2-7,0-5 0,0 6-7,0-9-4,-5-1-7,9 3-4,-8-5-4,0-2-4,-4-2 0</inkml:trace>
  <inkml:trace contextRef="#ctx0" brushRef="#br0" timeOffset="515993.5132">21006 13840 290,'0'-3'50,"0"3"-7,0 0-7,0 0-1,4-6-6,5 6-1,7 0-6,0-7-3,1 1-4,3 1-6,1 2-1,-1 0-3,1 0-1,-5 0-1,0-1-3,-3 1-2,-1 0-2,0 0-4,0 3-2,-3 0-2,-1-3-7,0 3-5,0 0-4,4 0-4,-3 0-8,3 0-4,8 19-8</inkml:trace>
  <inkml:trace contextRef="#ctx0" brushRef="#br0" timeOffset="516382.5354">21526 14066 340,'0'0'35,"0"-3"0,0 3-2,4-2-8,0 2-6,-4 0-5,0 0-5,0 0-6,0 0-5,4 0-6,1 0-4,-5 0-3,4 0-1,0-4-2,0 4-3,-4-2 0,4 2-2,0-3 0,0 0 0,-4-4-3,8 7 0,-8-9-7</inkml:trace>
  <inkml:trace contextRef="#ctx0" brushRef="#br0" timeOffset="516437.5386">21764 14072 387,'0'0'45,"0"-3"-10,4 3-11,-4 0-4,0 0-11,8 0-9,-8-3-11,8 3-10,-4 0-9,0 0-4,0 0-3,9-3-1,15 3-6</inkml:trace>
  <inkml:trace contextRef="#ctx0" brushRef="#br0" timeOffset="516488.5415">22046 14088 322,'0'-3'38,"0"3"-10,4 0-5,0-6-5,-4 3-7,4-1-3,-4 1-7,5 0-8,-1 0-9,-4 1-11,8-2-4,-8 2-3,8-1-7</inkml:trace>
  <inkml:trace contextRef="#ctx0" brushRef="#br0" timeOffset="516964.5687">22169 13069 287,'0'0'21,"4"4"1,-4-4 2,0 3 1,12 13 0,1-2-1,-1 5-1,0 2 4,5 1-3,-5 5-4,4 0-1,1-2 0,3 2-3,1 4 1,-1 0 0,0 0-3,5 2-1,-9 0-3,5 4 1,-1 3-2,-7-7 0,3 7 0,-12 3-2,4 3 1,-4 3-2,0-3 1,-4 4 1,0 0 1,-4-3 3,0-1-4,-8-3-1,4-1 1,-9-2-3,5 0 0,-4 0-2,-1-7 1,5-3-2,-4 0-1,-1 5-2,5-4-6,0-7-3,0 1-7,-1-1-5,5-5-4,-4-5-8,4-4-14,-1 2-14,5-5-10,-20 23 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84592367-57AD-428B-AA0D-19091063CB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8202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87855-B97D-43C3-A0E6-8A18AEC039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046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BEC1C-2B8D-414F-9768-B98AF38AED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086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D0056-B4EC-44EF-B603-0099023B46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085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30C16E-3472-462F-AE59-62B2272CEE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440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40C56-3320-4FA6-8ED1-5629EAA914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621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BA738C-BFC5-43F4-9715-357E9BC07D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0434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1D846-F986-4BE7-82CC-473AAEC857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5517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52528-0480-4245-83E4-A09FA1CB16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063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EFB301-F317-4BDA-9E9F-0077714866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4463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88DDC-2919-4E68-B77E-1E09C406F3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285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88C10-D9D6-45DE-BC19-7FF02552DD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8087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C568AFD7-511D-4052-93F6-4D744FECAD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customXml" Target="../ink/ink3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4.bin"/><Relationship Id="rId7" Type="http://schemas.openxmlformats.org/officeDocument/2006/relationships/customXml" Target="../ink/ink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Warm–up Problems</a:t>
            </a:r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830580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altLang="en-US">
                <a:sym typeface="MT Symbol" pitchFamily="18" charset="2"/>
              </a:rPr>
              <a:t>Find the interval of convergence and radius of convergence for</a:t>
            </a:r>
          </a:p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altLang="en-US">
                <a:sym typeface="MT Symbol" pitchFamily="18" charset="2"/>
              </a:rPr>
              <a:t>If                  , write 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 – 4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 as a single power series.</a:t>
            </a:r>
          </a:p>
        </p:txBody>
      </p:sp>
      <p:graphicFrame>
        <p:nvGraphicFramePr>
          <p:cNvPr id="2052" name="Object 5"/>
          <p:cNvGraphicFramePr>
            <a:graphicFrameLocks noChangeAspect="1"/>
          </p:cNvGraphicFramePr>
          <p:nvPr/>
        </p:nvGraphicFramePr>
        <p:xfrm>
          <a:off x="5803900" y="1676400"/>
          <a:ext cx="23495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2349500" imgH="1308100" progId="Equation.DSMT4">
                  <p:embed/>
                </p:oleObj>
              </mc:Choice>
              <mc:Fallback>
                <p:oleObj name="Equation" r:id="rId3" imgW="2349500" imgH="1308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676400"/>
                        <a:ext cx="23495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1447800" y="2946400"/>
          <a:ext cx="2057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057400" imgH="1168400" progId="Equation.DSMT4">
                  <p:embed/>
                </p:oleObj>
              </mc:Choice>
              <mc:Fallback>
                <p:oleObj name="Equation" r:id="rId5" imgW="2057400" imgH="116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46400"/>
                        <a:ext cx="2057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Solve (</a:t>
            </a:r>
            <a:r>
              <a:rPr lang="en-US" altLang="en-US" sz="2800" i="1"/>
              <a:t>x</a:t>
            </a:r>
            <a:r>
              <a:rPr lang="en-US" altLang="en-US" sz="2800" baseline="30000"/>
              <a:t>2</a:t>
            </a:r>
            <a:r>
              <a:rPr lang="en-US" altLang="en-US" sz="2800"/>
              <a:t> + 1)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18" charset="2"/>
              </a:rPr>
              <a:t> + </a:t>
            </a:r>
            <a:r>
              <a:rPr lang="en-US" altLang="en-US" sz="2800" i="1">
                <a:sym typeface="MT Symbol" pitchFamily="18" charset="2"/>
              </a:rPr>
              <a:t>xy</a:t>
            </a:r>
            <a:r>
              <a:rPr lang="en-US" altLang="en-US" sz="2800">
                <a:sym typeface="MT Symbol" pitchFamily="18" charset="2"/>
              </a:rPr>
              <a:t> –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0,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(0) = 2,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(0) = 3.</a:t>
            </a:r>
            <a:endParaRPr lang="en-US" altLang="en-US" sz="2800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82640" y="940320"/>
              <a:ext cx="5113080" cy="3587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2920" y="932760"/>
                <a:ext cx="5131440" cy="3603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Solve 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18" charset="2"/>
              </a:rPr>
              <a:t> + (cos </a:t>
            </a:r>
            <a:r>
              <a:rPr lang="en-US" altLang="en-US" sz="2800" i="1">
                <a:sym typeface="MT Symbol" pitchFamily="18" charset="2"/>
              </a:rPr>
              <a:t>x</a:t>
            </a:r>
            <a:r>
              <a:rPr lang="en-US" altLang="en-US" sz="2800">
                <a:sym typeface="MT Symbol" pitchFamily="18" charset="2"/>
              </a:rPr>
              <a:t>)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0.</a:t>
            </a:r>
            <a:endParaRPr lang="en-US" altLang="en-US" sz="2800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2920" y="54360"/>
              <a:ext cx="9004320" cy="5520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760" y="44280"/>
                <a:ext cx="9024480" cy="5540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Power Series Solutions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152400" y="914400"/>
            <a:ext cx="883920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Consider </a:t>
            </a:r>
            <a:r>
              <a:rPr lang="en-US" altLang="en-US" i="1"/>
              <a:t>y</a:t>
            </a:r>
            <a:r>
              <a:rPr lang="en-US" altLang="en-US">
                <a:sym typeface="MT Symbol" pitchFamily="18" charset="2"/>
              </a:rPr>
              <a:t> + </a:t>
            </a:r>
            <a:r>
              <a:rPr lang="en-US" altLang="en-US" i="1">
                <a:sym typeface="MT Symbol" pitchFamily="18" charset="2"/>
              </a:rPr>
              <a:t>P</a:t>
            </a:r>
            <a:r>
              <a:rPr lang="en-US" altLang="en-US">
                <a:sym typeface="MT Symbol" pitchFamily="18" charset="2"/>
              </a:rPr>
              <a:t>(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)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l-GR" altLang="en-US">
                <a:cs typeface="Times New Roman" pitchFamily="18" charset="0"/>
                <a:sym typeface="MT Symbol" pitchFamily="18" charset="2"/>
              </a:rPr>
              <a:t>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 + 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Q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(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x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)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y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 = 0</a:t>
            </a:r>
          </a:p>
          <a:p>
            <a:pPr eaLnBrk="1" hangingPunct="1"/>
            <a:r>
              <a:rPr lang="en-US" altLang="en-US" u="sng">
                <a:cs typeface="Times New Roman" pitchFamily="18" charset="0"/>
                <a:sym typeface="MT Symbol" pitchFamily="18" charset="2"/>
              </a:rPr>
              <a:t>Def.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 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x</a:t>
            </a:r>
            <a:r>
              <a:rPr lang="en-US" altLang="en-US" baseline="-25000">
                <a:cs typeface="Times New Roman" pitchFamily="18" charset="0"/>
                <a:sym typeface="MT Symbol" pitchFamily="18" charset="2"/>
              </a:rPr>
              <a:t>0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 is an </a:t>
            </a:r>
            <a:r>
              <a:rPr lang="en-US" altLang="en-US" u="sng">
                <a:cs typeface="Times New Roman" pitchFamily="18" charset="0"/>
                <a:sym typeface="MT Symbol" pitchFamily="18" charset="2"/>
              </a:rPr>
              <a:t>ordinary point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 of the DE if 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P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(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x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) and 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Q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(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x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) are analytic at 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x</a:t>
            </a:r>
            <a:r>
              <a:rPr lang="en-US" altLang="en-US" baseline="-25000">
                <a:cs typeface="Times New Roman" pitchFamily="18" charset="0"/>
                <a:sym typeface="MT Symbol" pitchFamily="18" charset="2"/>
              </a:rPr>
              <a:t>0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 (can be written as a power series).  </a:t>
            </a:r>
            <a:r>
              <a:rPr lang="en-US" altLang="en-US" i="1">
                <a:cs typeface="Times New Roman" pitchFamily="18" charset="0"/>
                <a:sym typeface="MT Symbol" pitchFamily="18" charset="2"/>
              </a:rPr>
              <a:t>x</a:t>
            </a:r>
            <a:r>
              <a:rPr lang="en-US" altLang="en-US" baseline="-25000">
                <a:cs typeface="Times New Roman" pitchFamily="18" charset="0"/>
                <a:sym typeface="MT Symbol" pitchFamily="18" charset="2"/>
              </a:rPr>
              <a:t>0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 is a </a:t>
            </a:r>
            <a:r>
              <a:rPr lang="en-US" altLang="en-US" u="sng">
                <a:cs typeface="Times New Roman" pitchFamily="18" charset="0"/>
                <a:sym typeface="MT Symbol" pitchFamily="18" charset="2"/>
              </a:rPr>
              <a:t>singular point</a:t>
            </a:r>
            <a:r>
              <a:rPr lang="en-US" altLang="en-US">
                <a:cs typeface="Times New Roman" pitchFamily="18" charset="0"/>
                <a:sym typeface="MT Symbol" pitchFamily="18" charset="2"/>
              </a:rPr>
              <a:t> if it is not ordinary.</a:t>
            </a:r>
          </a:p>
          <a:p>
            <a:pPr eaLnBrk="1" hangingPunct="1"/>
            <a:r>
              <a:rPr lang="en-US" altLang="en-US">
                <a:cs typeface="Times New Roman" pitchFamily="18" charset="0"/>
                <a:sym typeface="Wingdings" pitchFamily="2" charset="2"/>
              </a:rPr>
              <a:t> When we get to </a:t>
            </a:r>
            <a:r>
              <a:rPr lang="en-US" altLang="en-US" i="1"/>
              <a:t>y</a:t>
            </a:r>
            <a:r>
              <a:rPr lang="en-US" altLang="en-US">
                <a:sym typeface="MT Symbol" pitchFamily="18" charset="2"/>
              </a:rPr>
              <a:t> + </a:t>
            </a:r>
            <a:r>
              <a:rPr lang="en-US" altLang="en-US" i="1">
                <a:sym typeface="MT Symbol" pitchFamily="18" charset="2"/>
              </a:rPr>
              <a:t>P</a:t>
            </a:r>
            <a:r>
              <a:rPr lang="en-US" altLang="en-US">
                <a:sym typeface="MT Symbol" pitchFamily="18" charset="2"/>
              </a:rPr>
              <a:t>(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)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l-GR" altLang="en-US">
                <a:sym typeface="MT Symbol" pitchFamily="18" charset="2"/>
              </a:rPr>
              <a:t></a:t>
            </a:r>
            <a:r>
              <a:rPr lang="en-US" altLang="en-US">
                <a:sym typeface="MT Symbol" pitchFamily="18" charset="2"/>
              </a:rPr>
              <a:t> + </a:t>
            </a:r>
            <a:r>
              <a:rPr lang="en-US" altLang="en-US" i="1">
                <a:sym typeface="MT Symbol" pitchFamily="18" charset="2"/>
              </a:rPr>
              <a:t>Q</a:t>
            </a:r>
            <a:r>
              <a:rPr lang="en-US" altLang="en-US">
                <a:sym typeface="MT Symbol" pitchFamily="18" charset="2"/>
              </a:rPr>
              <a:t>(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)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 =  </a:t>
            </a:r>
            <a:r>
              <a:rPr lang="en-US" altLang="en-US" i="1">
                <a:sym typeface="MT Symbol" pitchFamily="18" charset="2"/>
              </a:rPr>
              <a:t>f</a:t>
            </a:r>
            <a:r>
              <a:rPr lang="en-US" altLang="en-US">
                <a:sym typeface="MT Symbol" pitchFamily="18" charset="2"/>
              </a:rPr>
              <a:t> (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), all three functions must be analytic.</a:t>
            </a:r>
            <a:endParaRPr lang="el-GR" altLang="en-US">
              <a:sym typeface="MT 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86800" cy="42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Thm.</a:t>
            </a:r>
            <a:r>
              <a:rPr lang="en-US" altLang="en-US"/>
              <a:t> Existence of a Power Series Solution</a:t>
            </a:r>
          </a:p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 is an ordinary point of the DE, we can always find two linearly independent solutions that are power series centered at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.  A series solution converges at least on some interval |</a:t>
            </a:r>
            <a:r>
              <a:rPr lang="en-US" altLang="en-US" i="1"/>
              <a:t>x</a:t>
            </a:r>
            <a:r>
              <a:rPr lang="en-US" altLang="en-US"/>
              <a:t> –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| &lt; </a:t>
            </a:r>
            <a:r>
              <a:rPr lang="en-US" altLang="en-US" i="1"/>
              <a:t>R</a:t>
            </a:r>
            <a:r>
              <a:rPr lang="en-US" altLang="en-US"/>
              <a:t>, where </a:t>
            </a:r>
            <a:r>
              <a:rPr lang="en-US" altLang="en-US" i="1"/>
              <a:t>R</a:t>
            </a:r>
            <a:r>
              <a:rPr lang="en-US" altLang="en-US"/>
              <a:t> is the distance from </a:t>
            </a:r>
            <a:r>
              <a:rPr lang="en-US" altLang="en-US" i="1"/>
              <a:t>x</a:t>
            </a:r>
            <a:r>
              <a:rPr lang="en-US" altLang="en-US" baseline="-25000"/>
              <a:t>0</a:t>
            </a:r>
            <a:r>
              <a:rPr lang="en-US" altLang="en-US"/>
              <a:t> to the nearest singular point.</a:t>
            </a:r>
            <a:endParaRPr lang="en-US" altLang="en-US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4582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 For </a:t>
            </a:r>
            <a:r>
              <a:rPr lang="en-US" altLang="en-US" i="1"/>
              <a:t>y</a:t>
            </a:r>
            <a:r>
              <a:rPr lang="en-US" altLang="en-US">
                <a:sym typeface="MT Symbol" pitchFamily="18" charset="2"/>
              </a:rPr>
              <a:t> + ln 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 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 + 3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 = 0, 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 = 2 is ordinary.  Find the interval where a solution would converge.</a:t>
            </a:r>
            <a:endParaRPr lang="en-US" altLang="en-US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838600" y="938160"/>
              <a:ext cx="3278520" cy="3935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31400" y="927720"/>
                <a:ext cx="3295080" cy="3958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458200" cy="640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 For (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– 2</a:t>
            </a:r>
            <a:r>
              <a:rPr lang="en-US" altLang="en-US" i="1"/>
              <a:t>x</a:t>
            </a:r>
            <a:r>
              <a:rPr lang="en-US" altLang="en-US"/>
              <a:t> + 5)</a:t>
            </a:r>
            <a:r>
              <a:rPr lang="en-US" altLang="en-US" i="1"/>
              <a:t>y</a:t>
            </a:r>
            <a:r>
              <a:rPr lang="en-US" altLang="en-US">
                <a:sym typeface="MT Symbol" pitchFamily="18" charset="2"/>
              </a:rPr>
              <a:t> + </a:t>
            </a:r>
            <a:r>
              <a:rPr lang="en-US" altLang="en-US" i="1">
                <a:sym typeface="MT Symbol" pitchFamily="18" charset="2"/>
              </a:rPr>
              <a:t>xy</a:t>
            </a:r>
            <a:r>
              <a:rPr lang="en-US" altLang="en-US">
                <a:sym typeface="MT Symbol" pitchFamily="18" charset="2"/>
              </a:rPr>
              <a:t> – 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 = 0, 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 = 0 is ordinary.  Find the interval where a solution would converge.</a:t>
            </a:r>
          </a:p>
          <a:p>
            <a:pPr eaLnBrk="1" hangingPunct="1"/>
            <a:endParaRPr lang="en-US" altLang="en-US">
              <a:sym typeface="MT Symbol" pitchFamily="18" charset="2"/>
            </a:endParaRPr>
          </a:p>
          <a:p>
            <a:pPr eaLnBrk="1" hangingPunct="1"/>
            <a:endParaRPr lang="en-US" altLang="en-US">
              <a:sym typeface="MT Symbol" pitchFamily="18" charset="2"/>
            </a:endParaRPr>
          </a:p>
          <a:p>
            <a:pPr eaLnBrk="1" hangingPunct="1"/>
            <a:endParaRPr lang="en-US" altLang="en-US">
              <a:sym typeface="MT Symbol" pitchFamily="18" charset="2"/>
            </a:endParaRPr>
          </a:p>
          <a:p>
            <a:pPr eaLnBrk="1" hangingPunct="1"/>
            <a:endParaRPr lang="en-US" altLang="en-US">
              <a:sym typeface="MT Symbol" pitchFamily="18" charset="2"/>
            </a:endParaRPr>
          </a:p>
          <a:p>
            <a:pPr eaLnBrk="1" hangingPunct="1"/>
            <a:r>
              <a:rPr lang="en-US" altLang="en-US">
                <a:sym typeface="Wingdings" pitchFamily="2" charset="2"/>
              </a:rPr>
              <a:t> The interval may be bigger, this just gives us a minimum.</a:t>
            </a:r>
            <a:endParaRPr lang="en-US" altLang="en-US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84920" y="1990440"/>
              <a:ext cx="8227440" cy="3525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8080" y="1982160"/>
                <a:ext cx="8242200" cy="3544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Solve 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18" charset="2"/>
              </a:rPr>
              <a:t> + </a:t>
            </a:r>
            <a:r>
              <a:rPr lang="en-US" altLang="en-US" sz="2800" i="1">
                <a:sym typeface="MT Symbol" pitchFamily="18" charset="2"/>
              </a:rPr>
              <a:t>xy</a:t>
            </a:r>
            <a:r>
              <a:rPr lang="en-US" altLang="en-US" sz="2800">
                <a:sym typeface="MT Symbol" pitchFamily="18" charset="2"/>
              </a:rPr>
              <a:t> = 0.</a:t>
            </a:r>
            <a:endParaRPr lang="en-US" altLang="en-US" sz="2800" u="sng">
              <a:sym typeface="MT Symbol" pitchFamily="18" charset="2"/>
            </a:endParaRPr>
          </a:p>
        </p:txBody>
      </p:sp>
      <p:graphicFrame>
        <p:nvGraphicFramePr>
          <p:cNvPr id="242693" name="Object 5"/>
          <p:cNvGraphicFramePr>
            <a:graphicFrameLocks noChangeAspect="1"/>
          </p:cNvGraphicFramePr>
          <p:nvPr/>
        </p:nvGraphicFramePr>
        <p:xfrm>
          <a:off x="3911600" y="0"/>
          <a:ext cx="523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5232400" imgH="914400" progId="Equation.DSMT4">
                  <p:embed/>
                </p:oleObj>
              </mc:Choice>
              <mc:Fallback>
                <p:oleObj name="Equation" r:id="rId3" imgW="52324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0"/>
                        <a:ext cx="5232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3320" y="74880"/>
              <a:ext cx="9020160" cy="6703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6120" y="66960"/>
                <a:ext cx="9038880" cy="6720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Solve (</a:t>
            </a:r>
            <a:r>
              <a:rPr lang="en-US" altLang="en-US" sz="2800" i="1"/>
              <a:t>x</a:t>
            </a:r>
            <a:r>
              <a:rPr lang="en-US" altLang="en-US" sz="2800" baseline="30000"/>
              <a:t>2</a:t>
            </a:r>
            <a:r>
              <a:rPr lang="en-US" altLang="en-US" sz="2800"/>
              <a:t> + 1)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18" charset="2"/>
              </a:rPr>
              <a:t> + </a:t>
            </a:r>
            <a:r>
              <a:rPr lang="en-US" altLang="en-US" sz="2800" i="1">
                <a:sym typeface="MT Symbol" pitchFamily="18" charset="2"/>
              </a:rPr>
              <a:t>xy</a:t>
            </a:r>
            <a:r>
              <a:rPr lang="en-US" altLang="en-US" sz="2800">
                <a:sym typeface="MT Symbol" pitchFamily="18" charset="2"/>
              </a:rPr>
              <a:t> – 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0.</a:t>
            </a:r>
            <a:endParaRPr lang="en-US" altLang="en-US" sz="2800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3320" y="512280"/>
              <a:ext cx="8980200" cy="6053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880" y="502560"/>
                <a:ext cx="9003240" cy="6073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63360" y="21240"/>
              <a:ext cx="7888320" cy="5631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800" y="13320"/>
                <a:ext cx="7905600" cy="5646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85344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u="sng"/>
              <a:t>Ex.</a:t>
            </a:r>
            <a:r>
              <a:rPr lang="en-US" altLang="en-US" sz="2800"/>
              <a:t> When solving </a:t>
            </a:r>
            <a:r>
              <a:rPr lang="en-US" altLang="en-US" sz="2800" i="1"/>
              <a:t>y</a:t>
            </a:r>
            <a:r>
              <a:rPr lang="en-US" altLang="en-US" sz="2800">
                <a:sym typeface="MT Symbol" pitchFamily="18" charset="2"/>
              </a:rPr>
              <a:t> – (1 + </a:t>
            </a:r>
            <a:r>
              <a:rPr lang="en-US" altLang="en-US" sz="2800" i="1">
                <a:sym typeface="MT Symbol" pitchFamily="18" charset="2"/>
              </a:rPr>
              <a:t>x</a:t>
            </a:r>
            <a:r>
              <a:rPr lang="en-US" altLang="en-US" sz="2800">
                <a:sym typeface="MT Symbol" pitchFamily="18" charset="2"/>
              </a:rPr>
              <a:t>)</a:t>
            </a:r>
            <a:r>
              <a:rPr lang="en-US" altLang="en-US" sz="2800" i="1">
                <a:sym typeface="MT Symbol" pitchFamily="18" charset="2"/>
              </a:rPr>
              <a:t>y</a:t>
            </a:r>
            <a:r>
              <a:rPr lang="en-US" altLang="en-US" sz="2800">
                <a:sym typeface="MT Symbol" pitchFamily="18" charset="2"/>
              </a:rPr>
              <a:t> = 0, we obtain</a:t>
            </a:r>
          </a:p>
          <a:p>
            <a:pPr eaLnBrk="1" hangingPunct="1"/>
            <a:endParaRPr lang="en-US" altLang="en-US" sz="2800">
              <a:sym typeface="MT Symbol" pitchFamily="18" charset="2"/>
            </a:endParaRPr>
          </a:p>
          <a:p>
            <a:pPr eaLnBrk="1" hangingPunct="1"/>
            <a:r>
              <a:rPr lang="en-US" altLang="en-US" sz="2800">
                <a:sym typeface="MT Symbol" pitchFamily="18" charset="2"/>
              </a:rPr>
              <a:t>Find the two linearly independent solutions.</a:t>
            </a:r>
            <a:endParaRPr lang="en-US" altLang="en-US" sz="2800" u="sng">
              <a:sym typeface="MT Symbol" pitchFamily="18" charset="2"/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447800" y="762000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1143000" imgH="431800" progId="Equation.DSMT4">
                  <p:embed/>
                </p:oleObj>
              </mc:Choice>
              <mc:Fallback>
                <p:oleObj name="Equation" r:id="rId3" imgW="1143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762000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200400" y="533400"/>
          <a:ext cx="289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5" imgW="2895600" imgH="952500" progId="Equation.DSMT4">
                  <p:embed/>
                </p:oleObj>
              </mc:Choice>
              <mc:Fallback>
                <p:oleObj name="Equation" r:id="rId5" imgW="28956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33400"/>
                        <a:ext cx="289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13400" y="1872720"/>
              <a:ext cx="7380000" cy="4372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3680" y="1864080"/>
                <a:ext cx="7403040" cy="4389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9</TotalTime>
  <Words>333</Words>
  <Application>Microsoft Office PowerPoint</Application>
  <PresentationFormat>On-screen Show (4:3)</PresentationFormat>
  <Paragraphs>2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Wingdings</vt:lpstr>
      <vt:lpstr>MT Symbol</vt:lpstr>
      <vt:lpstr>Times New Roman</vt:lpstr>
      <vt:lpstr>Default Design</vt:lpstr>
      <vt:lpstr>Equation</vt:lpstr>
      <vt:lpstr>Warm–up Problems</vt:lpstr>
      <vt:lpstr>Power Series Sol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118</cp:revision>
  <dcterms:created xsi:type="dcterms:W3CDTF">2008-07-08T05:05:51Z</dcterms:created>
  <dcterms:modified xsi:type="dcterms:W3CDTF">2016-04-12T02:53:00Z</dcterms:modified>
</cp:coreProperties>
</file>